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4"/>
  </p:sldMasterIdLst>
  <p:notesMasterIdLst>
    <p:notesMasterId r:id="rId138"/>
  </p:notesMasterIdLst>
  <p:handoutMasterIdLst>
    <p:handoutMasterId r:id="rId139"/>
  </p:handoutMasterIdLst>
  <p:sldIdLst>
    <p:sldId id="466" r:id="rId5"/>
    <p:sldId id="493" r:id="rId6"/>
    <p:sldId id="526" r:id="rId7"/>
    <p:sldId id="444" r:id="rId8"/>
    <p:sldId id="305" r:id="rId9"/>
    <p:sldId id="442" r:id="rId10"/>
    <p:sldId id="448" r:id="rId11"/>
    <p:sldId id="494" r:id="rId12"/>
    <p:sldId id="307" r:id="rId13"/>
    <p:sldId id="298" r:id="rId14"/>
    <p:sldId id="445" r:id="rId15"/>
    <p:sldId id="308" r:id="rId16"/>
    <p:sldId id="309" r:id="rId17"/>
    <p:sldId id="446" r:id="rId18"/>
    <p:sldId id="314" r:id="rId19"/>
    <p:sldId id="500" r:id="rId20"/>
    <p:sldId id="300" r:id="rId21"/>
    <p:sldId id="527" r:id="rId22"/>
    <p:sldId id="447" r:id="rId23"/>
    <p:sldId id="302" r:id="rId24"/>
    <p:sldId id="316" r:id="rId25"/>
    <p:sldId id="449" r:id="rId26"/>
    <p:sldId id="303" r:id="rId27"/>
    <p:sldId id="450" r:id="rId28"/>
    <p:sldId id="528" r:id="rId29"/>
    <p:sldId id="317" r:id="rId30"/>
    <p:sldId id="495" r:id="rId31"/>
    <p:sldId id="318" r:id="rId32"/>
    <p:sldId id="496" r:id="rId33"/>
    <p:sldId id="499" r:id="rId34"/>
    <p:sldId id="508" r:id="rId35"/>
    <p:sldId id="321" r:id="rId36"/>
    <p:sldId id="319" r:id="rId37"/>
    <p:sldId id="497" r:id="rId38"/>
    <p:sldId id="507" r:id="rId39"/>
    <p:sldId id="330" r:id="rId40"/>
    <p:sldId id="491" r:id="rId41"/>
    <p:sldId id="492" r:id="rId42"/>
    <p:sldId id="322" r:id="rId43"/>
    <p:sldId id="498" r:id="rId44"/>
    <p:sldId id="501" r:id="rId45"/>
    <p:sldId id="452" r:id="rId46"/>
    <p:sldId id="453" r:id="rId47"/>
    <p:sldId id="467" r:id="rId48"/>
    <p:sldId id="505" r:id="rId49"/>
    <p:sldId id="331" r:id="rId50"/>
    <p:sldId id="454" r:id="rId51"/>
    <p:sldId id="502" r:id="rId52"/>
    <p:sldId id="332" r:id="rId53"/>
    <p:sldId id="468" r:id="rId54"/>
    <p:sldId id="333" r:id="rId55"/>
    <p:sldId id="335" r:id="rId56"/>
    <p:sldId id="455" r:id="rId57"/>
    <p:sldId id="334" r:id="rId58"/>
    <p:sldId id="529" r:id="rId59"/>
    <p:sldId id="510" r:id="rId60"/>
    <p:sldId id="503" r:id="rId61"/>
    <p:sldId id="336" r:id="rId62"/>
    <p:sldId id="456" r:id="rId63"/>
    <p:sldId id="504" r:id="rId64"/>
    <p:sldId id="337" r:id="rId65"/>
    <p:sldId id="460" r:id="rId66"/>
    <p:sldId id="338" r:id="rId67"/>
    <p:sldId id="457" r:id="rId68"/>
    <p:sldId id="340" r:id="rId69"/>
    <p:sldId id="344" r:id="rId70"/>
    <p:sldId id="345" r:id="rId71"/>
    <p:sldId id="346" r:id="rId72"/>
    <p:sldId id="347" r:id="rId73"/>
    <p:sldId id="458" r:id="rId74"/>
    <p:sldId id="459" r:id="rId75"/>
    <p:sldId id="356" r:id="rId76"/>
    <p:sldId id="473" r:id="rId77"/>
    <p:sldId id="348" r:id="rId78"/>
    <p:sldId id="368" r:id="rId79"/>
    <p:sldId id="349" r:id="rId80"/>
    <p:sldId id="358" r:id="rId81"/>
    <p:sldId id="469" r:id="rId82"/>
    <p:sldId id="359" r:id="rId83"/>
    <p:sldId id="361" r:id="rId84"/>
    <p:sldId id="362" r:id="rId85"/>
    <p:sldId id="363" r:id="rId86"/>
    <p:sldId id="531" r:id="rId87"/>
    <p:sldId id="532" r:id="rId88"/>
    <p:sldId id="511" r:id="rId89"/>
    <p:sldId id="513" r:id="rId90"/>
    <p:sldId id="512" r:id="rId91"/>
    <p:sldId id="369" r:id="rId92"/>
    <p:sldId id="370" r:id="rId93"/>
    <p:sldId id="525" r:id="rId94"/>
    <p:sldId id="515" r:id="rId95"/>
    <p:sldId id="366" r:id="rId96"/>
    <p:sldId id="476" r:id="rId97"/>
    <p:sldId id="477" r:id="rId98"/>
    <p:sldId id="329" r:id="rId99"/>
    <p:sldId id="509" r:id="rId100"/>
    <p:sldId id="481" r:id="rId101"/>
    <p:sldId id="380" r:id="rId102"/>
    <p:sldId id="482" r:id="rId103"/>
    <p:sldId id="483" r:id="rId104"/>
    <p:sldId id="486" r:id="rId105"/>
    <p:sldId id="533" r:id="rId106"/>
    <p:sldId id="470" r:id="rId107"/>
    <p:sldId id="375" r:id="rId108"/>
    <p:sldId id="377" r:id="rId109"/>
    <p:sldId id="378" r:id="rId110"/>
    <p:sldId id="474" r:id="rId111"/>
    <p:sldId id="379" r:id="rId112"/>
    <p:sldId id="381" r:id="rId113"/>
    <p:sldId id="475" r:id="rId114"/>
    <p:sldId id="382" r:id="rId115"/>
    <p:sldId id="524" r:id="rId116"/>
    <p:sldId id="462" r:id="rId117"/>
    <p:sldId id="383" r:id="rId118"/>
    <p:sldId id="385" r:id="rId119"/>
    <p:sldId id="463" r:id="rId120"/>
    <p:sldId id="386" r:id="rId121"/>
    <p:sldId id="387" r:id="rId122"/>
    <p:sldId id="388" r:id="rId123"/>
    <p:sldId id="389" r:id="rId124"/>
    <p:sldId id="396" r:id="rId125"/>
    <p:sldId id="397" r:id="rId126"/>
    <p:sldId id="398" r:id="rId127"/>
    <p:sldId id="514" r:id="rId128"/>
    <p:sldId id="516" r:id="rId129"/>
    <p:sldId id="517" r:id="rId130"/>
    <p:sldId id="519" r:id="rId131"/>
    <p:sldId id="518" r:id="rId132"/>
    <p:sldId id="520" r:id="rId133"/>
    <p:sldId id="521" r:id="rId134"/>
    <p:sldId id="522" r:id="rId135"/>
    <p:sldId id="523" r:id="rId136"/>
    <p:sldId id="472" r:id="rId13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8000"/>
    <a:srgbClr val="CC9900"/>
    <a:srgbClr val="006600"/>
    <a:srgbClr val="006666"/>
    <a:srgbClr val="008080"/>
    <a:srgbClr val="009999"/>
    <a:srgbClr val="0066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F60CA09-7A01-4E5B-84A9-32C5CCDA916E}" v="8092" dt="2021-11-18T04:08:17.6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84" autoAdjust="0"/>
    <p:restoredTop sz="94756" autoAdjust="0"/>
  </p:normalViewPr>
  <p:slideViewPr>
    <p:cSldViewPr>
      <p:cViewPr varScale="1">
        <p:scale>
          <a:sx n="165" d="100"/>
          <a:sy n="165" d="100"/>
        </p:scale>
        <p:origin x="1660" y="108"/>
      </p:cViewPr>
      <p:guideLst>
        <p:guide orient="horz" pos="206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notesMaster" Target="notesMasters/notesMaster1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34" Type="http://schemas.openxmlformats.org/officeDocument/2006/relationships/slide" Target="slides/slide130.xml"/><Relationship Id="rId139" Type="http://schemas.openxmlformats.org/officeDocument/2006/relationships/handoutMaster" Target="handoutMasters/handoutMaster1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presProps" Target="presProps.xml"/><Relationship Id="rId145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theme" Target="theme/theme1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6" Type="http://schemas.openxmlformats.org/officeDocument/2006/relationships/slide" Target="slides/slide12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胡平" userId="f8782b39-48f4-4dc7-9a1b-23b8a3c49d01" providerId="ADAL" clId="{3BA6DB6C-D7A4-453A-8AC9-8AAD0DA409C0}"/>
    <pc:docChg chg="undo custSel addSld delSld modSld sldOrd">
      <pc:chgData name="胡平" userId="f8782b39-48f4-4dc7-9a1b-23b8a3c49d01" providerId="ADAL" clId="{3BA6DB6C-D7A4-453A-8AC9-8AAD0DA409C0}" dt="2021-10-13T14:33:50.876" v="1181"/>
      <pc:docMkLst>
        <pc:docMk/>
      </pc:docMkLst>
      <pc:sldChg chg="modSp modAnim">
        <pc:chgData name="胡平" userId="f8782b39-48f4-4dc7-9a1b-23b8a3c49d01" providerId="ADAL" clId="{3BA6DB6C-D7A4-453A-8AC9-8AAD0DA409C0}" dt="2021-10-13T12:41:28.398" v="98"/>
        <pc:sldMkLst>
          <pc:docMk/>
          <pc:sldMk cId="0" sldId="298"/>
        </pc:sldMkLst>
        <pc:spChg chg="mod">
          <ac:chgData name="胡平" userId="f8782b39-48f4-4dc7-9a1b-23b8a3c49d01" providerId="ADAL" clId="{3BA6DB6C-D7A4-453A-8AC9-8AAD0DA409C0}" dt="2021-10-13T12:40:49.874" v="93" actId="113"/>
          <ac:spMkLst>
            <pc:docMk/>
            <pc:sldMk cId="0" sldId="298"/>
            <ac:spMk id="45067" creationId="{14873BCA-00D7-4A4D-B15D-B302EEA11748}"/>
          </ac:spMkLst>
        </pc:spChg>
        <pc:spChg chg="mod">
          <ac:chgData name="胡平" userId="f8782b39-48f4-4dc7-9a1b-23b8a3c49d01" providerId="ADAL" clId="{3BA6DB6C-D7A4-453A-8AC9-8AAD0DA409C0}" dt="2021-10-13T12:41:04.464" v="97" actId="1036"/>
          <ac:spMkLst>
            <pc:docMk/>
            <pc:sldMk cId="0" sldId="298"/>
            <ac:spMk id="45071" creationId="{9CDFB516-0DB8-4058-868A-28F0FA880BC0}"/>
          </ac:spMkLst>
        </pc:spChg>
        <pc:graphicFrameChg chg="mod">
          <ac:chgData name="胡平" userId="f8782b39-48f4-4dc7-9a1b-23b8a3c49d01" providerId="ADAL" clId="{3BA6DB6C-D7A4-453A-8AC9-8AAD0DA409C0}" dt="2021-10-13T12:41:03.016" v="95" actId="1036"/>
          <ac:graphicFrameMkLst>
            <pc:docMk/>
            <pc:sldMk cId="0" sldId="298"/>
            <ac:graphicFrameMk id="45069" creationId="{D2C1B23C-48D1-442C-9575-81580890301B}"/>
          </ac:graphicFrameMkLst>
        </pc:graphicFrameChg>
      </pc:sldChg>
      <pc:sldChg chg="modAnim">
        <pc:chgData name="胡平" userId="f8782b39-48f4-4dc7-9a1b-23b8a3c49d01" providerId="ADAL" clId="{3BA6DB6C-D7A4-453A-8AC9-8AAD0DA409C0}" dt="2021-10-13T13:19:47.262" v="114"/>
        <pc:sldMkLst>
          <pc:docMk/>
          <pc:sldMk cId="0" sldId="302"/>
        </pc:sldMkLst>
      </pc:sldChg>
      <pc:sldChg chg="modAnim">
        <pc:chgData name="胡平" userId="f8782b39-48f4-4dc7-9a1b-23b8a3c49d01" providerId="ADAL" clId="{3BA6DB6C-D7A4-453A-8AC9-8AAD0DA409C0}" dt="2021-10-13T12:31:24.675" v="18"/>
        <pc:sldMkLst>
          <pc:docMk/>
          <pc:sldMk cId="0" sldId="305"/>
        </pc:sldMkLst>
      </pc:sldChg>
      <pc:sldChg chg="modAnim">
        <pc:chgData name="胡平" userId="f8782b39-48f4-4dc7-9a1b-23b8a3c49d01" providerId="ADAL" clId="{3BA6DB6C-D7A4-453A-8AC9-8AAD0DA409C0}" dt="2021-10-13T12:40:07.924" v="92"/>
        <pc:sldMkLst>
          <pc:docMk/>
          <pc:sldMk cId="0" sldId="307"/>
        </pc:sldMkLst>
      </pc:sldChg>
      <pc:sldChg chg="modAnim">
        <pc:chgData name="胡平" userId="f8782b39-48f4-4dc7-9a1b-23b8a3c49d01" providerId="ADAL" clId="{3BA6DB6C-D7A4-453A-8AC9-8AAD0DA409C0}" dt="2021-10-13T12:43:02.853" v="104"/>
        <pc:sldMkLst>
          <pc:docMk/>
          <pc:sldMk cId="0" sldId="309"/>
        </pc:sldMkLst>
      </pc:sldChg>
      <pc:sldChg chg="modAnim">
        <pc:chgData name="胡平" userId="f8782b39-48f4-4dc7-9a1b-23b8a3c49d01" providerId="ADAL" clId="{3BA6DB6C-D7A4-453A-8AC9-8AAD0DA409C0}" dt="2021-10-13T13:07:03.966" v="108"/>
        <pc:sldMkLst>
          <pc:docMk/>
          <pc:sldMk cId="0" sldId="314"/>
        </pc:sldMkLst>
      </pc:sldChg>
      <pc:sldChg chg="modSp modAnim">
        <pc:chgData name="胡平" userId="f8782b39-48f4-4dc7-9a1b-23b8a3c49d01" providerId="ADAL" clId="{3BA6DB6C-D7A4-453A-8AC9-8AAD0DA409C0}" dt="2021-10-13T13:20:06.192" v="118" actId="14100"/>
        <pc:sldMkLst>
          <pc:docMk/>
          <pc:sldMk cId="0" sldId="316"/>
        </pc:sldMkLst>
        <pc:spChg chg="mod">
          <ac:chgData name="胡平" userId="f8782b39-48f4-4dc7-9a1b-23b8a3c49d01" providerId="ADAL" clId="{3BA6DB6C-D7A4-453A-8AC9-8AAD0DA409C0}" dt="2021-10-13T13:20:06.192" v="118" actId="14100"/>
          <ac:spMkLst>
            <pc:docMk/>
            <pc:sldMk cId="0" sldId="316"/>
            <ac:spMk id="66564" creationId="{E575C437-4CCB-413D-82BA-4443041F5F2F}"/>
          </ac:spMkLst>
        </pc:spChg>
      </pc:sldChg>
      <pc:sldChg chg="modSp modAnim">
        <pc:chgData name="胡平" userId="f8782b39-48f4-4dc7-9a1b-23b8a3c49d01" providerId="ADAL" clId="{3BA6DB6C-D7A4-453A-8AC9-8AAD0DA409C0}" dt="2021-10-13T14:05:32.335" v="845"/>
        <pc:sldMkLst>
          <pc:docMk/>
          <pc:sldMk cId="0" sldId="317"/>
        </pc:sldMkLst>
        <pc:spChg chg="mod">
          <ac:chgData name="胡平" userId="f8782b39-48f4-4dc7-9a1b-23b8a3c49d01" providerId="ADAL" clId="{3BA6DB6C-D7A4-453A-8AC9-8AAD0DA409C0}" dt="2021-10-13T13:31:18.020" v="171" actId="1076"/>
          <ac:spMkLst>
            <pc:docMk/>
            <pc:sldMk cId="0" sldId="317"/>
            <ac:spMk id="68610" creationId="{7212AC25-A2CA-4C1E-9ED9-EA9E64174173}"/>
          </ac:spMkLst>
        </pc:spChg>
        <pc:spChg chg="mod">
          <ac:chgData name="胡平" userId="f8782b39-48f4-4dc7-9a1b-23b8a3c49d01" providerId="ADAL" clId="{3BA6DB6C-D7A4-453A-8AC9-8AAD0DA409C0}" dt="2021-10-13T13:31:34.246" v="175" actId="1076"/>
          <ac:spMkLst>
            <pc:docMk/>
            <pc:sldMk cId="0" sldId="317"/>
            <ac:spMk id="68611" creationId="{96E5D2CF-17DB-424F-8AA5-D4C64C35A609}"/>
          </ac:spMkLst>
        </pc:spChg>
        <pc:spChg chg="mod">
          <ac:chgData name="胡平" userId="f8782b39-48f4-4dc7-9a1b-23b8a3c49d01" providerId="ADAL" clId="{3BA6DB6C-D7A4-453A-8AC9-8AAD0DA409C0}" dt="2021-10-13T13:31:37.812" v="176" actId="1076"/>
          <ac:spMkLst>
            <pc:docMk/>
            <pc:sldMk cId="0" sldId="317"/>
            <ac:spMk id="68612" creationId="{0B49CE9B-1E01-4A4E-81A8-4ED47DB4421F}"/>
          </ac:spMkLst>
        </pc:spChg>
        <pc:spChg chg="mod">
          <ac:chgData name="胡平" userId="f8782b39-48f4-4dc7-9a1b-23b8a3c49d01" providerId="ADAL" clId="{3BA6DB6C-D7A4-453A-8AC9-8AAD0DA409C0}" dt="2021-10-13T13:30:17.170" v="154"/>
          <ac:spMkLst>
            <pc:docMk/>
            <pc:sldMk cId="0" sldId="317"/>
            <ac:spMk id="68616" creationId="{0DFBB85D-5709-48CF-A1BC-F54852378ECC}"/>
          </ac:spMkLst>
        </pc:spChg>
        <pc:spChg chg="mod">
          <ac:chgData name="胡平" userId="f8782b39-48f4-4dc7-9a1b-23b8a3c49d01" providerId="ADAL" clId="{3BA6DB6C-D7A4-453A-8AC9-8AAD0DA409C0}" dt="2021-10-13T13:31:49.678" v="177" actId="1076"/>
          <ac:spMkLst>
            <pc:docMk/>
            <pc:sldMk cId="0" sldId="317"/>
            <ac:spMk id="68620" creationId="{E65277DC-18F4-45C8-8DBE-B4EB489A06C1}"/>
          </ac:spMkLst>
        </pc:spChg>
      </pc:sldChg>
      <pc:sldChg chg="modAnim">
        <pc:chgData name="胡平" userId="f8782b39-48f4-4dc7-9a1b-23b8a3c49d01" providerId="ADAL" clId="{3BA6DB6C-D7A4-453A-8AC9-8AAD0DA409C0}" dt="2021-10-13T13:34:55.398" v="198"/>
        <pc:sldMkLst>
          <pc:docMk/>
          <pc:sldMk cId="0" sldId="318"/>
        </pc:sldMkLst>
      </pc:sldChg>
      <pc:sldChg chg="modSp modAnim">
        <pc:chgData name="胡平" userId="f8782b39-48f4-4dc7-9a1b-23b8a3c49d01" providerId="ADAL" clId="{3BA6DB6C-D7A4-453A-8AC9-8AAD0DA409C0}" dt="2021-10-13T14:07:38.737" v="866" actId="1076"/>
        <pc:sldMkLst>
          <pc:docMk/>
          <pc:sldMk cId="0" sldId="321"/>
        </pc:sldMkLst>
        <pc:spChg chg="mod">
          <ac:chgData name="胡平" userId="f8782b39-48f4-4dc7-9a1b-23b8a3c49d01" providerId="ADAL" clId="{3BA6DB6C-D7A4-453A-8AC9-8AAD0DA409C0}" dt="2021-10-13T14:06:56.309" v="854" actId="403"/>
          <ac:spMkLst>
            <pc:docMk/>
            <pc:sldMk cId="0" sldId="321"/>
            <ac:spMk id="72709" creationId="{BCDD0F80-D4C9-47A4-8EAA-2F318D08F1C6}"/>
          </ac:spMkLst>
        </pc:spChg>
        <pc:spChg chg="mod">
          <ac:chgData name="胡平" userId="f8782b39-48f4-4dc7-9a1b-23b8a3c49d01" providerId="ADAL" clId="{3BA6DB6C-D7A4-453A-8AC9-8AAD0DA409C0}" dt="2021-10-13T14:07:04.845" v="857" actId="14100"/>
          <ac:spMkLst>
            <pc:docMk/>
            <pc:sldMk cId="0" sldId="321"/>
            <ac:spMk id="72710" creationId="{62126BAD-0CC5-49F6-860F-A5B8E8E73A44}"/>
          </ac:spMkLst>
        </pc:spChg>
        <pc:spChg chg="mod">
          <ac:chgData name="胡平" userId="f8782b39-48f4-4dc7-9a1b-23b8a3c49d01" providerId="ADAL" clId="{3BA6DB6C-D7A4-453A-8AC9-8AAD0DA409C0}" dt="2021-10-13T14:07:12.325" v="859" actId="1076"/>
          <ac:spMkLst>
            <pc:docMk/>
            <pc:sldMk cId="0" sldId="321"/>
            <ac:spMk id="72711" creationId="{A7EA8378-74D9-4607-8AC1-D86F812CDE5F}"/>
          </ac:spMkLst>
        </pc:spChg>
        <pc:spChg chg="mod">
          <ac:chgData name="胡平" userId="f8782b39-48f4-4dc7-9a1b-23b8a3c49d01" providerId="ADAL" clId="{3BA6DB6C-D7A4-453A-8AC9-8AAD0DA409C0}" dt="2021-10-13T14:07:35.205" v="865" actId="1076"/>
          <ac:spMkLst>
            <pc:docMk/>
            <pc:sldMk cId="0" sldId="321"/>
            <ac:spMk id="72716" creationId="{F5894850-433E-49FA-9C30-69798B323EE9}"/>
          </ac:spMkLst>
        </pc:spChg>
        <pc:spChg chg="mod">
          <ac:chgData name="胡平" userId="f8782b39-48f4-4dc7-9a1b-23b8a3c49d01" providerId="ADAL" clId="{3BA6DB6C-D7A4-453A-8AC9-8AAD0DA409C0}" dt="2021-10-13T14:07:38.737" v="866" actId="1076"/>
          <ac:spMkLst>
            <pc:docMk/>
            <pc:sldMk cId="0" sldId="321"/>
            <ac:spMk id="72717" creationId="{EAB0C10A-F798-4A5F-8C82-3F3C85E79803}"/>
          </ac:spMkLst>
        </pc:spChg>
      </pc:sldChg>
      <pc:sldChg chg="modAnim">
        <pc:chgData name="胡平" userId="f8782b39-48f4-4dc7-9a1b-23b8a3c49d01" providerId="ADAL" clId="{3BA6DB6C-D7A4-453A-8AC9-8AAD0DA409C0}" dt="2021-10-13T14:12:04.378" v="887"/>
        <pc:sldMkLst>
          <pc:docMk/>
          <pc:sldMk cId="0" sldId="322"/>
        </pc:sldMkLst>
      </pc:sldChg>
      <pc:sldChg chg="modAnim">
        <pc:chgData name="胡平" userId="f8782b39-48f4-4dc7-9a1b-23b8a3c49d01" providerId="ADAL" clId="{3BA6DB6C-D7A4-453A-8AC9-8AAD0DA409C0}" dt="2021-10-13T14:26:40.165" v="1136"/>
        <pc:sldMkLst>
          <pc:docMk/>
          <pc:sldMk cId="0" sldId="337"/>
        </pc:sldMkLst>
      </pc:sldChg>
      <pc:sldChg chg="modSp">
        <pc:chgData name="胡平" userId="f8782b39-48f4-4dc7-9a1b-23b8a3c49d01" providerId="ADAL" clId="{3BA6DB6C-D7A4-453A-8AC9-8AAD0DA409C0}" dt="2021-10-13T14:28:55.680" v="1148"/>
        <pc:sldMkLst>
          <pc:docMk/>
          <pc:sldMk cId="0" sldId="344"/>
        </pc:sldMkLst>
        <pc:spChg chg="mod">
          <ac:chgData name="胡平" userId="f8782b39-48f4-4dc7-9a1b-23b8a3c49d01" providerId="ADAL" clId="{3BA6DB6C-D7A4-453A-8AC9-8AAD0DA409C0}" dt="2021-10-13T14:28:52.959" v="1147"/>
          <ac:spMkLst>
            <pc:docMk/>
            <pc:sldMk cId="0" sldId="344"/>
            <ac:spMk id="96317" creationId="{C1F55FAD-8864-4F81-8FA3-08E76CECD7A0}"/>
          </ac:spMkLst>
        </pc:spChg>
        <pc:spChg chg="mod">
          <ac:chgData name="胡平" userId="f8782b39-48f4-4dc7-9a1b-23b8a3c49d01" providerId="ADAL" clId="{3BA6DB6C-D7A4-453A-8AC9-8AAD0DA409C0}" dt="2021-10-13T14:28:55.680" v="1148"/>
          <ac:spMkLst>
            <pc:docMk/>
            <pc:sldMk cId="0" sldId="344"/>
            <ac:spMk id="96318" creationId="{02468E9C-0F68-42F7-9005-296DCB7B4A55}"/>
          </ac:spMkLst>
        </pc:spChg>
      </pc:sldChg>
      <pc:sldChg chg="delSp">
        <pc:chgData name="胡平" userId="f8782b39-48f4-4dc7-9a1b-23b8a3c49d01" providerId="ADAL" clId="{3BA6DB6C-D7A4-453A-8AC9-8AAD0DA409C0}" dt="2021-10-13T14:29:43.967" v="1149" actId="478"/>
        <pc:sldMkLst>
          <pc:docMk/>
          <pc:sldMk cId="0" sldId="346"/>
        </pc:sldMkLst>
        <pc:spChg chg="del">
          <ac:chgData name="胡平" userId="f8782b39-48f4-4dc7-9a1b-23b8a3c49d01" providerId="ADAL" clId="{3BA6DB6C-D7A4-453A-8AC9-8AAD0DA409C0}" dt="2021-10-13T14:29:43.967" v="1149" actId="478"/>
          <ac:spMkLst>
            <pc:docMk/>
            <pc:sldMk cId="0" sldId="346"/>
            <ac:spMk id="56322" creationId="{D3D215B3-15BA-469A-8644-FADD6C6669E7}"/>
          </ac:spMkLst>
        </pc:spChg>
      </pc:sldChg>
      <pc:sldChg chg="modSp modAnim">
        <pc:chgData name="胡平" userId="f8782b39-48f4-4dc7-9a1b-23b8a3c49d01" providerId="ADAL" clId="{3BA6DB6C-D7A4-453A-8AC9-8AAD0DA409C0}" dt="2021-10-13T12:37:14.633" v="75" actId="2710"/>
        <pc:sldMkLst>
          <pc:docMk/>
          <pc:sldMk cId="0" sldId="442"/>
        </pc:sldMkLst>
        <pc:spChg chg="mod">
          <ac:chgData name="胡平" userId="f8782b39-48f4-4dc7-9a1b-23b8a3c49d01" providerId="ADAL" clId="{3BA6DB6C-D7A4-453A-8AC9-8AAD0DA409C0}" dt="2021-10-13T12:37:14.633" v="75" actId="2710"/>
          <ac:spMkLst>
            <pc:docMk/>
            <pc:sldMk cId="0" sldId="442"/>
            <ac:spMk id="196616" creationId="{C15B43A3-0D07-46B4-B345-54A347AECC95}"/>
          </ac:spMkLst>
        </pc:spChg>
      </pc:sldChg>
      <pc:sldChg chg="addSp modSp modAnim">
        <pc:chgData name="胡平" userId="f8782b39-48f4-4dc7-9a1b-23b8a3c49d01" providerId="ADAL" clId="{3BA6DB6C-D7A4-453A-8AC9-8AAD0DA409C0}" dt="2021-10-13T12:36:44.570" v="70"/>
        <pc:sldMkLst>
          <pc:docMk/>
          <pc:sldMk cId="0" sldId="444"/>
        </pc:sldMkLst>
        <pc:spChg chg="add mod">
          <ac:chgData name="胡平" userId="f8782b39-48f4-4dc7-9a1b-23b8a3c49d01" providerId="ADAL" clId="{3BA6DB6C-D7A4-453A-8AC9-8AAD0DA409C0}" dt="2021-10-13T12:30:30.958" v="16" actId="1076"/>
          <ac:spMkLst>
            <pc:docMk/>
            <pc:sldMk cId="0" sldId="444"/>
            <ac:spMk id="2" creationId="{35ABA770-5E79-414D-AA20-2116BDB85C05}"/>
          </ac:spMkLst>
        </pc:spChg>
        <pc:spChg chg="mod">
          <ac:chgData name="胡平" userId="f8782b39-48f4-4dc7-9a1b-23b8a3c49d01" providerId="ADAL" clId="{3BA6DB6C-D7A4-453A-8AC9-8AAD0DA409C0}" dt="2021-10-13T12:30:07.808" v="9" actId="1076"/>
          <ac:spMkLst>
            <pc:docMk/>
            <pc:sldMk cId="0" sldId="444"/>
            <ac:spMk id="203788" creationId="{BC26E548-EFFD-4E72-AFC4-3216A82D4CA5}"/>
          </ac:spMkLst>
        </pc:spChg>
      </pc:sldChg>
      <pc:sldChg chg="modAnim">
        <pc:chgData name="胡平" userId="f8782b39-48f4-4dc7-9a1b-23b8a3c49d01" providerId="ADAL" clId="{3BA6DB6C-D7A4-453A-8AC9-8AAD0DA409C0}" dt="2021-10-13T12:41:47.323" v="99"/>
        <pc:sldMkLst>
          <pc:docMk/>
          <pc:sldMk cId="0" sldId="445"/>
        </pc:sldMkLst>
      </pc:sldChg>
      <pc:sldChg chg="modAnim">
        <pc:chgData name="胡平" userId="f8782b39-48f4-4dc7-9a1b-23b8a3c49d01" providerId="ADAL" clId="{3BA6DB6C-D7A4-453A-8AC9-8AAD0DA409C0}" dt="2021-10-13T13:19:14.841" v="111"/>
        <pc:sldMkLst>
          <pc:docMk/>
          <pc:sldMk cId="0" sldId="447"/>
        </pc:sldMkLst>
      </pc:sldChg>
      <pc:sldChg chg="modSp modAnim">
        <pc:chgData name="胡平" userId="f8782b39-48f4-4dc7-9a1b-23b8a3c49d01" providerId="ADAL" clId="{3BA6DB6C-D7A4-453A-8AC9-8AAD0DA409C0}" dt="2021-10-13T12:36:31.641" v="69"/>
        <pc:sldMkLst>
          <pc:docMk/>
          <pc:sldMk cId="0" sldId="448"/>
        </pc:sldMkLst>
        <pc:spChg chg="mod">
          <ac:chgData name="胡平" userId="f8782b39-48f4-4dc7-9a1b-23b8a3c49d01" providerId="ADAL" clId="{3BA6DB6C-D7A4-453A-8AC9-8AAD0DA409C0}" dt="2021-10-13T12:35:04.080" v="64" actId="1035"/>
          <ac:spMkLst>
            <pc:docMk/>
            <pc:sldMk cId="0" sldId="448"/>
            <ac:spMk id="210949" creationId="{3767AC1C-9C31-4549-A862-F243BC112D9F}"/>
          </ac:spMkLst>
        </pc:spChg>
        <pc:spChg chg="mod">
          <ac:chgData name="胡平" userId="f8782b39-48f4-4dc7-9a1b-23b8a3c49d01" providerId="ADAL" clId="{3BA6DB6C-D7A4-453A-8AC9-8AAD0DA409C0}" dt="2021-10-13T12:34:57.467" v="63" actId="1076"/>
          <ac:spMkLst>
            <pc:docMk/>
            <pc:sldMk cId="0" sldId="448"/>
            <ac:spMk id="210952" creationId="{43B9E6CB-ECCC-4375-99EB-D8424D2881EA}"/>
          </ac:spMkLst>
        </pc:spChg>
        <pc:spChg chg="mod">
          <ac:chgData name="胡平" userId="f8782b39-48f4-4dc7-9a1b-23b8a3c49d01" providerId="ADAL" clId="{3BA6DB6C-D7A4-453A-8AC9-8AAD0DA409C0}" dt="2021-10-13T12:34:52.598" v="62" actId="14100"/>
          <ac:spMkLst>
            <pc:docMk/>
            <pc:sldMk cId="0" sldId="448"/>
            <ac:spMk id="210957" creationId="{8F2BA60F-D848-45B7-8F88-C9CB25F36617}"/>
          </ac:spMkLst>
        </pc:spChg>
        <pc:spChg chg="mod">
          <ac:chgData name="胡平" userId="f8782b39-48f4-4dc7-9a1b-23b8a3c49d01" providerId="ADAL" clId="{3BA6DB6C-D7A4-453A-8AC9-8AAD0DA409C0}" dt="2021-10-13T12:34:23.005" v="40" actId="1036"/>
          <ac:spMkLst>
            <pc:docMk/>
            <pc:sldMk cId="0" sldId="448"/>
            <ac:spMk id="210958" creationId="{064FE3B2-3244-46D7-A399-6FF047D96DB7}"/>
          </ac:spMkLst>
        </pc:spChg>
      </pc:sldChg>
      <pc:sldChg chg="modSp modAnim">
        <pc:chgData name="胡平" userId="f8782b39-48f4-4dc7-9a1b-23b8a3c49d01" providerId="ADAL" clId="{3BA6DB6C-D7A4-453A-8AC9-8AAD0DA409C0}" dt="2021-10-13T13:21:22.647" v="130" actId="1076"/>
        <pc:sldMkLst>
          <pc:docMk/>
          <pc:sldMk cId="0" sldId="449"/>
        </pc:sldMkLst>
        <pc:spChg chg="mod">
          <ac:chgData name="胡平" userId="f8782b39-48f4-4dc7-9a1b-23b8a3c49d01" providerId="ADAL" clId="{3BA6DB6C-D7A4-453A-8AC9-8AAD0DA409C0}" dt="2021-10-13T13:21:22.647" v="130" actId="1076"/>
          <ac:spMkLst>
            <pc:docMk/>
            <pc:sldMk cId="0" sldId="449"/>
            <ac:spMk id="212996" creationId="{FBCAEFE6-76C8-48F3-821A-615E442696B5}"/>
          </ac:spMkLst>
        </pc:spChg>
        <pc:spChg chg="mod">
          <ac:chgData name="胡平" userId="f8782b39-48f4-4dc7-9a1b-23b8a3c49d01" providerId="ADAL" clId="{3BA6DB6C-D7A4-453A-8AC9-8AAD0DA409C0}" dt="2021-10-13T13:21:00.211" v="123" actId="403"/>
          <ac:spMkLst>
            <pc:docMk/>
            <pc:sldMk cId="0" sldId="449"/>
            <ac:spMk id="212997" creationId="{D901D50C-CE0D-4C91-9ED5-F925071A5A1E}"/>
          </ac:spMkLst>
        </pc:spChg>
        <pc:spChg chg="mod">
          <ac:chgData name="胡平" userId="f8782b39-48f4-4dc7-9a1b-23b8a3c49d01" providerId="ADAL" clId="{3BA6DB6C-D7A4-453A-8AC9-8AAD0DA409C0}" dt="2021-10-13T13:21:05.525" v="125" actId="14100"/>
          <ac:spMkLst>
            <pc:docMk/>
            <pc:sldMk cId="0" sldId="449"/>
            <ac:spMk id="212998" creationId="{BC8C3F06-5785-4068-BE9C-30937C0FFC57}"/>
          </ac:spMkLst>
        </pc:spChg>
        <pc:spChg chg="mod">
          <ac:chgData name="胡平" userId="f8782b39-48f4-4dc7-9a1b-23b8a3c49d01" providerId="ADAL" clId="{3BA6DB6C-D7A4-453A-8AC9-8AAD0DA409C0}" dt="2021-10-13T13:21:14.554" v="129" actId="14100"/>
          <ac:spMkLst>
            <pc:docMk/>
            <pc:sldMk cId="0" sldId="449"/>
            <ac:spMk id="212999" creationId="{3C3F8341-2C69-4805-8DAD-0AF10D3F896A}"/>
          </ac:spMkLst>
        </pc:spChg>
        <pc:spChg chg="mod">
          <ac:chgData name="胡平" userId="f8782b39-48f4-4dc7-9a1b-23b8a3c49d01" providerId="ADAL" clId="{3BA6DB6C-D7A4-453A-8AC9-8AAD0DA409C0}" dt="2021-10-13T13:21:10.002" v="127" actId="14100"/>
          <ac:spMkLst>
            <pc:docMk/>
            <pc:sldMk cId="0" sldId="449"/>
            <ac:spMk id="213000" creationId="{A27CCE53-AD65-4BB0-A834-CE0849074340}"/>
          </ac:spMkLst>
        </pc:spChg>
      </pc:sldChg>
      <pc:sldChg chg="modSp modAnim">
        <pc:chgData name="胡平" userId="f8782b39-48f4-4dc7-9a1b-23b8a3c49d01" providerId="ADAL" clId="{3BA6DB6C-D7A4-453A-8AC9-8AAD0DA409C0}" dt="2021-10-13T13:23:28.105" v="148" actId="1076"/>
        <pc:sldMkLst>
          <pc:docMk/>
          <pc:sldMk cId="0" sldId="450"/>
        </pc:sldMkLst>
        <pc:spChg chg="mod">
          <ac:chgData name="胡平" userId="f8782b39-48f4-4dc7-9a1b-23b8a3c49d01" providerId="ADAL" clId="{3BA6DB6C-D7A4-453A-8AC9-8AAD0DA409C0}" dt="2021-10-13T13:23:14.407" v="144" actId="255"/>
          <ac:spMkLst>
            <pc:docMk/>
            <pc:sldMk cId="0" sldId="450"/>
            <ac:spMk id="214020" creationId="{5A53E113-516B-40F8-875B-F6E263CDF8CA}"/>
          </ac:spMkLst>
        </pc:spChg>
        <pc:spChg chg="mod">
          <ac:chgData name="胡平" userId="f8782b39-48f4-4dc7-9a1b-23b8a3c49d01" providerId="ADAL" clId="{3BA6DB6C-D7A4-453A-8AC9-8AAD0DA409C0}" dt="2021-10-13T13:23:17.697" v="145" actId="1038"/>
          <ac:spMkLst>
            <pc:docMk/>
            <pc:sldMk cId="0" sldId="450"/>
            <ac:spMk id="214022" creationId="{ECE2E175-0470-49B3-9164-4E18D2DE56CB}"/>
          </ac:spMkLst>
        </pc:spChg>
        <pc:spChg chg="mod">
          <ac:chgData name="胡平" userId="f8782b39-48f4-4dc7-9a1b-23b8a3c49d01" providerId="ADAL" clId="{3BA6DB6C-D7A4-453A-8AC9-8AAD0DA409C0}" dt="2021-10-13T13:23:28.105" v="148" actId="1076"/>
          <ac:spMkLst>
            <pc:docMk/>
            <pc:sldMk cId="0" sldId="450"/>
            <ac:spMk id="214025" creationId="{38E6F632-4A72-44FA-A328-2123ABD03DF3}"/>
          </ac:spMkLst>
        </pc:spChg>
      </pc:sldChg>
      <pc:sldChg chg="modSp modAnim">
        <pc:chgData name="胡平" userId="f8782b39-48f4-4dc7-9a1b-23b8a3c49d01" providerId="ADAL" clId="{3BA6DB6C-D7A4-453A-8AC9-8AAD0DA409C0}" dt="2021-10-13T14:22:36.787" v="1135" actId="1035"/>
        <pc:sldMkLst>
          <pc:docMk/>
          <pc:sldMk cId="0" sldId="452"/>
        </pc:sldMkLst>
        <pc:spChg chg="mod">
          <ac:chgData name="胡平" userId="f8782b39-48f4-4dc7-9a1b-23b8a3c49d01" providerId="ADAL" clId="{3BA6DB6C-D7A4-453A-8AC9-8AAD0DA409C0}" dt="2021-10-13T14:22:27.053" v="1114" actId="1035"/>
          <ac:spMkLst>
            <pc:docMk/>
            <pc:sldMk cId="0" sldId="452"/>
            <ac:spMk id="223241" creationId="{34D252A2-955A-48D3-B9B2-EC230CEF895D}"/>
          </ac:spMkLst>
        </pc:spChg>
        <pc:spChg chg="mod">
          <ac:chgData name="胡平" userId="f8782b39-48f4-4dc7-9a1b-23b8a3c49d01" providerId="ADAL" clId="{3BA6DB6C-D7A4-453A-8AC9-8AAD0DA409C0}" dt="2021-10-13T14:22:29.914" v="1119" actId="1035"/>
          <ac:spMkLst>
            <pc:docMk/>
            <pc:sldMk cId="0" sldId="452"/>
            <ac:spMk id="223243" creationId="{0213B9E7-8A9E-4D00-A3A4-0D11F4E7D562}"/>
          </ac:spMkLst>
        </pc:spChg>
        <pc:spChg chg="mod">
          <ac:chgData name="胡平" userId="f8782b39-48f4-4dc7-9a1b-23b8a3c49d01" providerId="ADAL" clId="{3BA6DB6C-D7A4-453A-8AC9-8AAD0DA409C0}" dt="2021-10-13T14:22:33.702" v="1126" actId="1035"/>
          <ac:spMkLst>
            <pc:docMk/>
            <pc:sldMk cId="0" sldId="452"/>
            <ac:spMk id="223246" creationId="{F0C78B12-342C-4B27-A9C2-9EBF13AC8178}"/>
          </ac:spMkLst>
        </pc:spChg>
        <pc:spChg chg="mod">
          <ac:chgData name="胡平" userId="f8782b39-48f4-4dc7-9a1b-23b8a3c49d01" providerId="ADAL" clId="{3BA6DB6C-D7A4-453A-8AC9-8AAD0DA409C0}" dt="2021-10-13T14:22:36.787" v="1135" actId="1035"/>
          <ac:spMkLst>
            <pc:docMk/>
            <pc:sldMk cId="0" sldId="452"/>
            <ac:spMk id="223249" creationId="{CDA9B040-86BA-49BE-AE67-24F4C761DD0C}"/>
          </ac:spMkLst>
        </pc:spChg>
      </pc:sldChg>
      <pc:sldChg chg="modSp">
        <pc:chgData name="胡平" userId="f8782b39-48f4-4dc7-9a1b-23b8a3c49d01" providerId="ADAL" clId="{3BA6DB6C-D7A4-453A-8AC9-8AAD0DA409C0}" dt="2021-10-13T14:27:40.147" v="1139" actId="1076"/>
        <pc:sldMkLst>
          <pc:docMk/>
          <pc:sldMk cId="0" sldId="457"/>
        </pc:sldMkLst>
        <pc:spChg chg="mod">
          <ac:chgData name="胡平" userId="f8782b39-48f4-4dc7-9a1b-23b8a3c49d01" providerId="ADAL" clId="{3BA6DB6C-D7A4-453A-8AC9-8AAD0DA409C0}" dt="2021-10-13T14:27:40.147" v="1139" actId="1076"/>
          <ac:spMkLst>
            <pc:docMk/>
            <pc:sldMk cId="0" sldId="457"/>
            <ac:spMk id="239623" creationId="{57313E1F-EF15-4302-9215-F7D8F8CBBCD3}"/>
          </ac:spMkLst>
        </pc:spChg>
        <pc:spChg chg="mod">
          <ac:chgData name="胡平" userId="f8782b39-48f4-4dc7-9a1b-23b8a3c49d01" providerId="ADAL" clId="{3BA6DB6C-D7A4-453A-8AC9-8AAD0DA409C0}" dt="2021-10-13T14:27:31.625" v="1137" actId="20577"/>
          <ac:spMkLst>
            <pc:docMk/>
            <pc:sldMk cId="0" sldId="457"/>
            <ac:spMk id="239624" creationId="{CFE941F5-7F21-4123-A1A9-94A9AA143771}"/>
          </ac:spMkLst>
        </pc:spChg>
      </pc:sldChg>
      <pc:sldChg chg="delSp">
        <pc:chgData name="胡平" userId="f8782b39-48f4-4dc7-9a1b-23b8a3c49d01" providerId="ADAL" clId="{3BA6DB6C-D7A4-453A-8AC9-8AAD0DA409C0}" dt="2021-10-13T14:30:35.173" v="1150" actId="478"/>
        <pc:sldMkLst>
          <pc:docMk/>
          <pc:sldMk cId="0" sldId="476"/>
        </pc:sldMkLst>
        <pc:spChg chg="del">
          <ac:chgData name="胡平" userId="f8782b39-48f4-4dc7-9a1b-23b8a3c49d01" providerId="ADAL" clId="{3BA6DB6C-D7A4-453A-8AC9-8AAD0DA409C0}" dt="2021-10-13T14:30:35.173" v="1150" actId="478"/>
          <ac:spMkLst>
            <pc:docMk/>
            <pc:sldMk cId="0" sldId="476"/>
            <ac:spMk id="77826" creationId="{61406D44-230F-4D07-9DE7-19DA729F6218}"/>
          </ac:spMkLst>
        </pc:spChg>
      </pc:sldChg>
      <pc:sldChg chg="modSp">
        <pc:chgData name="胡平" userId="f8782b39-48f4-4dc7-9a1b-23b8a3c49d01" providerId="ADAL" clId="{3BA6DB6C-D7A4-453A-8AC9-8AAD0DA409C0}" dt="2021-10-13T14:33:50.876" v="1181"/>
        <pc:sldMkLst>
          <pc:docMk/>
          <pc:sldMk cId="3904616745" sldId="493"/>
        </pc:sldMkLst>
        <pc:spChg chg="mod">
          <ac:chgData name="胡平" userId="f8782b39-48f4-4dc7-9a1b-23b8a3c49d01" providerId="ADAL" clId="{3BA6DB6C-D7A4-453A-8AC9-8AAD0DA409C0}" dt="2021-10-13T14:33:50.876" v="1181"/>
          <ac:spMkLst>
            <pc:docMk/>
            <pc:sldMk cId="3904616745" sldId="493"/>
            <ac:spMk id="6" creationId="{83B6A446-D369-4C9D-ADD4-BB61DFECC42E}"/>
          </ac:spMkLst>
        </pc:spChg>
        <pc:spChg chg="mod">
          <ac:chgData name="胡平" userId="f8782b39-48f4-4dc7-9a1b-23b8a3c49d01" providerId="ADAL" clId="{3BA6DB6C-D7A4-453A-8AC9-8AAD0DA409C0}" dt="2021-10-13T14:33:34.371" v="1168" actId="2710"/>
          <ac:spMkLst>
            <pc:docMk/>
            <pc:sldMk cId="3904616745" sldId="493"/>
            <ac:spMk id="8" creationId="{A6F5308C-1D99-4977-99D5-4DE02F1C0265}"/>
          </ac:spMkLst>
        </pc:spChg>
        <pc:spChg chg="mod">
          <ac:chgData name="胡平" userId="f8782b39-48f4-4dc7-9a1b-23b8a3c49d01" providerId="ADAL" clId="{3BA6DB6C-D7A4-453A-8AC9-8AAD0DA409C0}" dt="2021-10-13T14:33:37.533" v="1171" actId="1036"/>
          <ac:spMkLst>
            <pc:docMk/>
            <pc:sldMk cId="3904616745" sldId="493"/>
            <ac:spMk id="9" creationId="{9E4F6BE4-21D8-48E0-A2CD-640DC4357421}"/>
          </ac:spMkLst>
        </pc:spChg>
        <pc:spChg chg="mod">
          <ac:chgData name="胡平" userId="f8782b39-48f4-4dc7-9a1b-23b8a3c49d01" providerId="ADAL" clId="{3BA6DB6C-D7A4-453A-8AC9-8AAD0DA409C0}" dt="2021-10-13T14:33:39.922" v="1174" actId="1036"/>
          <ac:spMkLst>
            <pc:docMk/>
            <pc:sldMk cId="3904616745" sldId="493"/>
            <ac:spMk id="10" creationId="{17EEB769-A9DF-4256-AAB9-979979C59BB9}"/>
          </ac:spMkLst>
        </pc:spChg>
      </pc:sldChg>
      <pc:sldChg chg="addSp modSp modAnim">
        <pc:chgData name="胡平" userId="f8782b39-48f4-4dc7-9a1b-23b8a3c49d01" providerId="ADAL" clId="{3BA6DB6C-D7A4-453A-8AC9-8AAD0DA409C0}" dt="2021-10-13T13:50:17.413" v="359" actId="1076"/>
        <pc:sldMkLst>
          <pc:docMk/>
          <pc:sldMk cId="2333812164" sldId="494"/>
        </pc:sldMkLst>
        <pc:spChg chg="mod">
          <ac:chgData name="胡平" userId="f8782b39-48f4-4dc7-9a1b-23b8a3c49d01" providerId="ADAL" clId="{3BA6DB6C-D7A4-453A-8AC9-8AAD0DA409C0}" dt="2021-10-13T13:50:00.529" v="355" actId="1076"/>
          <ac:spMkLst>
            <pc:docMk/>
            <pc:sldMk cId="2333812164" sldId="494"/>
            <ac:spMk id="4" creationId="{37A5E341-63C8-4F35-A2DE-1BE03552367B}"/>
          </ac:spMkLst>
        </pc:spChg>
        <pc:spChg chg="mod">
          <ac:chgData name="胡平" userId="f8782b39-48f4-4dc7-9a1b-23b8a3c49d01" providerId="ADAL" clId="{3BA6DB6C-D7A4-453A-8AC9-8AAD0DA409C0}" dt="2021-10-13T13:43:46.247" v="315" actId="20577"/>
          <ac:spMkLst>
            <pc:docMk/>
            <pc:sldMk cId="2333812164" sldId="494"/>
            <ac:spMk id="7" creationId="{3F246D69-D3A9-4D8B-995B-4CA3043733BA}"/>
          </ac:spMkLst>
        </pc:spChg>
        <pc:spChg chg="mod">
          <ac:chgData name="胡平" userId="f8782b39-48f4-4dc7-9a1b-23b8a3c49d01" providerId="ADAL" clId="{3BA6DB6C-D7A4-453A-8AC9-8AAD0DA409C0}" dt="2021-10-13T13:50:14.820" v="358" actId="1076"/>
          <ac:spMkLst>
            <pc:docMk/>
            <pc:sldMk cId="2333812164" sldId="494"/>
            <ac:spMk id="8" creationId="{80761B10-6198-4ED8-A669-1C2C570CE9D0}"/>
          </ac:spMkLst>
        </pc:spChg>
        <pc:spChg chg="mod">
          <ac:chgData name="胡平" userId="f8782b39-48f4-4dc7-9a1b-23b8a3c49d01" providerId="ADAL" clId="{3BA6DB6C-D7A4-453A-8AC9-8AAD0DA409C0}" dt="2021-10-13T12:37:27.596" v="76" actId="113"/>
          <ac:spMkLst>
            <pc:docMk/>
            <pc:sldMk cId="2333812164" sldId="494"/>
            <ac:spMk id="9" creationId="{BF5B9738-8608-4E34-BA5D-046489999D31}"/>
          </ac:spMkLst>
        </pc:spChg>
        <pc:spChg chg="mod">
          <ac:chgData name="胡平" userId="f8782b39-48f4-4dc7-9a1b-23b8a3c49d01" providerId="ADAL" clId="{3BA6DB6C-D7A4-453A-8AC9-8AAD0DA409C0}" dt="2021-10-13T13:50:17.413" v="359" actId="1076"/>
          <ac:spMkLst>
            <pc:docMk/>
            <pc:sldMk cId="2333812164" sldId="494"/>
            <ac:spMk id="10" creationId="{5B9ED7A9-7796-4830-B712-7254023A1BCC}"/>
          </ac:spMkLst>
        </pc:spChg>
        <pc:spChg chg="mod">
          <ac:chgData name="胡平" userId="f8782b39-48f4-4dc7-9a1b-23b8a3c49d01" providerId="ADAL" clId="{3BA6DB6C-D7A4-453A-8AC9-8AAD0DA409C0}" dt="2021-10-13T12:37:30.488" v="77" actId="113"/>
          <ac:spMkLst>
            <pc:docMk/>
            <pc:sldMk cId="2333812164" sldId="494"/>
            <ac:spMk id="11" creationId="{8B79AB0C-625F-40C4-95FD-B45E8E8BC9E4}"/>
          </ac:spMkLst>
        </pc:spChg>
        <pc:spChg chg="mod">
          <ac:chgData name="胡平" userId="f8782b39-48f4-4dc7-9a1b-23b8a3c49d01" providerId="ADAL" clId="{3BA6DB6C-D7A4-453A-8AC9-8AAD0DA409C0}" dt="2021-10-13T12:37:35.295" v="78" actId="113"/>
          <ac:spMkLst>
            <pc:docMk/>
            <pc:sldMk cId="2333812164" sldId="494"/>
            <ac:spMk id="12" creationId="{851814E0-3CA0-4FA2-93A5-EC1FEBCC0AEA}"/>
          </ac:spMkLst>
        </pc:spChg>
        <pc:spChg chg="add mod">
          <ac:chgData name="胡平" userId="f8782b39-48f4-4dc7-9a1b-23b8a3c49d01" providerId="ADAL" clId="{3BA6DB6C-D7A4-453A-8AC9-8AAD0DA409C0}" dt="2021-10-13T13:50:03.959" v="356" actId="1076"/>
          <ac:spMkLst>
            <pc:docMk/>
            <pc:sldMk cId="2333812164" sldId="494"/>
            <ac:spMk id="13" creationId="{F4372D95-F9EE-40DC-9D84-5F06978E7DED}"/>
          </ac:spMkLst>
        </pc:spChg>
      </pc:sldChg>
      <pc:sldChg chg="addSp modSp modAnim">
        <pc:chgData name="胡平" userId="f8782b39-48f4-4dc7-9a1b-23b8a3c49d01" providerId="ADAL" clId="{3BA6DB6C-D7A4-453A-8AC9-8AAD0DA409C0}" dt="2021-10-13T13:34:21.807" v="195"/>
        <pc:sldMkLst>
          <pc:docMk/>
          <pc:sldMk cId="2481522625" sldId="495"/>
        </pc:sldMkLst>
        <pc:spChg chg="mod">
          <ac:chgData name="胡平" userId="f8782b39-48f4-4dc7-9a1b-23b8a3c49d01" providerId="ADAL" clId="{3BA6DB6C-D7A4-453A-8AC9-8AAD0DA409C0}" dt="2021-10-13T13:33:56.708" v="191" actId="1076"/>
          <ac:spMkLst>
            <pc:docMk/>
            <pc:sldMk cId="2481522625" sldId="495"/>
            <ac:spMk id="3" creationId="{37F4C9FD-A42A-4523-8686-3ED0C3FC9E28}"/>
          </ac:spMkLst>
        </pc:spChg>
        <pc:spChg chg="add mod">
          <ac:chgData name="胡平" userId="f8782b39-48f4-4dc7-9a1b-23b8a3c49d01" providerId="ADAL" clId="{3BA6DB6C-D7A4-453A-8AC9-8AAD0DA409C0}" dt="2021-10-13T13:33:43.515" v="190"/>
          <ac:spMkLst>
            <pc:docMk/>
            <pc:sldMk cId="2481522625" sldId="495"/>
            <ac:spMk id="4" creationId="{8A91CC01-3AFD-42AF-9A9C-3E53BB9B4D7E}"/>
          </ac:spMkLst>
        </pc:spChg>
      </pc:sldChg>
      <pc:sldChg chg="modSp modAnim">
        <pc:chgData name="胡平" userId="f8782b39-48f4-4dc7-9a1b-23b8a3c49d01" providerId="ADAL" clId="{3BA6DB6C-D7A4-453A-8AC9-8AAD0DA409C0}" dt="2021-10-13T13:45:44.977" v="338" actId="403"/>
        <pc:sldMkLst>
          <pc:docMk/>
          <pc:sldMk cId="2207503397" sldId="496"/>
        </pc:sldMkLst>
        <pc:spChg chg="mod">
          <ac:chgData name="胡平" userId="f8782b39-48f4-4dc7-9a1b-23b8a3c49d01" providerId="ADAL" clId="{3BA6DB6C-D7A4-453A-8AC9-8AAD0DA409C0}" dt="2021-10-13T13:37:10.816" v="229" actId="1036"/>
          <ac:spMkLst>
            <pc:docMk/>
            <pc:sldMk cId="2207503397" sldId="496"/>
            <ac:spMk id="2" creationId="{7328BFBC-2A50-4B1C-BABE-AE69BB3C13B0}"/>
          </ac:spMkLst>
        </pc:spChg>
        <pc:spChg chg="mod">
          <ac:chgData name="胡平" userId="f8782b39-48f4-4dc7-9a1b-23b8a3c49d01" providerId="ADAL" clId="{3BA6DB6C-D7A4-453A-8AC9-8AAD0DA409C0}" dt="2021-10-13T13:45:44.977" v="338" actId="403"/>
          <ac:spMkLst>
            <pc:docMk/>
            <pc:sldMk cId="2207503397" sldId="496"/>
            <ac:spMk id="4" creationId="{37A5E341-63C8-4F35-A2DE-1BE03552367B}"/>
          </ac:spMkLst>
        </pc:spChg>
        <pc:spChg chg="mod">
          <ac:chgData name="胡平" userId="f8782b39-48f4-4dc7-9a1b-23b8a3c49d01" providerId="ADAL" clId="{3BA6DB6C-D7A4-453A-8AC9-8AAD0DA409C0}" dt="2021-10-13T13:37:02.907" v="224" actId="1036"/>
          <ac:spMkLst>
            <pc:docMk/>
            <pc:sldMk cId="2207503397" sldId="496"/>
            <ac:spMk id="6" creationId="{649E5425-6EB4-490C-8555-CBA616F97A3F}"/>
          </ac:spMkLst>
        </pc:spChg>
        <pc:spChg chg="mod">
          <ac:chgData name="胡平" userId="f8782b39-48f4-4dc7-9a1b-23b8a3c49d01" providerId="ADAL" clId="{3BA6DB6C-D7A4-453A-8AC9-8AAD0DA409C0}" dt="2021-10-13T13:43:29.741" v="313" actId="20577"/>
          <ac:spMkLst>
            <pc:docMk/>
            <pc:sldMk cId="2207503397" sldId="496"/>
            <ac:spMk id="7" creationId="{3F246D69-D3A9-4D8B-995B-4CA3043733BA}"/>
          </ac:spMkLst>
        </pc:spChg>
        <pc:spChg chg="mod">
          <ac:chgData name="胡平" userId="f8782b39-48f4-4dc7-9a1b-23b8a3c49d01" providerId="ADAL" clId="{3BA6DB6C-D7A4-453A-8AC9-8AAD0DA409C0}" dt="2021-10-13T13:37:08.560" v="227" actId="1036"/>
          <ac:spMkLst>
            <pc:docMk/>
            <pc:sldMk cId="2207503397" sldId="496"/>
            <ac:spMk id="9" creationId="{BF5B9738-8608-4E34-BA5D-046489999D31}"/>
          </ac:spMkLst>
        </pc:spChg>
        <pc:spChg chg="mod">
          <ac:chgData name="胡平" userId="f8782b39-48f4-4dc7-9a1b-23b8a3c49d01" providerId="ADAL" clId="{3BA6DB6C-D7A4-453A-8AC9-8AAD0DA409C0}" dt="2021-10-13T13:37:06.941" v="226" actId="1036"/>
          <ac:spMkLst>
            <pc:docMk/>
            <pc:sldMk cId="2207503397" sldId="496"/>
            <ac:spMk id="11" creationId="{8B79AB0C-625F-40C4-95FD-B45E8E8BC9E4}"/>
          </ac:spMkLst>
        </pc:spChg>
        <pc:spChg chg="mod">
          <ac:chgData name="胡平" userId="f8782b39-48f4-4dc7-9a1b-23b8a3c49d01" providerId="ADAL" clId="{3BA6DB6C-D7A4-453A-8AC9-8AAD0DA409C0}" dt="2021-10-13T13:37:09.637" v="228" actId="1036"/>
          <ac:spMkLst>
            <pc:docMk/>
            <pc:sldMk cId="2207503397" sldId="496"/>
            <ac:spMk id="12" creationId="{851814E0-3CA0-4FA2-93A5-EC1FEBCC0AEA}"/>
          </ac:spMkLst>
        </pc:spChg>
        <pc:spChg chg="mod">
          <ac:chgData name="胡平" userId="f8782b39-48f4-4dc7-9a1b-23b8a3c49d01" providerId="ADAL" clId="{3BA6DB6C-D7A4-453A-8AC9-8AAD0DA409C0}" dt="2021-10-13T13:37:01.202" v="223" actId="1036"/>
          <ac:spMkLst>
            <pc:docMk/>
            <pc:sldMk cId="2207503397" sldId="496"/>
            <ac:spMk id="13" creationId="{20E6E35F-3BDD-4533-A630-DFC271AD3EA6}"/>
          </ac:spMkLst>
        </pc:spChg>
      </pc:sldChg>
      <pc:sldChg chg="delSp modSp add">
        <pc:chgData name="胡平" userId="f8782b39-48f4-4dc7-9a1b-23b8a3c49d01" providerId="ADAL" clId="{3BA6DB6C-D7A4-453A-8AC9-8AAD0DA409C0}" dt="2021-10-13T14:06:26.374" v="853"/>
        <pc:sldMkLst>
          <pc:docMk/>
          <pc:sldMk cId="2217458399" sldId="499"/>
        </pc:sldMkLst>
        <pc:spChg chg="mod">
          <ac:chgData name="胡平" userId="f8782b39-48f4-4dc7-9a1b-23b8a3c49d01" providerId="ADAL" clId="{3BA6DB6C-D7A4-453A-8AC9-8AAD0DA409C0}" dt="2021-10-13T14:06:26.374" v="853"/>
          <ac:spMkLst>
            <pc:docMk/>
            <pc:sldMk cId="2217458399" sldId="499"/>
            <ac:spMk id="2" creationId="{7328BFBC-2A50-4B1C-BABE-AE69BB3C13B0}"/>
          </ac:spMkLst>
        </pc:spChg>
        <pc:spChg chg="mod">
          <ac:chgData name="胡平" userId="f8782b39-48f4-4dc7-9a1b-23b8a3c49d01" providerId="ADAL" clId="{3BA6DB6C-D7A4-453A-8AC9-8AAD0DA409C0}" dt="2021-10-13T13:45:53.085" v="340" actId="1036"/>
          <ac:spMkLst>
            <pc:docMk/>
            <pc:sldMk cId="2217458399" sldId="499"/>
            <ac:spMk id="4" creationId="{37A5E341-63C8-4F35-A2DE-1BE03552367B}"/>
          </ac:spMkLst>
        </pc:spChg>
        <pc:spChg chg="mod">
          <ac:chgData name="胡平" userId="f8782b39-48f4-4dc7-9a1b-23b8a3c49d01" providerId="ADAL" clId="{3BA6DB6C-D7A4-453A-8AC9-8AAD0DA409C0}" dt="2021-10-13T13:43:20.763" v="311" actId="20577"/>
          <ac:spMkLst>
            <pc:docMk/>
            <pc:sldMk cId="2217458399" sldId="499"/>
            <ac:spMk id="7" creationId="{3F246D69-D3A9-4D8B-995B-4CA3043733BA}"/>
          </ac:spMkLst>
        </pc:spChg>
        <pc:spChg chg="del">
          <ac:chgData name="胡平" userId="f8782b39-48f4-4dc7-9a1b-23b8a3c49d01" providerId="ADAL" clId="{3BA6DB6C-D7A4-453A-8AC9-8AAD0DA409C0}" dt="2021-10-13T13:46:15.886" v="342" actId="478"/>
          <ac:spMkLst>
            <pc:docMk/>
            <pc:sldMk cId="2217458399" sldId="499"/>
            <ac:spMk id="9" creationId="{BF5B9738-8608-4E34-BA5D-046489999D31}"/>
          </ac:spMkLst>
        </pc:spChg>
        <pc:spChg chg="del">
          <ac:chgData name="胡平" userId="f8782b39-48f4-4dc7-9a1b-23b8a3c49d01" providerId="ADAL" clId="{3BA6DB6C-D7A4-453A-8AC9-8AAD0DA409C0}" dt="2021-10-13T13:46:14.523" v="341" actId="478"/>
          <ac:spMkLst>
            <pc:docMk/>
            <pc:sldMk cId="2217458399" sldId="499"/>
            <ac:spMk id="11" creationId="{8B79AB0C-625F-40C4-95FD-B45E8E8BC9E4}"/>
          </ac:spMkLst>
        </pc:spChg>
        <pc:spChg chg="del">
          <ac:chgData name="胡平" userId="f8782b39-48f4-4dc7-9a1b-23b8a3c49d01" providerId="ADAL" clId="{3BA6DB6C-D7A4-453A-8AC9-8AAD0DA409C0}" dt="2021-10-13T13:46:17.114" v="343" actId="478"/>
          <ac:spMkLst>
            <pc:docMk/>
            <pc:sldMk cId="2217458399" sldId="499"/>
            <ac:spMk id="12" creationId="{851814E0-3CA0-4FA2-93A5-EC1FEBCC0AEA}"/>
          </ac:spMkLst>
        </pc:spChg>
        <pc:spChg chg="mod">
          <ac:chgData name="胡平" userId="f8782b39-48f4-4dc7-9a1b-23b8a3c49d01" providerId="ADAL" clId="{3BA6DB6C-D7A4-453A-8AC9-8AAD0DA409C0}" dt="2021-10-13T13:45:22.482" v="334" actId="1036"/>
          <ac:spMkLst>
            <pc:docMk/>
            <pc:sldMk cId="2217458399" sldId="499"/>
            <ac:spMk id="13" creationId="{20E6E35F-3BDD-4533-A630-DFC271AD3EA6}"/>
          </ac:spMkLst>
        </pc:spChg>
      </pc:sldChg>
      <pc:sldChg chg="addSp delSp modSp add ord modAnim">
        <pc:chgData name="胡平" userId="f8782b39-48f4-4dc7-9a1b-23b8a3c49d01" providerId="ADAL" clId="{3BA6DB6C-D7A4-453A-8AC9-8AAD0DA409C0}" dt="2021-10-13T14:04:05.975" v="844"/>
        <pc:sldMkLst>
          <pc:docMk/>
          <pc:sldMk cId="391914683" sldId="500"/>
        </pc:sldMkLst>
        <pc:spChg chg="add mod">
          <ac:chgData name="胡平" userId="f8782b39-48f4-4dc7-9a1b-23b8a3c49d01" providerId="ADAL" clId="{3BA6DB6C-D7A4-453A-8AC9-8AAD0DA409C0}" dt="2021-10-13T13:56:08.045" v="485" actId="1076"/>
          <ac:spMkLst>
            <pc:docMk/>
            <pc:sldMk cId="391914683" sldId="500"/>
            <ac:spMk id="3" creationId="{96BED377-A412-4B63-9683-80485D8A0786}"/>
          </ac:spMkLst>
        </pc:spChg>
        <pc:spChg chg="add mod">
          <ac:chgData name="胡平" userId="f8782b39-48f4-4dc7-9a1b-23b8a3c49d01" providerId="ADAL" clId="{3BA6DB6C-D7A4-453A-8AC9-8AAD0DA409C0}" dt="2021-10-13T14:03:56.068" v="841" actId="1076"/>
          <ac:spMkLst>
            <pc:docMk/>
            <pc:sldMk cId="391914683" sldId="500"/>
            <ac:spMk id="4" creationId="{D4D83059-1377-4126-B1A9-043FA5FF817F}"/>
          </ac:spMkLst>
        </pc:spChg>
        <pc:spChg chg="add mod">
          <ac:chgData name="胡平" userId="f8782b39-48f4-4dc7-9a1b-23b8a3c49d01" providerId="ADAL" clId="{3BA6DB6C-D7A4-453A-8AC9-8AAD0DA409C0}" dt="2021-10-13T14:03:57.592" v="842" actId="1076"/>
          <ac:spMkLst>
            <pc:docMk/>
            <pc:sldMk cId="391914683" sldId="500"/>
            <ac:spMk id="5" creationId="{55E73313-40E6-491C-80FA-011C8DDF17CA}"/>
          </ac:spMkLst>
        </pc:spChg>
        <pc:spChg chg="add del mod">
          <ac:chgData name="胡平" userId="f8782b39-48f4-4dc7-9a1b-23b8a3c49d01" providerId="ADAL" clId="{3BA6DB6C-D7A4-453A-8AC9-8AAD0DA409C0}" dt="2021-10-13T13:59:01.819" v="593"/>
          <ac:spMkLst>
            <pc:docMk/>
            <pc:sldMk cId="391914683" sldId="500"/>
            <ac:spMk id="6" creationId="{1FC07152-FDCA-405B-8B67-DFC0E19A330E}"/>
          </ac:spMkLst>
        </pc:spChg>
        <pc:spChg chg="add mod">
          <ac:chgData name="胡平" userId="f8782b39-48f4-4dc7-9a1b-23b8a3c49d01" providerId="ADAL" clId="{3BA6DB6C-D7A4-453A-8AC9-8AAD0DA409C0}" dt="2021-10-13T14:01:07.363" v="746" actId="20577"/>
          <ac:spMkLst>
            <pc:docMk/>
            <pc:sldMk cId="391914683" sldId="500"/>
            <ac:spMk id="7" creationId="{F9CE3F1C-26F1-4C33-B05C-8E8177BA0294}"/>
          </ac:spMkLst>
        </pc:spChg>
        <pc:spChg chg="add del mod">
          <ac:chgData name="胡平" userId="f8782b39-48f4-4dc7-9a1b-23b8a3c49d01" providerId="ADAL" clId="{3BA6DB6C-D7A4-453A-8AC9-8AAD0DA409C0}" dt="2021-10-13T14:01:31.840" v="749" actId="478"/>
          <ac:spMkLst>
            <pc:docMk/>
            <pc:sldMk cId="391914683" sldId="500"/>
            <ac:spMk id="8" creationId="{BA994F5E-6295-4F90-A05F-A877C0275FC2}"/>
          </ac:spMkLst>
        </pc:spChg>
        <pc:spChg chg="add mod">
          <ac:chgData name="胡平" userId="f8782b39-48f4-4dc7-9a1b-23b8a3c49d01" providerId="ADAL" clId="{3BA6DB6C-D7A4-453A-8AC9-8AAD0DA409C0}" dt="2021-10-13T14:03:43.940" v="838" actId="1076"/>
          <ac:spMkLst>
            <pc:docMk/>
            <pc:sldMk cId="391914683" sldId="500"/>
            <ac:spMk id="9" creationId="{2CE98945-E194-42FC-B9B2-AB49379635D3}"/>
          </ac:spMkLst>
        </pc:spChg>
      </pc:sldChg>
      <pc:sldChg chg="addSp delSp modSp add modAnim">
        <pc:chgData name="胡平" userId="f8782b39-48f4-4dc7-9a1b-23b8a3c49d01" providerId="ADAL" clId="{3BA6DB6C-D7A4-453A-8AC9-8AAD0DA409C0}" dt="2021-10-13T14:20:21.458" v="1100"/>
        <pc:sldMkLst>
          <pc:docMk/>
          <pc:sldMk cId="604502457" sldId="501"/>
        </pc:sldMkLst>
        <pc:spChg chg="add mod">
          <ac:chgData name="胡平" userId="f8782b39-48f4-4dc7-9a1b-23b8a3c49d01" providerId="ADAL" clId="{3BA6DB6C-D7A4-453A-8AC9-8AAD0DA409C0}" dt="2021-10-13T14:17:23.352" v="1021" actId="20577"/>
          <ac:spMkLst>
            <pc:docMk/>
            <pc:sldMk cId="604502457" sldId="501"/>
            <ac:spMk id="3" creationId="{9F607C55-2A4C-4494-96E8-D20131042C59}"/>
          </ac:spMkLst>
        </pc:spChg>
        <pc:spChg chg="add del">
          <ac:chgData name="胡平" userId="f8782b39-48f4-4dc7-9a1b-23b8a3c49d01" providerId="ADAL" clId="{3BA6DB6C-D7A4-453A-8AC9-8AAD0DA409C0}" dt="2021-10-13T14:14:59.394" v="933"/>
          <ac:spMkLst>
            <pc:docMk/>
            <pc:sldMk cId="604502457" sldId="501"/>
            <ac:spMk id="4" creationId="{45497F2A-5BA9-476E-93B5-A7EC8DBF136F}"/>
          </ac:spMkLst>
        </pc:spChg>
        <pc:spChg chg="add mod">
          <ac:chgData name="胡平" userId="f8782b39-48f4-4dc7-9a1b-23b8a3c49d01" providerId="ADAL" clId="{3BA6DB6C-D7A4-453A-8AC9-8AAD0DA409C0}" dt="2021-10-13T14:19:22.411" v="1087" actId="1076"/>
          <ac:spMkLst>
            <pc:docMk/>
            <pc:sldMk cId="604502457" sldId="501"/>
            <ac:spMk id="5" creationId="{E1F9927A-1C13-4413-B32D-F30CB8DA9A79}"/>
          </ac:spMkLst>
        </pc:spChg>
        <pc:spChg chg="add del mod">
          <ac:chgData name="胡平" userId="f8782b39-48f4-4dc7-9a1b-23b8a3c49d01" providerId="ADAL" clId="{3BA6DB6C-D7A4-453A-8AC9-8AAD0DA409C0}" dt="2021-10-13T14:16:54.649" v="1012"/>
          <ac:spMkLst>
            <pc:docMk/>
            <pc:sldMk cId="604502457" sldId="501"/>
            <ac:spMk id="6" creationId="{0A2396F2-A72D-4D5F-9C58-5F9F3055A042}"/>
          </ac:spMkLst>
        </pc:spChg>
        <pc:spChg chg="add mod">
          <ac:chgData name="胡平" userId="f8782b39-48f4-4dc7-9a1b-23b8a3c49d01" providerId="ADAL" clId="{3BA6DB6C-D7A4-453A-8AC9-8AAD0DA409C0}" dt="2021-10-13T14:18:20.998" v="1052" actId="1076"/>
          <ac:spMkLst>
            <pc:docMk/>
            <pc:sldMk cId="604502457" sldId="501"/>
            <ac:spMk id="7" creationId="{F0E39E86-0FB7-4028-B692-52F8036EFFDB}"/>
          </ac:spMkLst>
        </pc:spChg>
        <pc:spChg chg="add mod">
          <ac:chgData name="胡平" userId="f8782b39-48f4-4dc7-9a1b-23b8a3c49d01" providerId="ADAL" clId="{3BA6DB6C-D7A4-453A-8AC9-8AAD0DA409C0}" dt="2021-10-13T14:19:17.261" v="1086" actId="1076"/>
          <ac:spMkLst>
            <pc:docMk/>
            <pc:sldMk cId="604502457" sldId="501"/>
            <ac:spMk id="8" creationId="{B11C2D5E-5164-4A09-B6FE-47E98DE21D3C}"/>
          </ac:spMkLst>
        </pc:spChg>
        <pc:spChg chg="add mod">
          <ac:chgData name="胡平" userId="f8782b39-48f4-4dc7-9a1b-23b8a3c49d01" providerId="ADAL" clId="{3BA6DB6C-D7A4-453A-8AC9-8AAD0DA409C0}" dt="2021-10-13T14:19:26.114" v="1088" actId="1076"/>
          <ac:spMkLst>
            <pc:docMk/>
            <pc:sldMk cId="604502457" sldId="501"/>
            <ac:spMk id="9" creationId="{BA20AAA6-92FC-43A3-B456-F406DC72F8DA}"/>
          </ac:spMkLst>
        </pc:spChg>
        <pc:spChg chg="add mod">
          <ac:chgData name="胡平" userId="f8782b39-48f4-4dc7-9a1b-23b8a3c49d01" providerId="ADAL" clId="{3BA6DB6C-D7A4-453A-8AC9-8AAD0DA409C0}" dt="2021-10-13T14:19:14.161" v="1085" actId="1076"/>
          <ac:spMkLst>
            <pc:docMk/>
            <pc:sldMk cId="604502457" sldId="501"/>
            <ac:spMk id="10" creationId="{2984FF2F-F8B9-44DE-B902-22E3A58347CD}"/>
          </ac:spMkLst>
        </pc:spChg>
      </pc:sldChg>
    </pc:docChg>
  </pc:docChgLst>
  <pc:docChgLst>
    <pc:chgData name="胡平" userId="f8782b39-48f4-4dc7-9a1b-23b8a3c49d01" providerId="ADAL" clId="{407BE2CC-2459-42B1-AD1D-5112FDC9495D}"/>
    <pc:docChg chg="undo custSel addSld delSld modSld sldOrd">
      <pc:chgData name="胡平" userId="f8782b39-48f4-4dc7-9a1b-23b8a3c49d01" providerId="ADAL" clId="{407BE2CC-2459-42B1-AD1D-5112FDC9495D}" dt="2021-10-13T09:35:05.896" v="2692"/>
      <pc:docMkLst>
        <pc:docMk/>
      </pc:docMkLst>
      <pc:sldChg chg="addSp delSp modSp delAnim modAnim">
        <pc:chgData name="胡平" userId="f8782b39-48f4-4dc7-9a1b-23b8a3c49d01" providerId="ADAL" clId="{407BE2CC-2459-42B1-AD1D-5112FDC9495D}" dt="2021-10-13T08:33:14.280" v="2204" actId="1076"/>
        <pc:sldMkLst>
          <pc:docMk/>
          <pc:sldMk cId="0" sldId="298"/>
        </pc:sldMkLst>
        <pc:spChg chg="add mod">
          <ac:chgData name="胡平" userId="f8782b39-48f4-4dc7-9a1b-23b8a3c49d01" providerId="ADAL" clId="{407BE2CC-2459-42B1-AD1D-5112FDC9495D}" dt="2021-10-13T08:33:14.280" v="2204" actId="1076"/>
          <ac:spMkLst>
            <pc:docMk/>
            <pc:sldMk cId="0" sldId="298"/>
            <ac:spMk id="45067" creationId="{14873BCA-00D7-4A4D-B15D-B302EEA11748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298"/>
            <ac:graphicFrameMk id="2" creationId="{14873BCA-00D7-4A4D-B15D-B302EEA11748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07:38.517" v="839" actId="1076"/>
        <pc:sldMkLst>
          <pc:docMk/>
          <pc:sldMk cId="0" sldId="302"/>
        </pc:sldMkLst>
        <pc:spChg chg="add mod">
          <ac:chgData name="胡平" userId="f8782b39-48f4-4dc7-9a1b-23b8a3c49d01" providerId="ADAL" clId="{407BE2CC-2459-42B1-AD1D-5112FDC9495D}" dt="2021-10-13T07:07:35.658" v="838" actId="1076"/>
          <ac:spMkLst>
            <pc:docMk/>
            <pc:sldMk cId="0" sldId="302"/>
            <ac:spMk id="52228" creationId="{7C0CFC9F-BDC4-4BB0-9864-2F89F7DD3067}"/>
          </ac:spMkLst>
        </pc:spChg>
        <pc:spChg chg="add mod">
          <ac:chgData name="胡平" userId="f8782b39-48f4-4dc7-9a1b-23b8a3c49d01" providerId="ADAL" clId="{407BE2CC-2459-42B1-AD1D-5112FDC9495D}" dt="2021-10-13T07:07:33.831" v="837" actId="1076"/>
          <ac:spMkLst>
            <pc:docMk/>
            <pc:sldMk cId="0" sldId="302"/>
            <ac:spMk id="52229" creationId="{0E0DB9A2-587E-4582-B08F-1553D3335B9B}"/>
          </ac:spMkLst>
        </pc:spChg>
        <pc:spChg chg="add mod">
          <ac:chgData name="胡平" userId="f8782b39-48f4-4dc7-9a1b-23b8a3c49d01" providerId="ADAL" clId="{407BE2CC-2459-42B1-AD1D-5112FDC9495D}" dt="2021-10-13T07:07:38.517" v="839" actId="1076"/>
          <ac:spMkLst>
            <pc:docMk/>
            <pc:sldMk cId="0" sldId="302"/>
            <ac:spMk id="52230" creationId="{93111CDB-4675-453A-86DF-21E30FB399FD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2"/>
            <ac:graphicFrameMk id="2" creationId="{7C0CFC9F-BDC4-4BB0-9864-2F89F7DD306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2"/>
            <ac:graphicFrameMk id="4" creationId="{0E0DB9A2-587E-4582-B08F-1553D3335B9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2"/>
            <ac:graphicFrameMk id="7" creationId="{93111CDB-4675-453A-86DF-21E30FB399FD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13:47.897" v="1005" actId="20577"/>
        <pc:sldMkLst>
          <pc:docMk/>
          <pc:sldMk cId="0" sldId="303"/>
        </pc:sldMkLst>
        <pc:spChg chg="add del mod">
          <ac:chgData name="胡平" userId="f8782b39-48f4-4dc7-9a1b-23b8a3c49d01" providerId="ADAL" clId="{407BE2CC-2459-42B1-AD1D-5112FDC9495D}" dt="2021-10-13T07:13:05.795" v="986" actId="478"/>
          <ac:spMkLst>
            <pc:docMk/>
            <pc:sldMk cId="0" sldId="303"/>
            <ac:spMk id="53254" creationId="{F462F8B2-A442-42A0-9C26-FECE2FB451F3}"/>
          </ac:spMkLst>
        </pc:spChg>
        <pc:spChg chg="mod">
          <ac:chgData name="胡平" userId="f8782b39-48f4-4dc7-9a1b-23b8a3c49d01" providerId="ADAL" clId="{407BE2CC-2459-42B1-AD1D-5112FDC9495D}" dt="2021-10-13T07:13:47.897" v="1005" actId="20577"/>
          <ac:spMkLst>
            <pc:docMk/>
            <pc:sldMk cId="0" sldId="303"/>
            <ac:spMk id="53261" creationId="{C9F5F68A-9E15-4C2F-A4EE-41AB43CDC560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3"/>
            <ac:graphicFrameMk id="2" creationId="{F462F8B2-A442-42A0-9C26-FECE2FB451F3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8:13:22.779" v="1840" actId="20577"/>
        <pc:sldMkLst>
          <pc:docMk/>
          <pc:sldMk cId="0" sldId="305"/>
        </pc:sldMkLst>
        <pc:spChg chg="add mod">
          <ac:chgData name="胡平" userId="f8782b39-48f4-4dc7-9a1b-23b8a3c49d01" providerId="ADAL" clId="{407BE2CC-2459-42B1-AD1D-5112FDC9495D}" dt="2021-10-13T06:10:40.420" v="551" actId="1076"/>
          <ac:spMkLst>
            <pc:docMk/>
            <pc:sldMk cId="0" sldId="305"/>
            <ac:spMk id="55305" creationId="{6CA91468-8A47-419F-8EC3-7C970C5CD5BD}"/>
          </ac:spMkLst>
        </pc:spChg>
        <pc:spChg chg="add del mod">
          <ac:chgData name="胡平" userId="f8782b39-48f4-4dc7-9a1b-23b8a3c49d01" providerId="ADAL" clId="{407BE2CC-2459-42B1-AD1D-5112FDC9495D}" dt="2021-10-13T06:09:11.157" v="520" actId="478"/>
          <ac:spMkLst>
            <pc:docMk/>
            <pc:sldMk cId="0" sldId="305"/>
            <ac:spMk id="55306" creationId="{29E80387-9280-43A6-83E3-EB82CA64155D}"/>
          </ac:spMkLst>
        </pc:spChg>
        <pc:spChg chg="add mod">
          <ac:chgData name="胡平" userId="f8782b39-48f4-4dc7-9a1b-23b8a3c49d01" providerId="ADAL" clId="{407BE2CC-2459-42B1-AD1D-5112FDC9495D}" dt="2021-10-13T08:13:22.779" v="1840" actId="20577"/>
          <ac:spMkLst>
            <pc:docMk/>
            <pc:sldMk cId="0" sldId="305"/>
            <ac:spMk id="55307" creationId="{3A4E840D-4358-4C11-A3C2-D2FFB7FA4E87}"/>
          </ac:spMkLst>
        </pc:spChg>
        <pc:spChg chg="add del mod">
          <ac:chgData name="胡平" userId="f8782b39-48f4-4dc7-9a1b-23b8a3c49d01" providerId="ADAL" clId="{407BE2CC-2459-42B1-AD1D-5112FDC9495D}" dt="2021-10-13T06:08:32.421" v="503" actId="478"/>
          <ac:spMkLst>
            <pc:docMk/>
            <pc:sldMk cId="0" sldId="305"/>
            <ac:spMk id="55308" creationId="{09D5387F-5914-4484-8B0D-B497189F643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5"/>
            <ac:graphicFrameMk id="2" creationId="{6CA91468-8A47-419F-8EC3-7C970C5CD5B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5"/>
            <ac:graphicFrameMk id="4" creationId="{29E80387-9280-43A6-83E3-EB82CA64155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5"/>
            <ac:graphicFrameMk id="6" creationId="{3A4E840D-4358-4C11-A3C2-D2FFB7FA4E8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5"/>
            <ac:graphicFrameMk id="9" creationId="{09D5387F-5914-4484-8B0D-B497189F6439}"/>
          </ac:graphicFrameMkLst>
        </pc:graphicFrameChg>
      </pc:sldChg>
      <pc:sldChg chg="addSp delSp modSp delAnim">
        <pc:chgData name="胡平" userId="f8782b39-48f4-4dc7-9a1b-23b8a3c49d01" providerId="ADAL" clId="{407BE2CC-2459-42B1-AD1D-5112FDC9495D}" dt="2021-10-13T08:33:02.975" v="2203" actId="1076"/>
        <pc:sldMkLst>
          <pc:docMk/>
          <pc:sldMk cId="0" sldId="307"/>
        </pc:sldMkLst>
        <pc:spChg chg="mod topLvl">
          <ac:chgData name="胡平" userId="f8782b39-48f4-4dc7-9a1b-23b8a3c49d01" providerId="ADAL" clId="{407BE2CC-2459-42B1-AD1D-5112FDC9495D}" dt="2021-10-13T06:19:12.956" v="697" actId="1076"/>
          <ac:spMkLst>
            <pc:docMk/>
            <pc:sldMk cId="0" sldId="307"/>
            <ac:spMk id="57354" creationId="{BC18971D-89AE-4E1A-B5C0-402245A5382E}"/>
          </ac:spMkLst>
        </pc:spChg>
        <pc:spChg chg="add del mod">
          <ac:chgData name="胡平" userId="f8782b39-48f4-4dc7-9a1b-23b8a3c49d01" providerId="ADAL" clId="{407BE2CC-2459-42B1-AD1D-5112FDC9495D}" dt="2021-10-13T06:17:45.830" v="662" actId="478"/>
          <ac:spMkLst>
            <pc:docMk/>
            <pc:sldMk cId="0" sldId="307"/>
            <ac:spMk id="57355" creationId="{3D6D9B32-C983-4244-8F37-C8E6FFC25631}"/>
          </ac:spMkLst>
        </pc:spChg>
        <pc:spChg chg="add del mod">
          <ac:chgData name="胡平" userId="f8782b39-48f4-4dc7-9a1b-23b8a3c49d01" providerId="ADAL" clId="{407BE2CC-2459-42B1-AD1D-5112FDC9495D}" dt="2021-10-13T06:18:02.406" v="667" actId="478"/>
          <ac:spMkLst>
            <pc:docMk/>
            <pc:sldMk cId="0" sldId="307"/>
            <ac:spMk id="57356" creationId="{9396A45D-C5D8-4413-8C22-16A644C591C0}"/>
          </ac:spMkLst>
        </pc:spChg>
        <pc:spChg chg="add del mod topLvl">
          <ac:chgData name="胡平" userId="f8782b39-48f4-4dc7-9a1b-23b8a3c49d01" providerId="ADAL" clId="{407BE2CC-2459-42B1-AD1D-5112FDC9495D}" dt="2021-10-13T06:18:10.206" v="672" actId="478"/>
          <ac:spMkLst>
            <pc:docMk/>
            <pc:sldMk cId="0" sldId="307"/>
            <ac:spMk id="57357" creationId="{73CEDD6B-66E7-492C-A864-F8BC685B5951}"/>
          </ac:spMkLst>
        </pc:spChg>
        <pc:grpChg chg="del mod">
          <ac:chgData name="胡平" userId="f8782b39-48f4-4dc7-9a1b-23b8a3c49d01" providerId="ADAL" clId="{407BE2CC-2459-42B1-AD1D-5112FDC9495D}" dt="2021-10-13T06:18:10.206" v="672" actId="478"/>
          <ac:grpSpMkLst>
            <pc:docMk/>
            <pc:sldMk cId="0" sldId="307"/>
            <ac:grpSpMk id="57358" creationId="{BCC1902A-7176-4E68-9EA1-BACC44C94292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7"/>
            <ac:graphicFrameMk id="2" creationId="{3D6D9B32-C983-4244-8F37-C8E6FFC2563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7"/>
            <ac:graphicFrameMk id="4" creationId="{9396A45D-C5D8-4413-8C22-16A644C591C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7"/>
            <ac:graphicFrameMk id="6" creationId="{73CEDD6B-66E7-492C-A864-F8BC685B5951}"/>
          </ac:graphicFrameMkLst>
        </pc:graphicFrameChg>
        <pc:graphicFrameChg chg="mod">
          <ac:chgData name="胡平" userId="f8782b39-48f4-4dc7-9a1b-23b8a3c49d01" providerId="ADAL" clId="{407BE2CC-2459-42B1-AD1D-5112FDC9495D}" dt="2021-10-13T08:33:02.975" v="2203" actId="1076"/>
          <ac:graphicFrameMkLst>
            <pc:docMk/>
            <pc:sldMk cId="0" sldId="307"/>
            <ac:graphicFrameMk id="57350" creationId="{88D82146-6793-45EA-802C-F8C8F4FE4324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02:40.769" v="739"/>
        <pc:sldMkLst>
          <pc:docMk/>
          <pc:sldMk cId="0" sldId="309"/>
        </pc:sldMkLst>
        <pc:spChg chg="mod topLvl">
          <ac:chgData name="胡平" userId="f8782b39-48f4-4dc7-9a1b-23b8a3c49d01" providerId="ADAL" clId="{407BE2CC-2459-42B1-AD1D-5112FDC9495D}" dt="2021-10-13T07:02:35.163" v="738"/>
          <ac:spMkLst>
            <pc:docMk/>
            <pc:sldMk cId="0" sldId="309"/>
            <ac:spMk id="59396" creationId="{92F47D1A-2F1C-4DE2-B5E8-937D36D5F823}"/>
          </ac:spMkLst>
        </pc:spChg>
        <pc:spChg chg="mod">
          <ac:chgData name="胡平" userId="f8782b39-48f4-4dc7-9a1b-23b8a3c49d01" providerId="ADAL" clId="{407BE2CC-2459-42B1-AD1D-5112FDC9495D}" dt="2021-10-13T07:02:40.769" v="739"/>
          <ac:spMkLst>
            <pc:docMk/>
            <pc:sldMk cId="0" sldId="309"/>
            <ac:spMk id="59402" creationId="{9B3137BE-ECA7-4EFB-A42D-5A6EA6333CFA}"/>
          </ac:spMkLst>
        </pc:spChg>
        <pc:spChg chg="add del mod topLvl">
          <ac:chgData name="胡平" userId="f8782b39-48f4-4dc7-9a1b-23b8a3c49d01" providerId="ADAL" clId="{407BE2CC-2459-42B1-AD1D-5112FDC9495D}" dt="2021-10-13T07:02:25.151" v="735" actId="478"/>
          <ac:spMkLst>
            <pc:docMk/>
            <pc:sldMk cId="0" sldId="309"/>
            <ac:spMk id="59403" creationId="{EA71F6BB-053F-4483-AF8A-7F7193CF011C}"/>
          </ac:spMkLst>
        </pc:spChg>
        <pc:spChg chg="add mod">
          <ac:chgData name="胡平" userId="f8782b39-48f4-4dc7-9a1b-23b8a3c49d01" providerId="ADAL" clId="{407BE2CC-2459-42B1-AD1D-5112FDC9495D}" dt="2021-10-13T07:02:19.658" v="733" actId="1076"/>
          <ac:spMkLst>
            <pc:docMk/>
            <pc:sldMk cId="0" sldId="309"/>
            <ac:spMk id="59404" creationId="{E572589A-B4A5-49A0-B049-852DA0767E8E}"/>
          </ac:spMkLst>
        </pc:spChg>
        <pc:grpChg chg="del mod">
          <ac:chgData name="胡平" userId="f8782b39-48f4-4dc7-9a1b-23b8a3c49d01" providerId="ADAL" clId="{407BE2CC-2459-42B1-AD1D-5112FDC9495D}" dt="2021-10-13T07:02:25.151" v="735" actId="478"/>
          <ac:grpSpMkLst>
            <pc:docMk/>
            <pc:sldMk cId="0" sldId="309"/>
            <ac:grpSpMk id="59405" creationId="{005D6CF5-7774-4933-B37D-5030768157F9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9"/>
            <ac:graphicFrameMk id="2" creationId="{EA71F6BB-053F-4483-AF8A-7F7193CF011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09"/>
            <ac:graphicFrameMk id="4" creationId="{E572589A-B4A5-49A0-B049-852DA0767E8E}"/>
          </ac:graphicFrameMkLst>
        </pc:graphicFrameChg>
      </pc:sldChg>
      <pc:sldChg chg="addSp delSp modSp delAnim">
        <pc:chgData name="胡平" userId="f8782b39-48f4-4dc7-9a1b-23b8a3c49d01" providerId="ADAL" clId="{407BE2CC-2459-42B1-AD1D-5112FDC9495D}" dt="2021-10-13T08:15:10.091" v="1842" actId="20577"/>
        <pc:sldMkLst>
          <pc:docMk/>
          <pc:sldMk cId="0" sldId="314"/>
        </pc:sldMkLst>
        <pc:spChg chg="mod">
          <ac:chgData name="胡平" userId="f8782b39-48f4-4dc7-9a1b-23b8a3c49d01" providerId="ADAL" clId="{407BE2CC-2459-42B1-AD1D-5112FDC9495D}" dt="2021-10-13T08:15:10.091" v="1842" actId="20577"/>
          <ac:spMkLst>
            <pc:docMk/>
            <pc:sldMk cId="0" sldId="314"/>
            <ac:spMk id="64514" creationId="{25E6043D-66E0-44DF-987F-67C6ED4F8AC1}"/>
          </ac:spMkLst>
        </pc:spChg>
        <pc:spChg chg="mod topLvl">
          <ac:chgData name="胡平" userId="f8782b39-48f4-4dc7-9a1b-23b8a3c49d01" providerId="ADAL" clId="{407BE2CC-2459-42B1-AD1D-5112FDC9495D}" dt="2021-10-13T07:04:48.227" v="786" actId="1076"/>
          <ac:spMkLst>
            <pc:docMk/>
            <pc:sldMk cId="0" sldId="314"/>
            <ac:spMk id="64527" creationId="{17479E3B-738D-4BBF-8625-783944B8C7A9}"/>
          </ac:spMkLst>
        </pc:spChg>
        <pc:spChg chg="add del mod">
          <ac:chgData name="胡平" userId="f8782b39-48f4-4dc7-9a1b-23b8a3c49d01" providerId="ADAL" clId="{407BE2CC-2459-42B1-AD1D-5112FDC9495D}" dt="2021-10-13T07:03:01.943" v="741" actId="478"/>
          <ac:spMkLst>
            <pc:docMk/>
            <pc:sldMk cId="0" sldId="314"/>
            <ac:spMk id="64528" creationId="{DDB9EEF1-573F-4BD0-A432-61A5404236E4}"/>
          </ac:spMkLst>
        </pc:spChg>
        <pc:spChg chg="del mod">
          <ac:chgData name="胡平" userId="f8782b39-48f4-4dc7-9a1b-23b8a3c49d01" providerId="ADAL" clId="{407BE2CC-2459-42B1-AD1D-5112FDC9495D}" dt="2021-10-13T07:03:09.938" v="745" actId="478"/>
          <ac:spMkLst>
            <pc:docMk/>
            <pc:sldMk cId="0" sldId="314"/>
            <ac:spMk id="64529" creationId="{D10871C0-B3AE-4172-BAD3-99C8B8E60E34}"/>
          </ac:spMkLst>
        </pc:spChg>
        <pc:spChg chg="add del mod">
          <ac:chgData name="胡平" userId="f8782b39-48f4-4dc7-9a1b-23b8a3c49d01" providerId="ADAL" clId="{407BE2CC-2459-42B1-AD1D-5112FDC9495D}" dt="2021-10-13T07:03:21.670" v="750" actId="478"/>
          <ac:spMkLst>
            <pc:docMk/>
            <pc:sldMk cId="0" sldId="314"/>
            <ac:spMk id="64530" creationId="{0B9062AB-B3DF-4855-B219-DC2B6F009CE3}"/>
          </ac:spMkLst>
        </pc:spChg>
        <pc:spChg chg="del mod topLvl">
          <ac:chgData name="胡平" userId="f8782b39-48f4-4dc7-9a1b-23b8a3c49d01" providerId="ADAL" clId="{407BE2CC-2459-42B1-AD1D-5112FDC9495D}" dt="2021-10-13T07:03:30.417" v="754" actId="478"/>
          <ac:spMkLst>
            <pc:docMk/>
            <pc:sldMk cId="0" sldId="314"/>
            <ac:spMk id="64531" creationId="{8C0C52FF-80CB-41CF-A9FA-87D831F2148D}"/>
          </ac:spMkLst>
        </pc:spChg>
        <pc:spChg chg="mod topLvl">
          <ac:chgData name="胡平" userId="f8782b39-48f4-4dc7-9a1b-23b8a3c49d01" providerId="ADAL" clId="{407BE2CC-2459-42B1-AD1D-5112FDC9495D}" dt="2021-10-13T07:04:50.486" v="787" actId="1076"/>
          <ac:spMkLst>
            <pc:docMk/>
            <pc:sldMk cId="0" sldId="314"/>
            <ac:spMk id="64532" creationId="{9D5A7612-CA30-44EB-81AB-972DAE837A01}"/>
          </ac:spMkLst>
        </pc:spChg>
        <pc:spChg chg="add del mod">
          <ac:chgData name="胡平" userId="f8782b39-48f4-4dc7-9a1b-23b8a3c49d01" providerId="ADAL" clId="{407BE2CC-2459-42B1-AD1D-5112FDC9495D}" dt="2021-10-13T07:04:02.158" v="764" actId="478"/>
          <ac:spMkLst>
            <pc:docMk/>
            <pc:sldMk cId="0" sldId="314"/>
            <ac:spMk id="64533" creationId="{AA297D12-85BB-467F-A0FD-99CD7B266CA6}"/>
          </ac:spMkLst>
        </pc:spChg>
        <pc:spChg chg="del mod topLvl">
          <ac:chgData name="胡平" userId="f8782b39-48f4-4dc7-9a1b-23b8a3c49d01" providerId="ADAL" clId="{407BE2CC-2459-42B1-AD1D-5112FDC9495D}" dt="2021-10-13T07:04:37.579" v="780" actId="478"/>
          <ac:spMkLst>
            <pc:docMk/>
            <pc:sldMk cId="0" sldId="314"/>
            <ac:spMk id="64534" creationId="{A5C3A7CE-7DF3-45BB-B965-906EF8F5AA8C}"/>
          </ac:spMkLst>
        </pc:spChg>
        <pc:spChg chg="add del mod">
          <ac:chgData name="胡平" userId="f8782b39-48f4-4dc7-9a1b-23b8a3c49d01" providerId="ADAL" clId="{407BE2CC-2459-42B1-AD1D-5112FDC9495D}" dt="2021-10-13T07:04:18.662" v="770" actId="478"/>
          <ac:spMkLst>
            <pc:docMk/>
            <pc:sldMk cId="0" sldId="314"/>
            <ac:spMk id="64535" creationId="{DD7065B8-E88D-4393-B853-FC7D9079ED78}"/>
          </ac:spMkLst>
        </pc:spChg>
        <pc:grpChg chg="del mod">
          <ac:chgData name="胡平" userId="f8782b39-48f4-4dc7-9a1b-23b8a3c49d01" providerId="ADAL" clId="{407BE2CC-2459-42B1-AD1D-5112FDC9495D}" dt="2021-10-13T07:03:30.417" v="754" actId="478"/>
          <ac:grpSpMkLst>
            <pc:docMk/>
            <pc:sldMk cId="0" sldId="314"/>
            <ac:grpSpMk id="64538" creationId="{097A9062-2692-454C-9275-C604CA9DB4D8}"/>
          </ac:grpSpMkLst>
        </pc:grpChg>
        <pc:grpChg chg="del mod">
          <ac:chgData name="胡平" userId="f8782b39-48f4-4dc7-9a1b-23b8a3c49d01" providerId="ADAL" clId="{407BE2CC-2459-42B1-AD1D-5112FDC9495D}" dt="2021-10-13T07:04:37.579" v="780" actId="478"/>
          <ac:grpSpMkLst>
            <pc:docMk/>
            <pc:sldMk cId="0" sldId="314"/>
            <ac:grpSpMk id="64539" creationId="{4F6B3359-8C5A-4DA0-A4FE-169D0672EC23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4"/>
            <ac:graphicFrameMk id="2" creationId="{DDB9EEF1-573F-4BD0-A432-61A5404236E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4"/>
            <ac:graphicFrameMk id="4" creationId="{0B9062AB-B3DF-4855-B219-DC2B6F009CE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4"/>
            <ac:graphicFrameMk id="6" creationId="{AA297D12-85BB-467F-A0FD-99CD7B266CA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4"/>
            <ac:graphicFrameMk id="8" creationId="{DD7065B8-E88D-4393-B853-FC7D9079ED78}"/>
          </ac:graphicFrameMkLst>
        </pc:graphicFrameChg>
        <pc:graphicFrameChg chg="mod">
          <ac:chgData name="胡平" userId="f8782b39-48f4-4dc7-9a1b-23b8a3c49d01" providerId="ADAL" clId="{407BE2CC-2459-42B1-AD1D-5112FDC9495D}" dt="2021-10-13T07:03:39.827" v="758" actId="1076"/>
          <ac:graphicFrameMkLst>
            <pc:docMk/>
            <pc:sldMk cId="0" sldId="314"/>
            <ac:graphicFrameMk id="64516" creationId="{EDF114E5-7072-4786-A5EC-B7FFF44B6B5D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09:35.317" v="858"/>
        <pc:sldMkLst>
          <pc:docMk/>
          <pc:sldMk cId="0" sldId="316"/>
        </pc:sldMkLst>
        <pc:spChg chg="mod">
          <ac:chgData name="胡平" userId="f8782b39-48f4-4dc7-9a1b-23b8a3c49d01" providerId="ADAL" clId="{407BE2CC-2459-42B1-AD1D-5112FDC9495D}" dt="2021-10-13T07:08:51.266" v="846" actId="1076"/>
          <ac:spMkLst>
            <pc:docMk/>
            <pc:sldMk cId="0" sldId="316"/>
            <ac:spMk id="66563" creationId="{BEF87D4C-D906-4F17-8A87-52C4BF896818}"/>
          </ac:spMkLst>
        </pc:spChg>
        <pc:spChg chg="add mod">
          <ac:chgData name="胡平" userId="f8782b39-48f4-4dc7-9a1b-23b8a3c49d01" providerId="ADAL" clId="{407BE2CC-2459-42B1-AD1D-5112FDC9495D}" dt="2021-10-13T07:09:33.386" v="857" actId="1076"/>
          <ac:spMkLst>
            <pc:docMk/>
            <pc:sldMk cId="0" sldId="316"/>
            <ac:spMk id="66564" creationId="{E575C437-4CCB-413D-82BA-4443041F5F2F}"/>
          </ac:spMkLst>
        </pc:spChg>
        <pc:spChg chg="add mod">
          <ac:chgData name="胡平" userId="f8782b39-48f4-4dc7-9a1b-23b8a3c49d01" providerId="ADAL" clId="{407BE2CC-2459-42B1-AD1D-5112FDC9495D}" dt="2021-10-13T07:09:09.828" v="851" actId="1076"/>
          <ac:spMkLst>
            <pc:docMk/>
            <pc:sldMk cId="0" sldId="316"/>
            <ac:spMk id="66566" creationId="{D297C232-FC70-4064-9A2E-DFA53562F179}"/>
          </ac:spMkLst>
        </pc:spChg>
        <pc:spChg chg="add del mod">
          <ac:chgData name="胡平" userId="f8782b39-48f4-4dc7-9a1b-23b8a3c49d01" providerId="ADAL" clId="{407BE2CC-2459-42B1-AD1D-5112FDC9495D}" dt="2021-10-13T07:08:46.160" v="844" actId="478"/>
          <ac:spMkLst>
            <pc:docMk/>
            <pc:sldMk cId="0" sldId="316"/>
            <ac:spMk id="66575" creationId="{912E7F89-E16D-4469-AFE6-6A5DC9519732}"/>
          </ac:spMkLst>
        </pc:spChg>
        <pc:spChg chg="mod">
          <ac:chgData name="胡平" userId="f8782b39-48f4-4dc7-9a1b-23b8a3c49d01" providerId="ADAL" clId="{407BE2CC-2459-42B1-AD1D-5112FDC9495D}" dt="2021-10-13T07:09:35.317" v="858"/>
          <ac:spMkLst>
            <pc:docMk/>
            <pc:sldMk cId="0" sldId="316"/>
            <ac:spMk id="66576" creationId="{9239207A-96A6-4915-BA83-26AF5621F53D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6"/>
            <ac:graphicFrameMk id="2" creationId="{E575C437-4CCB-413D-82BA-4443041F5F2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6"/>
            <ac:graphicFrameMk id="4" creationId="{D297C232-FC70-4064-9A2E-DFA53562F17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6"/>
            <ac:graphicFrameMk id="6" creationId="{912E7F89-E16D-4469-AFE6-6A5DC9519732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16:16.759" v="1060"/>
        <pc:sldMkLst>
          <pc:docMk/>
          <pc:sldMk cId="0" sldId="317"/>
        </pc:sldMkLst>
        <pc:spChg chg="add mod">
          <ac:chgData name="胡平" userId="f8782b39-48f4-4dc7-9a1b-23b8a3c49d01" providerId="ADAL" clId="{407BE2CC-2459-42B1-AD1D-5112FDC9495D}" dt="2021-10-13T07:15:51.814" v="1054" actId="1038"/>
          <ac:spMkLst>
            <pc:docMk/>
            <pc:sldMk cId="0" sldId="317"/>
            <ac:spMk id="68610" creationId="{7212AC25-A2CA-4C1E-9ED9-EA9E64174173}"/>
          </ac:spMkLst>
        </pc:spChg>
        <pc:spChg chg="add mod">
          <ac:chgData name="胡平" userId="f8782b39-48f4-4dc7-9a1b-23b8a3c49d01" providerId="ADAL" clId="{407BE2CC-2459-42B1-AD1D-5112FDC9495D}" dt="2021-10-13T07:15:51.814" v="1054" actId="1038"/>
          <ac:spMkLst>
            <pc:docMk/>
            <pc:sldMk cId="0" sldId="317"/>
            <ac:spMk id="68611" creationId="{96E5D2CF-17DB-424F-8AA5-D4C64C35A609}"/>
          </ac:spMkLst>
        </pc:spChg>
        <pc:spChg chg="add mod">
          <ac:chgData name="胡平" userId="f8782b39-48f4-4dc7-9a1b-23b8a3c49d01" providerId="ADAL" clId="{407BE2CC-2459-42B1-AD1D-5112FDC9495D}" dt="2021-10-13T07:15:51.814" v="1054" actId="1038"/>
          <ac:spMkLst>
            <pc:docMk/>
            <pc:sldMk cId="0" sldId="317"/>
            <ac:spMk id="68612" creationId="{0B49CE9B-1E01-4A4E-81A8-4ED47DB4421F}"/>
          </ac:spMkLst>
        </pc:spChg>
        <pc:spChg chg="add mod">
          <ac:chgData name="胡平" userId="f8782b39-48f4-4dc7-9a1b-23b8a3c49d01" providerId="ADAL" clId="{407BE2CC-2459-42B1-AD1D-5112FDC9495D}" dt="2021-10-13T07:15:51.814" v="1054" actId="1038"/>
          <ac:spMkLst>
            <pc:docMk/>
            <pc:sldMk cId="0" sldId="317"/>
            <ac:spMk id="68620" creationId="{E65277DC-18F4-45C8-8DBE-B4EB489A06C1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7"/>
            <ac:graphicFrameMk id="2" creationId="{7212AC25-A2CA-4C1E-9ED9-EA9E6417417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7"/>
            <ac:graphicFrameMk id="4" creationId="{96E5D2CF-17DB-424F-8AA5-D4C64C35A60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7"/>
            <ac:graphicFrameMk id="6" creationId="{0B49CE9B-1E01-4A4E-81A8-4ED47DB4421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7"/>
            <ac:graphicFrameMk id="8" creationId="{E65277DC-18F4-45C8-8DBE-B4EB489A06C1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8:42:14.721" v="2433" actId="1035"/>
        <pc:sldMkLst>
          <pc:docMk/>
          <pc:sldMk cId="0" sldId="318"/>
        </pc:sldMkLst>
        <pc:spChg chg="add mod">
          <ac:chgData name="胡平" userId="f8782b39-48f4-4dc7-9a1b-23b8a3c49d01" providerId="ADAL" clId="{407BE2CC-2459-42B1-AD1D-5112FDC9495D}" dt="2021-10-13T08:42:06.926" v="2427" actId="1035"/>
          <ac:spMkLst>
            <pc:docMk/>
            <pc:sldMk cId="0" sldId="318"/>
            <ac:spMk id="69635" creationId="{2EFA0399-5A16-4680-AFDB-DF0588C2CD68}"/>
          </ac:spMkLst>
        </pc:spChg>
        <pc:spChg chg="add mod">
          <ac:chgData name="胡平" userId="f8782b39-48f4-4dc7-9a1b-23b8a3c49d01" providerId="ADAL" clId="{407BE2CC-2459-42B1-AD1D-5112FDC9495D}" dt="2021-10-13T08:42:11.529" v="2430" actId="1035"/>
          <ac:spMkLst>
            <pc:docMk/>
            <pc:sldMk cId="0" sldId="318"/>
            <ac:spMk id="69636" creationId="{054116F9-E1D5-456D-8F7C-93DE0F1D82EB}"/>
          </ac:spMkLst>
        </pc:spChg>
        <pc:spChg chg="mod">
          <ac:chgData name="胡平" userId="f8782b39-48f4-4dc7-9a1b-23b8a3c49d01" providerId="ADAL" clId="{407BE2CC-2459-42B1-AD1D-5112FDC9495D}" dt="2021-10-13T08:42:14.721" v="2433" actId="1035"/>
          <ac:spMkLst>
            <pc:docMk/>
            <pc:sldMk cId="0" sldId="318"/>
            <ac:spMk id="69637" creationId="{FA42C79E-75E0-4464-823F-5BC2701D3984}"/>
          </ac:spMkLst>
        </pc:spChg>
        <pc:spChg chg="mod topLvl">
          <ac:chgData name="胡平" userId="f8782b39-48f4-4dc7-9a1b-23b8a3c49d01" providerId="ADAL" clId="{407BE2CC-2459-42B1-AD1D-5112FDC9495D}" dt="2021-10-13T08:28:48.740" v="2191" actId="207"/>
          <ac:spMkLst>
            <pc:docMk/>
            <pc:sldMk cId="0" sldId="318"/>
            <ac:spMk id="69641" creationId="{D1D73CA8-F40E-40B0-ADAD-57508B961D93}"/>
          </ac:spMkLst>
        </pc:spChg>
        <pc:spChg chg="add del mod">
          <ac:chgData name="胡平" userId="f8782b39-48f4-4dc7-9a1b-23b8a3c49d01" providerId="ADAL" clId="{407BE2CC-2459-42B1-AD1D-5112FDC9495D}" dt="2021-10-13T07:16:37.346" v="1062" actId="478"/>
          <ac:spMkLst>
            <pc:docMk/>
            <pc:sldMk cId="0" sldId="318"/>
            <ac:spMk id="69642" creationId="{A862511C-74B3-4022-ADAD-75E449827B30}"/>
          </ac:spMkLst>
        </pc:spChg>
        <pc:spChg chg="add del mod topLvl">
          <ac:chgData name="胡平" userId="f8782b39-48f4-4dc7-9a1b-23b8a3c49d01" providerId="ADAL" clId="{407BE2CC-2459-42B1-AD1D-5112FDC9495D}" dt="2021-10-13T07:17:21.556" v="1069" actId="478"/>
          <ac:spMkLst>
            <pc:docMk/>
            <pc:sldMk cId="0" sldId="318"/>
            <ac:spMk id="69644" creationId="{BD909FDC-8A6F-4420-A06A-11A127CF79A1}"/>
          </ac:spMkLst>
        </pc:spChg>
        <pc:spChg chg="add del mod topLvl">
          <ac:chgData name="胡平" userId="f8782b39-48f4-4dc7-9a1b-23b8a3c49d01" providerId="ADAL" clId="{407BE2CC-2459-42B1-AD1D-5112FDC9495D}" dt="2021-10-13T07:20:11.324" v="1101" actId="478"/>
          <ac:spMkLst>
            <pc:docMk/>
            <pc:sldMk cId="0" sldId="318"/>
            <ac:spMk id="69652" creationId="{B46A4F99-E865-410D-BF95-A87F48BB6281}"/>
          </ac:spMkLst>
        </pc:spChg>
        <pc:spChg chg="mod">
          <ac:chgData name="胡平" userId="f8782b39-48f4-4dc7-9a1b-23b8a3c49d01" providerId="ADAL" clId="{407BE2CC-2459-42B1-AD1D-5112FDC9495D}" dt="2021-10-13T08:42:02.538" v="2424" actId="20577"/>
          <ac:spMkLst>
            <pc:docMk/>
            <pc:sldMk cId="0" sldId="318"/>
            <ac:spMk id="69655" creationId="{F16C0CFF-ED75-4AC3-AE8F-43780BE5BF09}"/>
          </ac:spMkLst>
        </pc:spChg>
        <pc:spChg chg="del mod topLvl">
          <ac:chgData name="胡平" userId="f8782b39-48f4-4dc7-9a1b-23b8a3c49d01" providerId="ADAL" clId="{407BE2CC-2459-42B1-AD1D-5112FDC9495D}" dt="2021-10-13T08:41:53.654" v="2421" actId="478"/>
          <ac:spMkLst>
            <pc:docMk/>
            <pc:sldMk cId="0" sldId="318"/>
            <ac:spMk id="69657" creationId="{941A4B0D-A5A7-4F27-9AA2-A5805DB704BB}"/>
          </ac:spMkLst>
        </pc:spChg>
        <pc:spChg chg="del mod">
          <ac:chgData name="胡平" userId="f8782b39-48f4-4dc7-9a1b-23b8a3c49d01" providerId="ADAL" clId="{407BE2CC-2459-42B1-AD1D-5112FDC9495D}" dt="2021-10-13T07:18:21.634" v="1080" actId="478"/>
          <ac:spMkLst>
            <pc:docMk/>
            <pc:sldMk cId="0" sldId="318"/>
            <ac:spMk id="69660" creationId="{597DE33D-673E-4E19-BD5B-3FE8C0199BDF}"/>
          </ac:spMkLst>
        </pc:spChg>
        <pc:spChg chg="del">
          <ac:chgData name="胡平" userId="f8782b39-48f4-4dc7-9a1b-23b8a3c49d01" providerId="ADAL" clId="{407BE2CC-2459-42B1-AD1D-5112FDC9495D}" dt="2021-10-13T07:18:24.395" v="1081" actId="478"/>
          <ac:spMkLst>
            <pc:docMk/>
            <pc:sldMk cId="0" sldId="318"/>
            <ac:spMk id="69661" creationId="{EADE553E-5CA3-4A59-A22A-DA8018B6E574}"/>
          </ac:spMkLst>
        </pc:spChg>
        <pc:grpChg chg="del mod">
          <ac:chgData name="胡平" userId="f8782b39-48f4-4dc7-9a1b-23b8a3c49d01" providerId="ADAL" clId="{407BE2CC-2459-42B1-AD1D-5112FDC9495D}" dt="2021-10-13T07:17:21.556" v="1069" actId="478"/>
          <ac:grpSpMkLst>
            <pc:docMk/>
            <pc:sldMk cId="0" sldId="318"/>
            <ac:grpSpMk id="69658" creationId="{C2A68D46-BDC7-4008-A45A-E7880419DB93}"/>
          </ac:grpSpMkLst>
        </pc:grpChg>
        <pc:grpChg chg="del mod">
          <ac:chgData name="胡平" userId="f8782b39-48f4-4dc7-9a1b-23b8a3c49d01" providerId="ADAL" clId="{407BE2CC-2459-42B1-AD1D-5112FDC9495D}" dt="2021-10-13T07:20:11.324" v="1101" actId="478"/>
          <ac:grpSpMkLst>
            <pc:docMk/>
            <pc:sldMk cId="0" sldId="318"/>
            <ac:grpSpMk id="69659" creationId="{90F13FF0-CD21-487D-8864-BFB4CF13583F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8"/>
            <ac:graphicFrameMk id="2" creationId="{2EFA0399-5A16-4680-AFDB-DF0588C2CD6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8"/>
            <ac:graphicFrameMk id="4" creationId="{054116F9-E1D5-456D-8F7C-93DE0F1D82E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8"/>
            <ac:graphicFrameMk id="6" creationId="{A862511C-74B3-4022-ADAD-75E449827B3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8"/>
            <ac:graphicFrameMk id="8" creationId="{BD909FDC-8A6F-4420-A06A-11A127CF79A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8"/>
            <ac:graphicFrameMk id="10" creationId="{B46A4F99-E865-410D-BF95-A87F48BB6281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8:50:14.767" v="2600"/>
        <pc:sldMkLst>
          <pc:docMk/>
          <pc:sldMk cId="0" sldId="319"/>
        </pc:sldMkLst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21" creationId="{640A6DA6-06FC-4514-A0E1-0B8FCA6D49F2}"/>
          </ac:spMkLst>
        </pc:spChg>
        <pc:spChg chg="add del">
          <ac:chgData name="胡平" userId="f8782b39-48f4-4dc7-9a1b-23b8a3c49d01" providerId="ADAL" clId="{407BE2CC-2459-42B1-AD1D-5112FDC9495D}" dt="2021-10-13T08:50:14.767" v="2600"/>
          <ac:spMkLst>
            <pc:docMk/>
            <pc:sldMk cId="0" sldId="319"/>
            <ac:spMk id="22" creationId="{45B21141-254D-4448-B670-463B0FD8F18A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58" creationId="{7F2D5979-65C3-4B42-979A-0F3DA0FF0EA2}"/>
          </ac:spMkLst>
        </pc:spChg>
        <pc:spChg chg="add del mod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59" creationId="{221B6612-0EE0-4615-8243-57D98F24C815}"/>
          </ac:spMkLst>
        </pc:spChg>
        <pc:spChg chg="add 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60" creationId="{F11BD99D-CC6D-404D-BA14-024F8E0FA80E}"/>
          </ac:spMkLst>
        </pc:spChg>
        <pc:spChg chg="add del mod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61" creationId="{01AB96A1-38A4-478B-8888-B7F01D84A84C}"/>
          </ac:spMkLst>
        </pc:spChg>
        <pc:spChg chg="add 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62" creationId="{782EE7B7-C2F3-4809-BE15-D7E4D03B640D}"/>
          </ac:spMkLst>
        </pc:spChg>
        <pc:spChg chg="add 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63" creationId="{08EAE793-3958-41C0-9525-E4878910A762}"/>
          </ac:spMkLst>
        </pc:spChg>
        <pc:spChg chg="add 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64" creationId="{870BAA0F-192B-4FE0-B745-6226BC96988A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0" creationId="{485F653B-1003-4D0F-B832-2A8AF5A40C06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1" creationId="{B198EA8A-C496-4903-8C07-C43BC62630EA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2" creationId="{7683D857-8397-410D-A34E-B39B0D5679DB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3" creationId="{7F4AE445-A56E-4488-B30A-5F1BEE315754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4" creationId="{1BA3F75A-C60D-4BB2-9F95-62BFC015A455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5" creationId="{577E6AEA-BEE3-4F45-9F14-F99150F884E0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79" creationId="{29E6F716-DD21-4342-AD12-8778AE1F2685}"/>
          </ac:spMkLst>
        </pc:spChg>
        <pc:spChg chg="add 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81" creationId="{8BE1FCD8-6847-4E19-AC6A-5B7BED7E8252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82" creationId="{395CDDCE-5BCF-4DC0-97D8-7EFFFEB9263B}"/>
          </ac:spMkLst>
        </pc:spChg>
        <pc:spChg chg="del">
          <ac:chgData name="胡平" userId="f8782b39-48f4-4dc7-9a1b-23b8a3c49d01" providerId="ADAL" clId="{407BE2CC-2459-42B1-AD1D-5112FDC9495D}" dt="2021-10-13T07:25:25.156" v="1151" actId="478"/>
          <ac:spMkLst>
            <pc:docMk/>
            <pc:sldMk cId="0" sldId="319"/>
            <ac:spMk id="70683" creationId="{375BF8D8-1D98-4AD2-8687-2909ECB779B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2" creationId="{221B6612-0EE0-4615-8243-57D98F24C81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4" creationId="{F11BD99D-CC6D-404D-BA14-024F8E0FA80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6" creationId="{01AB96A1-38A4-478B-8888-B7F01D84A84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8" creationId="{782EE7B7-C2F3-4809-BE15-D7E4D03B640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10" creationId="{08EAE793-3958-41C0-9525-E4878910A76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12" creationId="{870BAA0F-192B-4FE0-B745-6226BC96988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19"/>
            <ac:graphicFrameMk id="14" creationId="{8BE1FCD8-6847-4E19-AC6A-5B7BED7E8252}"/>
          </ac:graphicFrameMkLst>
        </pc:graphicFrameChg>
        <pc:graphicFrameChg chg="del">
          <ac:chgData name="胡平" userId="f8782b39-48f4-4dc7-9a1b-23b8a3c49d01" providerId="ADAL" clId="{407BE2CC-2459-42B1-AD1D-5112FDC9495D}" dt="2021-10-13T07:25:25.156" v="1151" actId="478"/>
          <ac:graphicFrameMkLst>
            <pc:docMk/>
            <pc:sldMk cId="0" sldId="319"/>
            <ac:graphicFrameMk id="70678" creationId="{64B9E4FA-5D5B-4658-8C66-CF76B874CFB4}"/>
          </ac:graphicFrameMkLst>
        </pc:graphicFrameChg>
        <pc:graphicFrameChg chg="del">
          <ac:chgData name="胡平" userId="f8782b39-48f4-4dc7-9a1b-23b8a3c49d01" providerId="ADAL" clId="{407BE2CC-2459-42B1-AD1D-5112FDC9495D}" dt="2021-10-13T07:25:25.156" v="1151" actId="478"/>
          <ac:graphicFrameMkLst>
            <pc:docMk/>
            <pc:sldMk cId="0" sldId="319"/>
            <ac:graphicFrameMk id="70680" creationId="{B9DF3B02-A649-4691-8234-83C813550B71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23:38.933" v="1144"/>
        <pc:sldMkLst>
          <pc:docMk/>
          <pc:sldMk cId="0" sldId="321"/>
        </pc:sldMkLst>
        <pc:spChg chg="add mod">
          <ac:chgData name="胡平" userId="f8782b39-48f4-4dc7-9a1b-23b8a3c49d01" providerId="ADAL" clId="{407BE2CC-2459-42B1-AD1D-5112FDC9495D}" dt="2021-10-13T07:22:34.953" v="1125" actId="14100"/>
          <ac:spMkLst>
            <pc:docMk/>
            <pc:sldMk cId="0" sldId="321"/>
            <ac:spMk id="72709" creationId="{BCDD0F80-D4C9-47A4-8EAA-2F318D08F1C6}"/>
          </ac:spMkLst>
        </pc:spChg>
        <pc:spChg chg="add mod">
          <ac:chgData name="胡平" userId="f8782b39-48f4-4dc7-9a1b-23b8a3c49d01" providerId="ADAL" clId="{407BE2CC-2459-42B1-AD1D-5112FDC9495D}" dt="2021-10-13T07:22:59.673" v="1134" actId="1076"/>
          <ac:spMkLst>
            <pc:docMk/>
            <pc:sldMk cId="0" sldId="321"/>
            <ac:spMk id="72710" creationId="{62126BAD-0CC5-49F6-860F-A5B8E8E73A44}"/>
          </ac:spMkLst>
        </pc:spChg>
        <pc:spChg chg="add mod">
          <ac:chgData name="胡平" userId="f8782b39-48f4-4dc7-9a1b-23b8a3c49d01" providerId="ADAL" clId="{407BE2CC-2459-42B1-AD1D-5112FDC9495D}" dt="2021-10-13T07:22:56.188" v="1133" actId="1076"/>
          <ac:spMkLst>
            <pc:docMk/>
            <pc:sldMk cId="0" sldId="321"/>
            <ac:spMk id="72711" creationId="{A7EA8378-74D9-4607-8AC1-D86F812CDE5F}"/>
          </ac:spMkLst>
        </pc:spChg>
        <pc:spChg chg="add mod">
          <ac:chgData name="胡平" userId="f8782b39-48f4-4dc7-9a1b-23b8a3c49d01" providerId="ADAL" clId="{407BE2CC-2459-42B1-AD1D-5112FDC9495D}" dt="2021-10-13T07:23:04.839" v="1136" actId="403"/>
          <ac:spMkLst>
            <pc:docMk/>
            <pc:sldMk cId="0" sldId="321"/>
            <ac:spMk id="72716" creationId="{F5894850-433E-49FA-9C30-69798B323EE9}"/>
          </ac:spMkLst>
        </pc:spChg>
        <pc:spChg chg="add mod">
          <ac:chgData name="胡平" userId="f8782b39-48f4-4dc7-9a1b-23b8a3c49d01" providerId="ADAL" clId="{407BE2CC-2459-42B1-AD1D-5112FDC9495D}" dt="2021-10-13T07:23:13.092" v="1139" actId="1076"/>
          <ac:spMkLst>
            <pc:docMk/>
            <pc:sldMk cId="0" sldId="321"/>
            <ac:spMk id="72717" creationId="{EAB0C10A-F798-4A5F-8C82-3F3C85E79803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1"/>
            <ac:graphicFrameMk id="2" creationId="{BCDD0F80-D4C9-47A4-8EAA-2F318D08F1C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1"/>
            <ac:graphicFrameMk id="4" creationId="{62126BAD-0CC5-49F6-860F-A5B8E8E73A4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1"/>
            <ac:graphicFrameMk id="6" creationId="{A7EA8378-74D9-4607-8AC1-D86F812CDE5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1"/>
            <ac:graphicFrameMk id="9" creationId="{F5894850-433E-49FA-9C30-69798B323EE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1"/>
            <ac:graphicFrameMk id="11" creationId="{EAB0C10A-F798-4A5F-8C82-3F3C85E79803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30:37.395" v="1199" actId="1076"/>
        <pc:sldMkLst>
          <pc:docMk/>
          <pc:sldMk cId="0" sldId="322"/>
        </pc:sldMkLst>
        <pc:spChg chg="mod">
          <ac:chgData name="胡平" userId="f8782b39-48f4-4dc7-9a1b-23b8a3c49d01" providerId="ADAL" clId="{407BE2CC-2459-42B1-AD1D-5112FDC9495D}" dt="2021-10-13T07:29:32.482" v="1170" actId="14100"/>
          <ac:spMkLst>
            <pc:docMk/>
            <pc:sldMk cId="0" sldId="322"/>
            <ac:spMk id="8" creationId="{DAA148B6-C822-4058-9615-97E0CAE67953}"/>
          </ac:spMkLst>
        </pc:spChg>
        <pc:spChg chg="mod">
          <ac:chgData name="胡平" userId="f8782b39-48f4-4dc7-9a1b-23b8a3c49d01" providerId="ADAL" clId="{407BE2CC-2459-42B1-AD1D-5112FDC9495D}" dt="2021-10-13T07:29:40.248" v="1173" actId="255"/>
          <ac:spMkLst>
            <pc:docMk/>
            <pc:sldMk cId="0" sldId="322"/>
            <ac:spMk id="73730" creationId="{3560711B-CF7D-49FC-9B64-2F538926724B}"/>
          </ac:spMkLst>
        </pc:spChg>
        <pc:spChg chg="add mod">
          <ac:chgData name="胡平" userId="f8782b39-48f4-4dc7-9a1b-23b8a3c49d01" providerId="ADAL" clId="{407BE2CC-2459-42B1-AD1D-5112FDC9495D}" dt="2021-10-13T07:30:06.864" v="1187" actId="14100"/>
          <ac:spMkLst>
            <pc:docMk/>
            <pc:sldMk cId="0" sldId="322"/>
            <ac:spMk id="73731" creationId="{27BCD3D3-96DB-42E6-9F08-E77B380F257A}"/>
          </ac:spMkLst>
        </pc:spChg>
        <pc:spChg chg="add mod">
          <ac:chgData name="胡平" userId="f8782b39-48f4-4dc7-9a1b-23b8a3c49d01" providerId="ADAL" clId="{407BE2CC-2459-42B1-AD1D-5112FDC9495D}" dt="2021-10-13T07:30:30.317" v="1197" actId="1076"/>
          <ac:spMkLst>
            <pc:docMk/>
            <pc:sldMk cId="0" sldId="322"/>
            <ac:spMk id="73732" creationId="{1C458703-D6C9-404B-90C4-64F43E1D0C8C}"/>
          </ac:spMkLst>
        </pc:spChg>
        <pc:spChg chg="add mod">
          <ac:chgData name="胡平" userId="f8782b39-48f4-4dc7-9a1b-23b8a3c49d01" providerId="ADAL" clId="{407BE2CC-2459-42B1-AD1D-5112FDC9495D}" dt="2021-10-13T07:30:37.395" v="1199" actId="1076"/>
          <ac:spMkLst>
            <pc:docMk/>
            <pc:sldMk cId="0" sldId="322"/>
            <ac:spMk id="73733" creationId="{12FCF0D5-7777-4C98-A02C-C239CFC20509}"/>
          </ac:spMkLst>
        </pc:spChg>
        <pc:spChg chg="add mod">
          <ac:chgData name="胡平" userId="f8782b39-48f4-4dc7-9a1b-23b8a3c49d01" providerId="ADAL" clId="{407BE2CC-2459-42B1-AD1D-5112FDC9495D}" dt="2021-10-13T07:30:24.879" v="1196" actId="14100"/>
          <ac:spMkLst>
            <pc:docMk/>
            <pc:sldMk cId="0" sldId="322"/>
            <ac:spMk id="73735" creationId="{FA3E83D6-5277-4140-8845-0316AAA05229}"/>
          </ac:spMkLst>
        </pc:spChg>
        <pc:spChg chg="add mod">
          <ac:chgData name="胡平" userId="f8782b39-48f4-4dc7-9a1b-23b8a3c49d01" providerId="ADAL" clId="{407BE2CC-2459-42B1-AD1D-5112FDC9495D}" dt="2021-10-13T07:30:34.382" v="1198" actId="1076"/>
          <ac:spMkLst>
            <pc:docMk/>
            <pc:sldMk cId="0" sldId="322"/>
            <ac:spMk id="73739" creationId="{9F585022-70DB-44E8-B730-6FE62DD16DA7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2"/>
            <ac:graphicFrameMk id="2" creationId="{27BCD3D3-96DB-42E6-9F08-E77B380F257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2"/>
            <ac:graphicFrameMk id="4" creationId="{1C458703-D6C9-404B-90C4-64F43E1D0C8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2"/>
            <ac:graphicFrameMk id="6" creationId="{12FCF0D5-7777-4C98-A02C-C239CFC2050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2"/>
            <ac:graphicFrameMk id="9" creationId="{FA3E83D6-5277-4140-8845-0316AAA0522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2"/>
            <ac:graphicFrameMk id="11" creationId="{9F585022-70DB-44E8-B730-6FE62DD16DA7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2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29"/>
            <ac:spMk id="82956" creationId="{0EC7050E-FFAB-4AAB-A03C-CE8B1CA9A1D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29"/>
            <ac:spMk id="82958" creationId="{1A160C9E-ACD3-4FB1-8A12-8471DD030595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9"/>
            <ac:graphicFrameMk id="2" creationId="{0EC7050E-FFAB-4AAB-A03C-CE8B1CA9A1D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29"/>
            <ac:graphicFrameMk id="4" creationId="{1A160C9E-ACD3-4FB1-8A12-8471DD03059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1"/>
        </pc:sldMkLst>
        <pc:spChg chg="mod topLvl">
          <ac:chgData name="胡平" userId="f8782b39-48f4-4dc7-9a1b-23b8a3c49d01" providerId="ADAL" clId="{407BE2CC-2459-42B1-AD1D-5112FDC9495D}" dt="2021-10-13T07:34:01.636" v="1235"/>
          <ac:spMkLst>
            <pc:docMk/>
            <pc:sldMk cId="0" sldId="331"/>
            <ac:spMk id="82956" creationId="{5B7F57A6-92D5-4546-85CF-BA9F17EB4D6C}"/>
          </ac:spMkLst>
        </pc:spChg>
        <pc:spChg chg="add del mod topLvl">
          <ac:chgData name="胡平" userId="f8782b39-48f4-4dc7-9a1b-23b8a3c49d01" providerId="ADAL" clId="{407BE2CC-2459-42B1-AD1D-5112FDC9495D}" dt="2021-10-13T07:33:52.539" v="1232" actId="478"/>
          <ac:spMkLst>
            <pc:docMk/>
            <pc:sldMk cId="0" sldId="331"/>
            <ac:spMk id="82957" creationId="{2C584BC2-2144-442E-A31B-1F6C82A2CFDF}"/>
          </ac:spMkLst>
        </pc:spChg>
        <pc:spChg chg="add mod">
          <ac:chgData name="胡平" userId="f8782b39-48f4-4dc7-9a1b-23b8a3c49d01" providerId="ADAL" clId="{407BE2CC-2459-42B1-AD1D-5112FDC9495D}" dt="2021-10-13T07:34:41.836" v="1243" actId="403"/>
          <ac:spMkLst>
            <pc:docMk/>
            <pc:sldMk cId="0" sldId="331"/>
            <ac:spMk id="82961" creationId="{CBDDDF8B-79EF-4AF3-8FA3-D986A3B76E2B}"/>
          </ac:spMkLst>
        </pc:spChg>
        <pc:spChg chg="add mod">
          <ac:chgData name="胡平" userId="f8782b39-48f4-4dc7-9a1b-23b8a3c49d01" providerId="ADAL" clId="{407BE2CC-2459-42B1-AD1D-5112FDC9495D}" dt="2021-10-13T07:34:50.046" v="1246" actId="1076"/>
          <ac:spMkLst>
            <pc:docMk/>
            <pc:sldMk cId="0" sldId="331"/>
            <ac:spMk id="82962" creationId="{154623FA-220D-4CD2-B00A-66167BB87212}"/>
          </ac:spMkLst>
        </pc:spChg>
        <pc:grpChg chg="del mod">
          <ac:chgData name="胡平" userId="f8782b39-48f4-4dc7-9a1b-23b8a3c49d01" providerId="ADAL" clId="{407BE2CC-2459-42B1-AD1D-5112FDC9495D}" dt="2021-10-13T07:33:52.539" v="1232" actId="478"/>
          <ac:grpSpMkLst>
            <pc:docMk/>
            <pc:sldMk cId="0" sldId="331"/>
            <ac:grpSpMk id="82973" creationId="{D0E249B9-DC1B-48F0-8F33-A04B6297F740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1"/>
            <ac:graphicFrameMk id="2" creationId="{2C584BC2-2144-442E-A31B-1F6C82A2CFD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1"/>
            <ac:graphicFrameMk id="4" creationId="{CBDDDF8B-79EF-4AF3-8FA3-D986A3B76E2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1"/>
            <ac:graphicFrameMk id="6" creationId="{154623FA-220D-4CD2-B00A-66167BB87212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2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2"/>
            <ac:spMk id="83971" creationId="{7504269C-6BDA-4D32-BCA1-C2B8D9CBBFE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2"/>
            <ac:spMk id="83972" creationId="{E916C67A-0254-4DF6-81CE-40CE170E820B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2"/>
            <ac:graphicFrameMk id="2" creationId="{7504269C-6BDA-4D32-BCA1-C2B8D9CBBFE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2"/>
            <ac:graphicFrameMk id="4" creationId="{E916C67A-0254-4DF6-81CE-40CE170E820B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3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3"/>
            <ac:spMk id="84995" creationId="{AB8A256A-D5BD-4FE3-B951-A44FF144124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3"/>
            <ac:spMk id="84996" creationId="{1FB0F2E7-DA60-4D97-B3C0-FD12AA242BA1}"/>
          </ac:spMkLst>
        </pc:spChg>
        <pc:spChg chg="add mod">
          <ac:chgData name="胡平" userId="f8782b39-48f4-4dc7-9a1b-23b8a3c49d01" providerId="ADAL" clId="{407BE2CC-2459-42B1-AD1D-5112FDC9495D}" dt="2021-10-13T09:34:00.016" v="2613" actId="1076"/>
          <ac:spMkLst>
            <pc:docMk/>
            <pc:sldMk cId="0" sldId="333"/>
            <ac:spMk id="84997" creationId="{EB29406B-DF80-450D-BC5C-9FE443CEDBF7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3"/>
            <ac:graphicFrameMk id="2" creationId="{AB8A256A-D5BD-4FE3-B951-A44FF144124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3"/>
            <ac:graphicFrameMk id="4" creationId="{1FB0F2E7-DA60-4D97-B3C0-FD12AA242BA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3"/>
            <ac:graphicFrameMk id="7" creationId="{EB29406B-DF80-450D-BC5C-9FE443CEDBF7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4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4"/>
            <ac:spMk id="86021" creationId="{B94C783D-2586-48CD-920E-9CC2AC64549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4"/>
            <ac:spMk id="86026" creationId="{A588B535-B01D-4788-B519-B90A22AB974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4"/>
            <ac:spMk id="86027" creationId="{8B1E6EDB-7C23-4BC6-A8A6-15E5C350E303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4"/>
            <ac:graphicFrameMk id="2" creationId="{B94C783D-2586-48CD-920E-9CC2AC64549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4"/>
            <ac:graphicFrameMk id="4" creationId="{A588B535-B01D-4788-B519-B90A22AB974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4"/>
            <ac:graphicFrameMk id="6" creationId="{8B1E6EDB-7C23-4BC6-A8A6-15E5C350E303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5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5"/>
            <ac:spMk id="87055" creationId="{6B9B834D-61FB-40F2-8DC9-DB274DA313B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5"/>
            <ac:spMk id="87063" creationId="{2ED5B7AF-A0BD-4C4F-99D1-BBFAACB564E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5"/>
            <ac:spMk id="87092" creationId="{D6D7AFB9-848A-43CB-942D-A6649212BC44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35"/>
            <ac:grpSpMk id="87093" creationId="{96449BCB-0F16-4A47-92E2-A9C5E5B33A83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5"/>
            <ac:graphicFrameMk id="2" creationId="{6B9B834D-61FB-40F2-8DC9-DB274DA313B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5"/>
            <ac:graphicFrameMk id="4" creationId="{2ED5B7AF-A0BD-4C4F-99D1-BBFAACB564E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5"/>
            <ac:graphicFrameMk id="6" creationId="{D6D7AFB9-848A-43CB-942D-A6649212BC4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6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6"/>
            <ac:spMk id="88075" creationId="{6B87B42C-3DC6-45B4-9C23-67E14D88441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6"/>
            <ac:spMk id="88076" creationId="{7274653A-A26A-45DD-B990-254A9EF0E88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6"/>
            <ac:spMk id="88077" creationId="{5306FB0B-4D07-47CF-B11A-85CAA772F1AA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6"/>
            <ac:graphicFrameMk id="2" creationId="{6B87B42C-3DC6-45B4-9C23-67E14D88441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6"/>
            <ac:graphicFrameMk id="4" creationId="{7274653A-A26A-45DD-B990-254A9EF0E88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6"/>
            <ac:graphicFrameMk id="6" creationId="{5306FB0B-4D07-47CF-B11A-85CAA772F1AA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7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7"/>
            <ac:spMk id="89093" creationId="{94304CCE-504C-4A77-8FA3-7BDB2553D29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7"/>
            <ac:spMk id="89094" creationId="{09362876-A813-46FD-9BFE-F1CB4EFF4E0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7"/>
            <ac:spMk id="89111" creationId="{3D9C6C39-2E90-42AF-85E8-714DE28E46D5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37"/>
            <ac:grpSpMk id="89109" creationId="{C969EF0C-FB80-4C3B-9D7E-BD62068F5789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7"/>
            <ac:graphicFrameMk id="2" creationId="{94304CCE-504C-4A77-8FA3-7BDB2553D29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7"/>
            <ac:graphicFrameMk id="4" creationId="{09362876-A813-46FD-9BFE-F1CB4EFF4E0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7"/>
            <ac:graphicFrameMk id="6" creationId="{3D9C6C39-2E90-42AF-85E8-714DE28E46D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3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25" creationId="{532B7B0B-F74D-48DB-B90F-10D0B3C8DDA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26" creationId="{1D1D9338-25F3-4374-8B36-1342AE9ECB6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27" creationId="{EDE3183F-7E81-45DA-A1CB-D368D34A4F0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29" creationId="{9D623E22-4C9F-4DEC-BCFE-88230C258B3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33" creationId="{C41BA778-9E15-457C-AA09-8670C60D0D8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35" creationId="{0540064D-58B3-4B2C-8923-C3AD1DBAF6D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37" creationId="{EC6DC385-B080-46AE-A204-08A152A3511A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38" creationId="{99D3C154-D2A7-4703-9B3B-32E05FD00B0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40" creationId="{2017B394-DF90-44D7-8230-7E000BBFA85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38"/>
            <ac:spMk id="90141" creationId="{F99AEC91-E76A-4AF8-BF51-FDE413990A44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2" creationId="{532B7B0B-F74D-48DB-B90F-10D0B3C8DDA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4" creationId="{1D1D9338-25F3-4374-8B36-1342AE9ECB6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6" creationId="{EDE3183F-7E81-45DA-A1CB-D368D34A4F0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8" creationId="{9D623E22-4C9F-4DEC-BCFE-88230C258B3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10" creationId="{C41BA778-9E15-457C-AA09-8670C60D0D8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12" creationId="{0540064D-58B3-4B2C-8923-C3AD1DBAF6D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15" creationId="{EC6DC385-B080-46AE-A204-08A152A3511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17" creationId="{99D3C154-D2A7-4703-9B3B-32E05FD00B0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19" creationId="{2017B394-DF90-44D7-8230-7E000BBFA85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38"/>
            <ac:graphicFrameMk id="21" creationId="{F99AEC91-E76A-4AF8-BF51-FDE413990A4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0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0"/>
            <ac:spMk id="92168" creationId="{A15D66C1-D037-4A1E-81F2-C35B292E784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0"/>
            <ac:spMk id="92172" creationId="{891F14A8-8D20-4F62-A711-1227D081F813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40"/>
            <ac:grpSpMk id="92174" creationId="{2D9D4D9F-707B-4F2C-8B80-7F1DC20766B9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0"/>
            <ac:graphicFrameMk id="2" creationId="{A15D66C1-D037-4A1E-81F2-C35B292E784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0"/>
            <ac:graphicFrameMk id="4" creationId="{891F14A8-8D20-4F62-A711-1227D081F813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4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4"/>
            <ac:spMk id="96319" creationId="{958996F2-CBC6-4EC9-982F-36954CCBBA6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4"/>
            <ac:spMk id="96321" creationId="{2C5862CD-E88C-4CD5-9ED6-EE84867AC024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4"/>
            <ac:graphicFrameMk id="2" creationId="{958996F2-CBC6-4EC9-982F-36954CCBBA6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4"/>
            <ac:graphicFrameMk id="4" creationId="{2C5862CD-E88C-4CD5-9ED6-EE84867AC02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5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5"/>
            <ac:spMk id="97401" creationId="{DB26090D-76AD-4160-8017-2D06E4FF473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5"/>
            <ac:spMk id="97405" creationId="{515A364D-BECE-4EF5-A1E8-E1B373A88985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45"/>
            <ac:grpSpMk id="97404" creationId="{2FC72C81-8154-4B08-81BB-5AE568E60FD2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5"/>
            <ac:graphicFrameMk id="2" creationId="{DB26090D-76AD-4160-8017-2D06E4FF473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5"/>
            <ac:graphicFrameMk id="4" creationId="{515A364D-BECE-4EF5-A1E8-E1B373A8898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6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6"/>
            <ac:spMk id="98307" creationId="{1BA66673-14A2-41C7-91FE-417A32D5129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6"/>
            <ac:spMk id="98308" creationId="{A153ABDC-6710-4F1A-AFF7-AD21DDA272F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6"/>
            <ac:graphicFrameMk id="2" creationId="{1BA66673-14A2-41C7-91FE-417A32D5129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6"/>
            <ac:graphicFrameMk id="4" creationId="{A153ABDC-6710-4F1A-AFF7-AD21DDA272F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7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7"/>
            <ac:spMk id="99336" creationId="{30E70F98-FC47-4D21-988F-A03E9907D9CB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7"/>
            <ac:spMk id="99337" creationId="{B298A92B-8C8A-44DE-BA08-21820FBB86E8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7"/>
            <ac:graphicFrameMk id="2" creationId="{30E70F98-FC47-4D21-988F-A03E9907D9C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7"/>
            <ac:graphicFrameMk id="4" creationId="{B298A92B-8C8A-44DE-BA08-21820FBB86E8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57" creationId="{E1851F39-0E52-4DFD-989A-B7E16630E7F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83" creationId="{D18958B6-9726-4312-B448-C0B725A564F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84" creationId="{4CF4C697-72EA-4420-BAC5-AEBEE273BF8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85" creationId="{3181254F-FCE7-46C8-A1E0-D47B26D52FA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86" creationId="{244945F0-B367-4A93-A289-B860293A9CD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87" creationId="{87BE9C31-8CBD-4BB4-ABDF-24FCEA7B37C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8"/>
            <ac:spMk id="100389" creationId="{7826CEB3-98C6-477E-9022-0F2D6E13D2BC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2" creationId="{E1851F39-0E52-4DFD-989A-B7E16630E7F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4" creationId="{D18958B6-9726-4312-B448-C0B725A564F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6" creationId="{4CF4C697-72EA-4420-BAC5-AEBEE273BF8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8" creationId="{3181254F-FCE7-46C8-A1E0-D47B26D52FA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11" creationId="{244945F0-B367-4A93-A289-B860293A9CD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13" creationId="{87BE9C31-8CBD-4BB4-ABDF-24FCEA7B37C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8"/>
            <ac:graphicFrameMk id="15" creationId="{7826CEB3-98C6-477E-9022-0F2D6E13D2BC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4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9"/>
            <ac:spMk id="101392" creationId="{EA5768F1-D194-4826-B91F-57FC16D6A112}"/>
          </ac:spMkLst>
        </pc:spChg>
        <pc:spChg chg="add mod">
          <ac:chgData name="胡平" userId="f8782b39-48f4-4dc7-9a1b-23b8a3c49d01" providerId="ADAL" clId="{407BE2CC-2459-42B1-AD1D-5112FDC9495D}" dt="2021-10-13T06:07:06.188" v="444" actId="27636"/>
          <ac:spMkLst>
            <pc:docMk/>
            <pc:sldMk cId="0" sldId="349"/>
            <ac:spMk id="101394" creationId="{48C6683F-5F39-46EA-A04F-36853836630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9"/>
            <ac:spMk id="101395" creationId="{712279A1-6028-440A-BF12-C4103422501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49"/>
            <ac:spMk id="101396" creationId="{90050DFE-ED8B-4898-B513-DC4A04C20C53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9"/>
            <ac:graphicFrameMk id="2" creationId="{EA5768F1-D194-4826-B91F-57FC16D6A11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9"/>
            <ac:graphicFrameMk id="4" creationId="{48C6683F-5F39-46EA-A04F-36853836630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9"/>
            <ac:graphicFrameMk id="7" creationId="{712279A1-6028-440A-BF12-C4103422501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49"/>
            <ac:graphicFrameMk id="9" creationId="{90050DFE-ED8B-4898-B513-DC4A04C20C53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56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56"/>
            <ac:spMk id="108552" creationId="{9E67ACD3-9ECC-4BA7-BCEA-BDFB3D8C4FB0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6"/>
            <ac:graphicFrameMk id="2" creationId="{9E67ACD3-9ECC-4BA7-BCEA-BDFB3D8C4FB0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5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58"/>
            <ac:spMk id="110594" creationId="{E0CA0EFD-0219-492A-9E7D-C5A33E1A9E0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58"/>
            <ac:spMk id="110597" creationId="{9A1B934B-948C-4E89-BDAD-27E210AB809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8"/>
            <ac:graphicFrameMk id="2" creationId="{E0CA0EFD-0219-492A-9E7D-C5A33E1A9E0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8"/>
            <ac:graphicFrameMk id="4" creationId="{9A1B934B-948C-4E89-BDAD-27E210AB809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5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59"/>
            <ac:spMk id="111620" creationId="{ABA921A8-B9B9-441A-9D8C-AF56AB2567D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59"/>
            <ac:spMk id="111621" creationId="{8A607A1A-8F8C-4951-8FB1-F997FF77D63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59"/>
            <ac:spMk id="111622" creationId="{C41B4392-C195-4422-80AC-740FE8B4D64A}"/>
          </ac:spMkLst>
        </pc:spChg>
        <pc:spChg chg="add mod">
          <ac:chgData name="胡平" userId="f8782b39-48f4-4dc7-9a1b-23b8a3c49d01" providerId="ADAL" clId="{407BE2CC-2459-42B1-AD1D-5112FDC9495D}" dt="2021-10-13T06:07:06.240" v="445" actId="27636"/>
          <ac:spMkLst>
            <pc:docMk/>
            <pc:sldMk cId="0" sldId="359"/>
            <ac:spMk id="111632" creationId="{A8B393B9-1122-4EB4-BF3F-DE8D4312AD03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59"/>
            <ac:grpSpMk id="111633" creationId="{6DE63CA3-8F6C-4E8C-837A-06C094FF5E40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9"/>
            <ac:graphicFrameMk id="2" creationId="{ABA921A8-B9B9-441A-9D8C-AF56AB2567D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9"/>
            <ac:graphicFrameMk id="4" creationId="{8A607A1A-8F8C-4951-8FB1-F997FF77D63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9"/>
            <ac:graphicFrameMk id="6" creationId="{C41B4392-C195-4422-80AC-740FE8B4D64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59"/>
            <ac:graphicFrameMk id="8" creationId="{A8B393B9-1122-4EB4-BF3F-DE8D4312AD03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61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1"/>
            <ac:spMk id="113666" creationId="{D405F936-4398-454D-8465-D10026CF1BA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1"/>
            <ac:spMk id="113669" creationId="{B8B15AA8-EB9C-475F-9F54-E9A7104472F5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1"/>
            <ac:graphicFrameMk id="2" creationId="{D405F936-4398-454D-8465-D10026CF1BA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1"/>
            <ac:graphicFrameMk id="4" creationId="{B8B15AA8-EB9C-475F-9F54-E9A7104472F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62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2"/>
            <ac:spMk id="114690" creationId="{F550ADB3-5A51-4A3D-B6E0-FF21F8B4ADB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2"/>
            <ac:spMk id="114691" creationId="{451116DE-1A3C-40DB-8D52-A3ADAA27C63A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2"/>
            <ac:spMk id="114692" creationId="{D5F1CC88-B239-437A-91A3-0D29B9A19A7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2"/>
            <ac:spMk id="114694" creationId="{9BACDFA1-1F16-45AB-B4EF-56AB82FCB94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2"/>
            <ac:spMk id="114696" creationId="{C8B3CD04-AC0B-4D8A-A339-5DD65D7957A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2"/>
            <ac:spMk id="114697" creationId="{50B81A9C-B8A1-44F7-8AAF-F6C252993734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2"/>
            <ac:graphicFrameMk id="2" creationId="{F550ADB3-5A51-4A3D-B6E0-FF21F8B4ADB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2"/>
            <ac:graphicFrameMk id="4" creationId="{451116DE-1A3C-40DB-8D52-A3ADAA27C63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2"/>
            <ac:graphicFrameMk id="6" creationId="{D5F1CC88-B239-437A-91A3-0D29B9A19A7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2"/>
            <ac:graphicFrameMk id="8" creationId="{9BACDFA1-1F16-45AB-B4EF-56AB82FCB94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2"/>
            <ac:graphicFrameMk id="10" creationId="{C8B3CD04-AC0B-4D8A-A339-5DD65D7957A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2"/>
            <ac:graphicFrameMk id="12" creationId="{50B81A9C-B8A1-44F7-8AAF-F6C25299373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63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3"/>
            <ac:spMk id="115714" creationId="{42C3AE65-A8C1-4A68-86BE-AD685955E9A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3"/>
            <ac:spMk id="115715" creationId="{E781ED03-159D-45DC-A8C8-3532AC26937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3"/>
            <ac:spMk id="115717" creationId="{56B386FF-627B-4E72-AAC5-EC8491801B3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3"/>
            <ac:spMk id="115719" creationId="{127C51AA-9129-4D10-B092-00B9366B80A8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3"/>
            <ac:graphicFrameMk id="2" creationId="{42C3AE65-A8C1-4A68-86BE-AD685955E9A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3"/>
            <ac:graphicFrameMk id="4" creationId="{E781ED03-159D-45DC-A8C8-3532AC26937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3"/>
            <ac:graphicFrameMk id="6" creationId="{56B386FF-627B-4E72-AAC5-EC8491801B3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3"/>
            <ac:graphicFrameMk id="9" creationId="{127C51AA-9129-4D10-B092-00B9366B80A8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66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6"/>
            <ac:spMk id="118802" creationId="{46768EAA-8E33-4F09-B568-6CC1D65346A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6"/>
            <ac:spMk id="118803" creationId="{443C6B92-39E0-4915-9F84-8153442409B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6"/>
            <ac:spMk id="118804" creationId="{90008B6A-40D1-4EE9-9785-3A7E5CE07590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66"/>
            <ac:grpSpMk id="118805" creationId="{EFADA028-5B11-4974-8892-D982F2BC0962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6"/>
            <ac:graphicFrameMk id="2" creationId="{46768EAA-8E33-4F09-B568-6CC1D65346A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6"/>
            <ac:graphicFrameMk id="4" creationId="{443C6B92-39E0-4915-9F84-8153442409B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6"/>
            <ac:graphicFrameMk id="6" creationId="{90008B6A-40D1-4EE9-9785-3A7E5CE07590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6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8"/>
            <ac:spMk id="120835" creationId="{54D1D0F8-BE21-4001-B600-6478762EE9A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8"/>
            <ac:spMk id="120836" creationId="{68A7AA04-C32F-4962-A8EA-F08A40DDF06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8"/>
            <ac:spMk id="120837" creationId="{5FE162FC-0533-45A0-BB48-373E9AEE24C9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68"/>
            <ac:grpSpMk id="120838" creationId="{0BB284C6-625D-4A9D-972F-6364ABA63DEB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8"/>
            <ac:graphicFrameMk id="2" creationId="{54D1D0F8-BE21-4001-B600-6478762EE9A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8"/>
            <ac:graphicFrameMk id="4" creationId="{68A7AA04-C32F-4962-A8EA-F08A40DDF06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8"/>
            <ac:graphicFrameMk id="6" creationId="{5FE162FC-0533-45A0-BB48-373E9AEE24C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6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9"/>
            <ac:spMk id="121858" creationId="{11010042-CB81-4682-926B-DC2B428829C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9"/>
            <ac:spMk id="121859" creationId="{45537D3D-DB82-42C7-8B61-3C6C27DFE35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9"/>
            <ac:spMk id="121860" creationId="{30637B23-74AD-4D6C-AC14-63932309227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9"/>
            <ac:spMk id="121862" creationId="{A34FC12E-7C17-4F47-82F4-F9F05BE93B1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9"/>
            <ac:spMk id="121867" creationId="{AC27E1F3-8AC4-4998-97A2-5353FD9E564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69"/>
            <ac:spMk id="121868" creationId="{4D16A4D1-5FF0-47E2-AB09-C02C271CD209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69"/>
            <ac:grpSpMk id="121884" creationId="{C6597A28-7814-469D-817D-ED9F0DBAF0A2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9"/>
            <ac:graphicFrameMk id="2" creationId="{11010042-CB81-4682-926B-DC2B428829C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9"/>
            <ac:graphicFrameMk id="4" creationId="{45537D3D-DB82-42C7-8B61-3C6C27DFE35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9"/>
            <ac:graphicFrameMk id="6" creationId="{30637B23-74AD-4D6C-AC14-63932309227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9"/>
            <ac:graphicFrameMk id="8" creationId="{A34FC12E-7C17-4F47-82F4-F9F05BE93B1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9"/>
            <ac:graphicFrameMk id="10" creationId="{AC27E1F3-8AC4-4998-97A2-5353FD9E564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69"/>
            <ac:graphicFrameMk id="12" creationId="{4D16A4D1-5FF0-47E2-AB09-C02C271CD20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70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0"/>
            <ac:spMk id="122893" creationId="{0C341BCA-A07A-497F-BECA-CD67007D7FE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0"/>
            <ac:spMk id="122894" creationId="{4D91FE50-C57C-42D4-81C0-8464CC24C1F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0"/>
            <ac:spMk id="122895" creationId="{AA64844D-511B-4644-89B9-366971F5E3F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0"/>
            <ac:spMk id="122896" creationId="{905B7A5C-5DB4-4F28-9C40-53B88990CD7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0"/>
            <ac:spMk id="122899" creationId="{5D326CB0-2B9C-49D3-903D-DE3E84C46B13}"/>
          </ac:spMkLst>
        </pc:spChg>
        <pc:spChg chg="add mod">
          <ac:chgData name="胡平" userId="f8782b39-48f4-4dc7-9a1b-23b8a3c49d01" providerId="ADAL" clId="{407BE2CC-2459-42B1-AD1D-5112FDC9495D}" dt="2021-10-13T06:07:06.417" v="446" actId="27636"/>
          <ac:spMkLst>
            <pc:docMk/>
            <pc:sldMk cId="0" sldId="370"/>
            <ac:spMk id="122903" creationId="{6E7082F0-DD79-4D3A-B745-A5E6B32983DB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70"/>
            <ac:grpSpMk id="122904" creationId="{496DC6CA-28B5-4AB9-87A3-7D0D619C46CF}"/>
          </ac:grpSpMkLst>
        </pc:gr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70"/>
            <ac:grpSpMk id="122905" creationId="{A48B57B2-1B65-46EA-B3EC-47EB31EFDFC0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0"/>
            <ac:graphicFrameMk id="2" creationId="{0C341BCA-A07A-497F-BECA-CD67007D7FE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0"/>
            <ac:graphicFrameMk id="4" creationId="{4D91FE50-C57C-42D4-81C0-8464CC24C1F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0"/>
            <ac:graphicFrameMk id="6" creationId="{AA64844D-511B-4644-89B9-366971F5E3F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0"/>
            <ac:graphicFrameMk id="8" creationId="{905B7A5C-5DB4-4F28-9C40-53B88990CD7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0"/>
            <ac:graphicFrameMk id="10" creationId="{5D326CB0-2B9C-49D3-903D-DE3E84C46B1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0"/>
            <ac:graphicFrameMk id="12" creationId="{6E7082F0-DD79-4D3A-B745-A5E6B32983DB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75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47" creationId="{B56CD5FD-CD41-48F0-BA85-B7638A057B7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48" creationId="{455EBB7B-693D-427F-A6E7-085EC1988E5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49" creationId="{D92F58A3-038D-4CBD-9182-B40740E10DA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50" creationId="{3EBA338B-B8F8-4950-A562-1FF742D15A6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58" creationId="{1201311F-A983-41D1-95EE-DE382D423E4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59" creationId="{1A9A1D61-81C8-41F2-B9CD-FF01D6B6317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1" creationId="{8ABB93C4-3802-471D-8627-07A7F48334F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2" creationId="{D64AEEFD-9FCE-4E8C-9049-4AE8315CB15B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4" creationId="{B024CAD3-817F-4955-A861-F6689346566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5" creationId="{37CBDA62-1DCA-4382-9A31-017E0106BF7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7" creationId="{A4B2D7B9-90C7-4285-B1C4-038E2FBC5FB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8" creationId="{77D45A9E-7A4F-44EC-9953-53A9982BC04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5"/>
            <ac:spMk id="128069" creationId="{188C1731-2F64-4FFF-9FB5-5BF3DFC549B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2" creationId="{B56CD5FD-CD41-48F0-BA85-B7638A057B7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4" creationId="{455EBB7B-693D-427F-A6E7-085EC1988E5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6" creationId="{D92F58A3-038D-4CBD-9182-B40740E10DA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8" creationId="{3EBA338B-B8F8-4950-A562-1FF742D15A6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10" creationId="{1201311F-A983-41D1-95EE-DE382D423E4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12" creationId="{1A9A1D61-81C8-41F2-B9CD-FF01D6B6317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14" creationId="{8ABB93C4-3802-471D-8627-07A7F48334F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16" creationId="{D64AEEFD-9FCE-4E8C-9049-4AE8315CB15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18" creationId="{B024CAD3-817F-4955-A861-F6689346566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20" creationId="{37CBDA62-1DCA-4382-9A31-017E0106BF7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22" creationId="{A4B2D7B9-90C7-4285-B1C4-038E2FBC5FB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24" creationId="{77D45A9E-7A4F-44EC-9953-53A9982BC04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5"/>
            <ac:graphicFrameMk id="27" creationId="{188C1731-2F64-4FFF-9FB5-5BF3DFC549B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77"/>
        </pc:sldMkLst>
        <pc:spChg chg="add mod">
          <ac:chgData name="胡平" userId="f8782b39-48f4-4dc7-9a1b-23b8a3c49d01" providerId="ADAL" clId="{407BE2CC-2459-42B1-AD1D-5112FDC9495D}" dt="2021-10-13T06:07:06.990" v="459" actId="27636"/>
          <ac:spMkLst>
            <pc:docMk/>
            <pc:sldMk cId="0" sldId="377"/>
            <ac:spMk id="130050" creationId="{AEBF74E3-339A-4E0F-9425-EE3707C7EC1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7"/>
            <ac:spMk id="130053" creationId="{59C1DDEC-13A0-42F8-803B-E14B2D80FEF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7"/>
            <ac:spMk id="130070" creationId="{3F3B9B05-40F9-4B04-ABBB-377C93B1A67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7"/>
            <ac:spMk id="130071" creationId="{F090CA7E-DECE-4138-AC43-B47D7782CF8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7"/>
            <ac:spMk id="130072" creationId="{5AAF01A9-5BD5-4132-908E-1B4DC59C85F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7"/>
            <ac:spMk id="130073" creationId="{85E3E235-6DEC-4A41-8C48-6F3D766F6AB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7"/>
            <ac:spMk id="130079" creationId="{C4B0F361-159D-4D2D-A337-F44C9962FD7F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2" creationId="{AEBF74E3-339A-4E0F-9425-EE3707C7EC1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4" creationId="{59C1DDEC-13A0-42F8-803B-E14B2D80FEF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6" creationId="{3F3B9B05-40F9-4B04-ABBB-377C93B1A67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8" creationId="{F090CA7E-DECE-4138-AC43-B47D7782CF8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10" creationId="{5AAF01A9-5BD5-4132-908E-1B4DC59C85F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12" creationId="{85E3E235-6DEC-4A41-8C48-6F3D766F6AB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7"/>
            <ac:graphicFrameMk id="14" creationId="{C4B0F361-159D-4D2D-A337-F44C9962FD7F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7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8"/>
            <ac:spMk id="131074" creationId="{32E8B3F7-8B92-47F2-B88A-064266BC0C01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8"/>
            <ac:spMk id="131075" creationId="{1C4DEF9F-60C1-47E2-B8DB-AB16742E5B3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8"/>
            <ac:spMk id="131077" creationId="{866E324C-640F-4413-91DC-4C964490D876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8"/>
            <ac:graphicFrameMk id="2" creationId="{32E8B3F7-8B92-47F2-B88A-064266BC0C0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8"/>
            <ac:graphicFrameMk id="4" creationId="{1C4DEF9F-60C1-47E2-B8DB-AB16742E5B3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8"/>
            <ac:graphicFrameMk id="6" creationId="{866E324C-640F-4413-91DC-4C964490D876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7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9"/>
            <ac:spMk id="132098" creationId="{1F104B92-D718-4159-B7CA-E777B3EF94F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79"/>
            <ac:spMk id="132099" creationId="{8AF5569A-989D-4ECF-871D-4451D6EC2B2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9"/>
            <ac:graphicFrameMk id="2" creationId="{1F104B92-D718-4159-B7CA-E777B3EF94F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79"/>
            <ac:graphicFrameMk id="5" creationId="{8AF5569A-989D-4ECF-871D-4451D6EC2B2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0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0"/>
            <ac:spMk id="256009" creationId="{7AB8F9B1-25A7-4935-80EF-C915F401731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0"/>
            <ac:spMk id="256010" creationId="{436CB587-B83E-41C2-B575-3B66938318D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0"/>
            <ac:spMk id="256012" creationId="{B3C45AFD-9AB4-4FB8-9015-2EE5BD3FC372}"/>
          </ac:spMkLst>
        </pc:spChg>
        <pc:spChg chg="add mod">
          <ac:chgData name="胡平" userId="f8782b39-48f4-4dc7-9a1b-23b8a3c49d01" providerId="ADAL" clId="{407BE2CC-2459-42B1-AD1D-5112FDC9495D}" dt="2021-10-13T06:07:06.750" v="452" actId="27636"/>
          <ac:spMkLst>
            <pc:docMk/>
            <pc:sldMk cId="0" sldId="380"/>
            <ac:spMk id="256016" creationId="{A62D8437-AB2D-4160-B64F-B5779D23BA79}"/>
          </ac:spMkLst>
        </pc:spChg>
        <pc:spChg chg="add mod">
          <ac:chgData name="胡平" userId="f8782b39-48f4-4dc7-9a1b-23b8a3c49d01" providerId="ADAL" clId="{407BE2CC-2459-42B1-AD1D-5112FDC9495D}" dt="2021-10-13T06:07:06.601" v="449" actId="27636"/>
          <ac:spMkLst>
            <pc:docMk/>
            <pc:sldMk cId="0" sldId="380"/>
            <ac:spMk id="256017" creationId="{E07AC0B1-7008-4577-A15E-EE5A12D52148}"/>
          </ac:spMkLst>
        </pc:spChg>
        <pc:spChg chg="add mod">
          <ac:chgData name="胡平" userId="f8782b39-48f4-4dc7-9a1b-23b8a3c49d01" providerId="ADAL" clId="{407BE2CC-2459-42B1-AD1D-5112FDC9495D}" dt="2021-10-13T06:07:06.694" v="450" actId="27636"/>
          <ac:spMkLst>
            <pc:docMk/>
            <pc:sldMk cId="0" sldId="380"/>
            <ac:spMk id="256018" creationId="{521FAC4B-F34F-4DFE-9512-B556A4B65FB1}"/>
          </ac:spMkLst>
        </pc:spChg>
        <pc:spChg chg="add mod">
          <ac:chgData name="胡平" userId="f8782b39-48f4-4dc7-9a1b-23b8a3c49d01" providerId="ADAL" clId="{407BE2CC-2459-42B1-AD1D-5112FDC9495D}" dt="2021-10-13T06:07:06.581" v="448" actId="27636"/>
          <ac:spMkLst>
            <pc:docMk/>
            <pc:sldMk cId="0" sldId="380"/>
            <ac:spMk id="256019" creationId="{F50A7035-9234-4807-8C2F-EF032D924CEF}"/>
          </ac:spMkLst>
        </pc:spChg>
        <pc:spChg chg="add mod">
          <ac:chgData name="胡平" userId="f8782b39-48f4-4dc7-9a1b-23b8a3c49d01" providerId="ADAL" clId="{407BE2CC-2459-42B1-AD1D-5112FDC9495D}" dt="2021-10-13T06:07:06.721" v="451" actId="27636"/>
          <ac:spMkLst>
            <pc:docMk/>
            <pc:sldMk cId="0" sldId="380"/>
            <ac:spMk id="256020" creationId="{CD6C63A0-B955-4205-833B-77387C3BBF36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2" creationId="{7AB8F9B1-25A7-4935-80EF-C915F401731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4" creationId="{436CB587-B83E-41C2-B575-3B66938318D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6" creationId="{B3C45AFD-9AB4-4FB8-9015-2EE5BD3FC37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8" creationId="{A62D8437-AB2D-4160-B64F-B5779D23BA7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10" creationId="{E07AC0B1-7008-4577-A15E-EE5A12D5214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12" creationId="{521FAC4B-F34F-4DFE-9512-B556A4B65FB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14" creationId="{F50A7035-9234-4807-8C2F-EF032D924CE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0"/>
            <ac:graphicFrameMk id="16" creationId="{CD6C63A0-B955-4205-833B-77387C3BBF36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1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1"/>
            <ac:spMk id="134146" creationId="{E61CB825-7D8D-4E29-952D-F665ADAF10B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1"/>
            <ac:spMk id="134147" creationId="{B4390580-B57D-439C-8D66-414E648F9D4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1"/>
            <ac:spMk id="134148" creationId="{8A0626A9-6BD6-4EE2-B937-671D9FE7CDA8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1"/>
            <ac:graphicFrameMk id="2" creationId="{E61CB825-7D8D-4E29-952D-F665ADAF10B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1"/>
            <ac:graphicFrameMk id="4" creationId="{B4390580-B57D-439C-8D66-414E648F9D4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1"/>
            <ac:graphicFrameMk id="7" creationId="{8A0626A9-6BD6-4EE2-B937-671D9FE7CDA8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2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2"/>
            <ac:spMk id="135176" creationId="{6313BD65-C641-4EFD-AC30-D467AC789DF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2"/>
            <ac:spMk id="135177" creationId="{5258BF9A-90ED-40BE-94FF-061AD96A2FC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2"/>
            <ac:spMk id="135178" creationId="{28CA759F-308D-415F-B71C-D486AD00594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2"/>
            <ac:spMk id="135184" creationId="{525DE74B-44F1-4A6A-BA07-56A25591357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2"/>
            <ac:spMk id="135185" creationId="{F226E92E-5BE7-435F-B42B-4A863C86893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2"/>
            <ac:spMk id="135186" creationId="{4EB6275B-B689-4800-8D5A-78FBD119FA81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2"/>
            <ac:graphicFrameMk id="2" creationId="{6313BD65-C641-4EFD-AC30-D467AC789DF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2"/>
            <ac:graphicFrameMk id="4" creationId="{5258BF9A-90ED-40BE-94FF-061AD96A2FC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2"/>
            <ac:graphicFrameMk id="6" creationId="{28CA759F-308D-415F-B71C-D486AD00594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2"/>
            <ac:graphicFrameMk id="9" creationId="{525DE74B-44F1-4A6A-BA07-56A25591357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2"/>
            <ac:graphicFrameMk id="11" creationId="{F226E92E-5BE7-435F-B42B-4A863C86893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2"/>
            <ac:graphicFrameMk id="13" creationId="{4EB6275B-B689-4800-8D5A-78FBD119FA81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3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3"/>
            <ac:spMk id="136203" creationId="{E6F870FD-ABE1-4FAB-A2E4-26C8B056617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3"/>
            <ac:spMk id="136205" creationId="{B3C33CF1-6B3A-46CF-8E9B-15284B45471F}"/>
          </ac:spMkLst>
        </pc:spChg>
        <pc:spChg chg="add mod">
          <ac:chgData name="胡平" userId="f8782b39-48f4-4dc7-9a1b-23b8a3c49d01" providerId="ADAL" clId="{407BE2CC-2459-42B1-AD1D-5112FDC9495D}" dt="2021-10-13T06:07:07.303" v="464" actId="27636"/>
          <ac:spMkLst>
            <pc:docMk/>
            <pc:sldMk cId="0" sldId="383"/>
            <ac:spMk id="136210" creationId="{AD39909F-E52A-4FA7-9BA8-4101AC0B66A3}"/>
          </ac:spMkLst>
        </pc:spChg>
        <pc:spChg chg="add mod">
          <ac:chgData name="胡平" userId="f8782b39-48f4-4dc7-9a1b-23b8a3c49d01" providerId="ADAL" clId="{407BE2CC-2459-42B1-AD1D-5112FDC9495D}" dt="2021-10-13T06:07:07.239" v="462" actId="27636"/>
          <ac:spMkLst>
            <pc:docMk/>
            <pc:sldMk cId="0" sldId="383"/>
            <ac:spMk id="136211" creationId="{BBDAB6AE-E9C0-4A30-9B91-2037D1453CCF}"/>
          </ac:spMkLst>
        </pc:spChg>
        <pc:spChg chg="add mod">
          <ac:chgData name="胡平" userId="f8782b39-48f4-4dc7-9a1b-23b8a3c49d01" providerId="ADAL" clId="{407BE2CC-2459-42B1-AD1D-5112FDC9495D}" dt="2021-10-13T06:07:07.265" v="463" actId="27636"/>
          <ac:spMkLst>
            <pc:docMk/>
            <pc:sldMk cId="0" sldId="383"/>
            <ac:spMk id="136213" creationId="{E665103E-D9FF-4A8E-91F4-FCE1D839AC72}"/>
          </ac:spMkLst>
        </pc:spChg>
        <pc:spChg chg="add mod">
          <ac:chgData name="胡平" userId="f8782b39-48f4-4dc7-9a1b-23b8a3c49d01" providerId="ADAL" clId="{407BE2CC-2459-42B1-AD1D-5112FDC9495D}" dt="2021-10-13T06:07:07.216" v="461" actId="27636"/>
          <ac:spMkLst>
            <pc:docMk/>
            <pc:sldMk cId="0" sldId="383"/>
            <ac:spMk id="136214" creationId="{4AD17931-9BC6-4277-B3B6-AAB7A2943992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83"/>
            <ac:grpSpMk id="136215" creationId="{3B7C3138-BDCD-453C-B16A-4D193DF6D93B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3"/>
            <ac:graphicFrameMk id="2" creationId="{E6F870FD-ABE1-4FAB-A2E4-26C8B056617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3"/>
            <ac:graphicFrameMk id="4" creationId="{B3C33CF1-6B3A-46CF-8E9B-15284B45471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3"/>
            <ac:graphicFrameMk id="6" creationId="{AD39909F-E52A-4FA7-9BA8-4101AC0B66A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3"/>
            <ac:graphicFrameMk id="8" creationId="{BBDAB6AE-E9C0-4A30-9B91-2037D1453CC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3"/>
            <ac:graphicFrameMk id="10" creationId="{E665103E-D9FF-4A8E-91F4-FCE1D839AC7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3"/>
            <ac:graphicFrameMk id="13" creationId="{4AD17931-9BC6-4277-B3B6-AAB7A2943992}"/>
          </ac:graphicFrameMkLst>
        </pc:graphicFrameChg>
      </pc:sldChg>
      <pc:sldChg chg="add del">
        <pc:chgData name="胡平" userId="f8782b39-48f4-4dc7-9a1b-23b8a3c49d01" providerId="ADAL" clId="{407BE2CC-2459-42B1-AD1D-5112FDC9495D}" dt="2021-10-13T09:35:05.896" v="2692"/>
        <pc:sldMkLst>
          <pc:docMk/>
          <pc:sldMk cId="0" sldId="385"/>
        </pc:sldMkLst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6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71" creationId="{F914A6B5-BE9A-41E9-8ED5-2850303C1D2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80" creationId="{FDE718A1-9012-43B7-B4FD-C546A017924B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81" creationId="{EB9506D2-54DC-4958-A50F-0DFE97D09EF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83" creationId="{9359C06E-8F26-4E67-8B2D-BF73382D3862}"/>
          </ac:spMkLst>
        </pc:spChg>
        <pc:spChg chg="add mod">
          <ac:chgData name="胡平" userId="f8782b39-48f4-4dc7-9a1b-23b8a3c49d01" providerId="ADAL" clId="{407BE2CC-2459-42B1-AD1D-5112FDC9495D}" dt="2021-10-13T06:07:07.360" v="467" actId="27636"/>
          <ac:spMkLst>
            <pc:docMk/>
            <pc:sldMk cId="0" sldId="386"/>
            <ac:spMk id="139284" creationId="{23DAC6A5-68C5-4A26-A99F-1EC03981C8EB}"/>
          </ac:spMkLst>
        </pc:spChg>
        <pc:spChg chg="add mod">
          <ac:chgData name="胡平" userId="f8782b39-48f4-4dc7-9a1b-23b8a3c49d01" providerId="ADAL" clId="{407BE2CC-2459-42B1-AD1D-5112FDC9495D}" dt="2021-10-13T06:07:07.331" v="466" actId="27636"/>
          <ac:spMkLst>
            <pc:docMk/>
            <pc:sldMk cId="0" sldId="386"/>
            <ac:spMk id="139285" creationId="{FB042704-D87A-49FE-A0A6-168DFCBF5160}"/>
          </ac:spMkLst>
        </pc:spChg>
        <pc:spChg chg="add mod">
          <ac:chgData name="胡平" userId="f8782b39-48f4-4dc7-9a1b-23b8a3c49d01" providerId="ADAL" clId="{407BE2CC-2459-42B1-AD1D-5112FDC9495D}" dt="2021-10-13T06:07:07.372" v="468" actId="27636"/>
          <ac:spMkLst>
            <pc:docMk/>
            <pc:sldMk cId="0" sldId="386"/>
            <ac:spMk id="139286" creationId="{F5E49A89-03AA-4BD4-8764-4C1C71E375D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87" creationId="{5343C021-30A7-4977-9C8C-CF3C4D382C4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91" creationId="{ACD309D1-8CE3-474A-AB82-0883128EF62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298" creationId="{61DDBE41-BF2A-436B-8BAD-B5076BE2A763}"/>
          </ac:spMkLst>
        </pc:spChg>
        <pc:spChg chg="add mod">
          <ac:chgData name="胡平" userId="f8782b39-48f4-4dc7-9a1b-23b8a3c49d01" providerId="ADAL" clId="{407BE2CC-2459-42B1-AD1D-5112FDC9495D}" dt="2021-10-13T06:07:07.319" v="465" actId="27636"/>
          <ac:spMkLst>
            <pc:docMk/>
            <pc:sldMk cId="0" sldId="386"/>
            <ac:spMk id="139299" creationId="{B47158C8-8A90-43FF-B4D5-657E9DAE603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300" creationId="{6A354F2A-D4D3-4FA5-BD17-B2FC9EEDB43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6"/>
            <ac:spMk id="139301" creationId="{6729656F-7DED-4084-B447-ECA6F9F4A8E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2" creationId="{F914A6B5-BE9A-41E9-8ED5-2850303C1D2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4" creationId="{FDE718A1-9012-43B7-B4FD-C546A017924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6" creationId="{EB9506D2-54DC-4958-A50F-0DFE97D09EF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8" creationId="{9359C06E-8F26-4E67-8B2D-BF73382D386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10" creationId="{23DAC6A5-68C5-4A26-A99F-1EC03981C8E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12" creationId="{FB042704-D87A-49FE-A0A6-168DFCBF516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14" creationId="{F5E49A89-03AA-4BD4-8764-4C1C71E375D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16" creationId="{5343C021-30A7-4977-9C8C-CF3C4D382C4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18" creationId="{ACD309D1-8CE3-474A-AB82-0883128EF62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20" creationId="{61DDBE41-BF2A-436B-8BAD-B5076BE2A76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23" creationId="{B47158C8-8A90-43FF-B4D5-657E9DAE603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25" creationId="{6A354F2A-D4D3-4FA5-BD17-B2FC9EEDB43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6"/>
            <ac:graphicFrameMk id="27" creationId="{6729656F-7DED-4084-B447-ECA6F9F4A8E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7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7"/>
            <ac:spMk id="140303" creationId="{199B790A-D776-4800-BD4F-DC70ED6CDBA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7"/>
            <ac:spMk id="140304" creationId="{50874FA4-0FC0-4A0A-BD44-5585E4FDEC14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7"/>
            <ac:graphicFrameMk id="2" creationId="{199B790A-D776-4800-BD4F-DC70ED6CDBA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7"/>
            <ac:graphicFrameMk id="4" creationId="{50874FA4-0FC0-4A0A-BD44-5585E4FDEC1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8"/>
            <ac:spMk id="141316" creationId="{AC97EA0E-DA44-4512-B3B3-06836A44BE7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8"/>
            <ac:spMk id="141317" creationId="{F587F5AB-C9D6-40DC-AC43-7619A6449BA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8"/>
            <ac:spMk id="141318" creationId="{B55E9B02-CB64-40B0-885A-266656DF8A7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8"/>
            <ac:spMk id="141319" creationId="{E9CDCAB2-4C30-4896-90ED-C7D50B011F7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8"/>
            <ac:spMk id="141320" creationId="{06B0BE35-F7B7-4CF4-9780-7FF8859C231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8"/>
            <ac:spMk id="141321" creationId="{D51A41D7-FF77-48D3-93EC-DE7D2BE1BCE7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8"/>
            <ac:graphicFrameMk id="2" creationId="{AC97EA0E-DA44-4512-B3B3-06836A44BE7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8"/>
            <ac:graphicFrameMk id="4" creationId="{F587F5AB-C9D6-40DC-AC43-7619A6449BA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8"/>
            <ac:graphicFrameMk id="6" creationId="{B55E9B02-CB64-40B0-885A-266656DF8A7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8"/>
            <ac:graphicFrameMk id="8" creationId="{E9CDCAB2-4C30-4896-90ED-C7D50B011F7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8"/>
            <ac:graphicFrameMk id="11" creationId="{06B0BE35-F7B7-4CF4-9780-7FF8859C231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8"/>
            <ac:graphicFrameMk id="13" creationId="{D51A41D7-FF77-48D3-93EC-DE7D2BE1BCE7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8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89"/>
            <ac:spMk id="142339" creationId="{22A1E373-CAE4-4568-A897-D7C495F6FAE8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89"/>
            <ac:graphicFrameMk id="2" creationId="{22A1E373-CAE4-4568-A897-D7C495F6FAE8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96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6"/>
            <ac:spMk id="149508" creationId="{E5A549E3-423E-4F69-B2FA-4C3F1145D4E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6"/>
            <ac:spMk id="149509" creationId="{1A6DB2BF-983D-4207-922A-F849B8C8D57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6"/>
            <ac:spMk id="149511" creationId="{79705807-C897-474B-B807-F9DB63F98E0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6"/>
            <ac:spMk id="149514" creationId="{F107885F-B486-48AC-9EE0-1277F254E5F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6"/>
            <ac:spMk id="149515" creationId="{11084A0C-778B-4816-895B-AB363DA139BB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6"/>
            <ac:spMk id="149517" creationId="{A9B9D1CB-461E-474D-844E-44DE77FBA630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396"/>
            <ac:grpSpMk id="149506" creationId="{1A23124F-A5E8-4AB4-87BA-66251C2CA2C8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6"/>
            <ac:graphicFrameMk id="2" creationId="{E5A549E3-423E-4F69-B2FA-4C3F1145D4E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6"/>
            <ac:graphicFrameMk id="4" creationId="{1A6DB2BF-983D-4207-922A-F849B8C8D57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6"/>
            <ac:graphicFrameMk id="6" creationId="{79705807-C897-474B-B807-F9DB63F98E0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6"/>
            <ac:graphicFrameMk id="8" creationId="{F107885F-B486-48AC-9EE0-1277F254E5F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6"/>
            <ac:graphicFrameMk id="10" creationId="{11084A0C-778B-4816-895B-AB363DA139B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6"/>
            <ac:graphicFrameMk id="12" creationId="{A9B9D1CB-461E-474D-844E-44DE77FBA630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97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7"/>
            <ac:spMk id="150530" creationId="{A3A265E7-428C-4243-A77F-08FE90E6325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7"/>
            <ac:spMk id="150531" creationId="{5E83BC60-C866-4776-A50C-BB5D2DBE261E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7"/>
            <ac:spMk id="150532" creationId="{F754A66A-BEE7-4835-B3B5-D553342AD3B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7"/>
            <ac:spMk id="150533" creationId="{729D2801-AF01-4280-B4C0-0D4E601624D2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7"/>
            <ac:graphicFrameMk id="2" creationId="{A3A265E7-428C-4243-A77F-08FE90E6325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7"/>
            <ac:graphicFrameMk id="4" creationId="{5E83BC60-C866-4776-A50C-BB5D2DBE261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7"/>
            <ac:graphicFrameMk id="7" creationId="{F754A66A-BEE7-4835-B3B5-D553342AD3B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7"/>
            <ac:graphicFrameMk id="9" creationId="{729D2801-AF01-4280-B4C0-0D4E601624D2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39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8"/>
            <ac:spMk id="151556" creationId="{BABCC703-789E-4F27-A7D3-F114AB99F6A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8"/>
            <ac:spMk id="151558" creationId="{EDDD6D46-00A1-4654-9728-C0291D68239A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398"/>
            <ac:spMk id="151560" creationId="{D20C958C-BB53-4BFA-93B8-E4D0FEE38C32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8"/>
            <ac:graphicFrameMk id="2" creationId="{BABCC703-789E-4F27-A7D3-F114AB99F6A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8"/>
            <ac:graphicFrameMk id="4" creationId="{EDDD6D46-00A1-4654-9728-C0291D68239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398"/>
            <ac:graphicFrameMk id="6" creationId="{D20C958C-BB53-4BFA-93B8-E4D0FEE38C32}"/>
          </ac:graphicFrameMkLst>
        </pc:graphicFrameChg>
      </pc:sldChg>
      <pc:sldChg chg="addSp delSp modSp addAnim delAnim modAnim">
        <pc:chgData name="胡平" userId="f8782b39-48f4-4dc7-9a1b-23b8a3c49d01" providerId="ADAL" clId="{407BE2CC-2459-42B1-AD1D-5112FDC9495D}" dt="2021-10-13T06:14:18.462" v="612" actId="1076"/>
        <pc:sldMkLst>
          <pc:docMk/>
          <pc:sldMk cId="0" sldId="442"/>
        </pc:sldMkLst>
        <pc:spChg chg="add mod">
          <ac:chgData name="胡平" userId="f8782b39-48f4-4dc7-9a1b-23b8a3c49d01" providerId="ADAL" clId="{407BE2CC-2459-42B1-AD1D-5112FDC9495D}" dt="2021-10-13T06:11:54.184" v="571" actId="404"/>
          <ac:spMkLst>
            <pc:docMk/>
            <pc:sldMk cId="0" sldId="442"/>
            <ac:spMk id="196614" creationId="{0517EC66-3DCF-41FC-8BD5-155E1776F600}"/>
          </ac:spMkLst>
        </pc:spChg>
        <pc:spChg chg="add mod">
          <ac:chgData name="胡平" userId="f8782b39-48f4-4dc7-9a1b-23b8a3c49d01" providerId="ADAL" clId="{407BE2CC-2459-42B1-AD1D-5112FDC9495D}" dt="2021-10-13T06:12:06.475" v="573" actId="1076"/>
          <ac:spMkLst>
            <pc:docMk/>
            <pc:sldMk cId="0" sldId="442"/>
            <ac:spMk id="196615" creationId="{415F1580-16BC-4C3F-A2AD-1577B405E100}"/>
          </ac:spMkLst>
        </pc:spChg>
        <pc:spChg chg="mod topLvl">
          <ac:chgData name="胡平" userId="f8782b39-48f4-4dc7-9a1b-23b8a3c49d01" providerId="ADAL" clId="{407BE2CC-2459-42B1-AD1D-5112FDC9495D}" dt="2021-10-13T06:14:13.548" v="610" actId="113"/>
          <ac:spMkLst>
            <pc:docMk/>
            <pc:sldMk cId="0" sldId="442"/>
            <ac:spMk id="196616" creationId="{C15B43A3-0D07-46B4-B345-54A347AECC95}"/>
          </ac:spMkLst>
        </pc:spChg>
        <pc:spChg chg="add del mod">
          <ac:chgData name="胡平" userId="f8782b39-48f4-4dc7-9a1b-23b8a3c49d01" providerId="ADAL" clId="{407BE2CC-2459-42B1-AD1D-5112FDC9495D}" dt="2021-10-13T06:12:16.069" v="575" actId="478"/>
          <ac:spMkLst>
            <pc:docMk/>
            <pc:sldMk cId="0" sldId="442"/>
            <ac:spMk id="196617" creationId="{4B48CC02-24CC-482D-8514-89B1212525D6}"/>
          </ac:spMkLst>
        </pc:spChg>
        <pc:spChg chg="del mod">
          <ac:chgData name="胡平" userId="f8782b39-48f4-4dc7-9a1b-23b8a3c49d01" providerId="ADAL" clId="{407BE2CC-2459-42B1-AD1D-5112FDC9495D}" dt="2021-10-13T06:12:38.913" v="582" actId="478"/>
          <ac:spMkLst>
            <pc:docMk/>
            <pc:sldMk cId="0" sldId="442"/>
            <ac:spMk id="196618" creationId="{7BD10DA5-0BEF-42AC-8D47-09E82F988F41}"/>
          </ac:spMkLst>
        </pc:spChg>
        <pc:spChg chg="add del mod topLvl">
          <ac:chgData name="胡平" userId="f8782b39-48f4-4dc7-9a1b-23b8a3c49d01" providerId="ADAL" clId="{407BE2CC-2459-42B1-AD1D-5112FDC9495D}" dt="2021-10-13T06:13:01.379" v="591" actId="478"/>
          <ac:spMkLst>
            <pc:docMk/>
            <pc:sldMk cId="0" sldId="442"/>
            <ac:spMk id="196619" creationId="{6F95AD7E-0859-4481-AFEE-D154ECFD9B58}"/>
          </ac:spMkLst>
        </pc:spChg>
        <pc:spChg chg="del mod">
          <ac:chgData name="胡平" userId="f8782b39-48f4-4dc7-9a1b-23b8a3c49d01" providerId="ADAL" clId="{407BE2CC-2459-42B1-AD1D-5112FDC9495D}" dt="2021-10-13T06:12:54.726" v="588" actId="478"/>
          <ac:spMkLst>
            <pc:docMk/>
            <pc:sldMk cId="0" sldId="442"/>
            <ac:spMk id="196620" creationId="{AC1D1CB1-B283-44E9-8F30-A291A434C6B7}"/>
          </ac:spMkLst>
        </pc:spChg>
        <pc:spChg chg="add mod">
          <ac:chgData name="胡平" userId="f8782b39-48f4-4dc7-9a1b-23b8a3c49d01" providerId="ADAL" clId="{407BE2CC-2459-42B1-AD1D-5112FDC9495D}" dt="2021-10-13T06:13:11.394" v="594"/>
          <ac:spMkLst>
            <pc:docMk/>
            <pc:sldMk cId="0" sldId="442"/>
            <ac:spMk id="196621" creationId="{EE39D87F-9BD4-47FE-972F-374C9DD7E79E}"/>
          </ac:spMkLst>
        </pc:spChg>
        <pc:spChg chg="mod">
          <ac:chgData name="胡平" userId="f8782b39-48f4-4dc7-9a1b-23b8a3c49d01" providerId="ADAL" clId="{407BE2CC-2459-42B1-AD1D-5112FDC9495D}" dt="2021-10-13T06:13:19.730" v="598"/>
          <ac:spMkLst>
            <pc:docMk/>
            <pc:sldMk cId="0" sldId="442"/>
            <ac:spMk id="196622" creationId="{CBB0B659-4BB9-473C-A7F6-7B204560F303}"/>
          </ac:spMkLst>
        </pc:spChg>
        <pc:grpChg chg="add del mod">
          <ac:chgData name="胡平" userId="f8782b39-48f4-4dc7-9a1b-23b8a3c49d01" providerId="ADAL" clId="{407BE2CC-2459-42B1-AD1D-5112FDC9495D}" dt="2021-10-13T06:13:01.379" v="591" actId="478"/>
          <ac:grpSpMkLst>
            <pc:docMk/>
            <pc:sldMk cId="0" sldId="442"/>
            <ac:grpSpMk id="196625" creationId="{6EC81942-CF6D-4E0F-9660-06A791204DAE}"/>
          </ac:grpSpMkLst>
        </pc:grpChg>
        <pc:grpChg chg="del mod">
          <ac:chgData name="胡平" userId="f8782b39-48f4-4dc7-9a1b-23b8a3c49d01" providerId="ADAL" clId="{407BE2CC-2459-42B1-AD1D-5112FDC9495D}" dt="2021-10-13T06:13:24.184" v="601" actId="478"/>
          <ac:grpSpMkLst>
            <pc:docMk/>
            <pc:sldMk cId="0" sldId="442"/>
            <ac:grpSpMk id="196626" creationId="{4B0D3DF6-E855-4D01-AAA1-C5E51D49AED1}"/>
          </ac:grpSpMkLst>
        </pc:grpChg>
        <pc:grpChg chg="mod">
          <ac:chgData name="胡平" userId="f8782b39-48f4-4dc7-9a1b-23b8a3c49d01" providerId="ADAL" clId="{407BE2CC-2459-42B1-AD1D-5112FDC9495D}" dt="2021-10-13T06:14:18.462" v="612" actId="1076"/>
          <ac:grpSpMkLst>
            <pc:docMk/>
            <pc:sldMk cId="0" sldId="442"/>
            <ac:grpSpMk id="196627" creationId="{44978366-56EB-494B-85D9-3086AA7EBA0D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2"/>
            <ac:graphicFrameMk id="2" creationId="{0517EC66-3DCF-41FC-8BD5-155E1776F60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2"/>
            <ac:graphicFrameMk id="4" creationId="{415F1580-16BC-4C3F-A2AD-1577B405E10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2"/>
            <ac:graphicFrameMk id="6" creationId="{4B48CC02-24CC-482D-8514-89B1212525D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2"/>
            <ac:graphicFrameMk id="8" creationId="{6F95AD7E-0859-4481-AFEE-D154ECFD9B5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2"/>
            <ac:graphicFrameMk id="10" creationId="{EE39D87F-9BD4-47FE-972F-374C9DD7E79E}"/>
          </ac:graphicFrameMkLst>
        </pc:graphicFrameChg>
      </pc:sldChg>
      <pc:sldChg chg="delSp modSp">
        <pc:chgData name="胡平" userId="f8782b39-48f4-4dc7-9a1b-23b8a3c49d01" providerId="ADAL" clId="{407BE2CC-2459-42B1-AD1D-5112FDC9495D}" dt="2021-10-13T08:15:55.798" v="1844" actId="1076"/>
        <pc:sldMkLst>
          <pc:docMk/>
          <pc:sldMk cId="0" sldId="444"/>
        </pc:sldMkLst>
        <pc:spChg chg="del mod">
          <ac:chgData name="胡平" userId="f8782b39-48f4-4dc7-9a1b-23b8a3c49d01" providerId="ADAL" clId="{407BE2CC-2459-42B1-AD1D-5112FDC9495D}" dt="2021-10-13T08:15:48.975" v="1843" actId="478"/>
          <ac:spMkLst>
            <pc:docMk/>
            <pc:sldMk cId="0" sldId="444"/>
            <ac:spMk id="203778" creationId="{7961F577-0BDC-47AB-886B-28B1B2A53D87}"/>
          </ac:spMkLst>
        </pc:spChg>
        <pc:spChg chg="mod">
          <ac:chgData name="胡平" userId="f8782b39-48f4-4dc7-9a1b-23b8a3c49d01" providerId="ADAL" clId="{407BE2CC-2459-42B1-AD1D-5112FDC9495D}" dt="2021-10-13T08:15:55.798" v="1844" actId="1076"/>
          <ac:spMkLst>
            <pc:docMk/>
            <pc:sldMk cId="0" sldId="444"/>
            <ac:spMk id="203788" creationId="{BC26E548-EFFD-4E72-AFC4-3216A82D4CA5}"/>
          </ac:spMkLst>
        </pc:spChg>
      </pc:sldChg>
      <pc:sldChg chg="addSp delSp modSp delAnim modAnim">
        <pc:chgData name="胡平" userId="f8782b39-48f4-4dc7-9a1b-23b8a3c49d01" providerId="ADAL" clId="{407BE2CC-2459-42B1-AD1D-5112FDC9495D}" dt="2021-10-13T07:00:39.487" v="726"/>
        <pc:sldMkLst>
          <pc:docMk/>
          <pc:sldMk cId="0" sldId="445"/>
        </pc:sldMkLst>
        <pc:spChg chg="add mod">
          <ac:chgData name="胡平" userId="f8782b39-48f4-4dc7-9a1b-23b8a3c49d01" providerId="ADAL" clId="{407BE2CC-2459-42B1-AD1D-5112FDC9495D}" dt="2021-10-13T07:00:16.472" v="720" actId="1076"/>
          <ac:spMkLst>
            <pc:docMk/>
            <pc:sldMk cId="0" sldId="445"/>
            <ac:spMk id="207878" creationId="{ACD8C25C-332A-452F-900A-62E91C242A43}"/>
          </ac:spMkLst>
        </pc:spChg>
        <pc:spChg chg="del mod">
          <ac:chgData name="胡平" userId="f8782b39-48f4-4dc7-9a1b-23b8a3c49d01" providerId="ADAL" clId="{407BE2CC-2459-42B1-AD1D-5112FDC9495D}" dt="2021-10-13T06:59:49.319" v="711" actId="478"/>
          <ac:spMkLst>
            <pc:docMk/>
            <pc:sldMk cId="0" sldId="445"/>
            <ac:spMk id="207879" creationId="{E7D2F221-3463-4D2E-9DF2-CB854B8FA9ED}"/>
          </ac:spMkLst>
        </pc:spChg>
        <pc:spChg chg="mod">
          <ac:chgData name="胡平" userId="f8782b39-48f4-4dc7-9a1b-23b8a3c49d01" providerId="ADAL" clId="{407BE2CC-2459-42B1-AD1D-5112FDC9495D}" dt="2021-10-13T07:00:39.487" v="726"/>
          <ac:spMkLst>
            <pc:docMk/>
            <pc:sldMk cId="0" sldId="445"/>
            <ac:spMk id="207880" creationId="{55A5DECA-4630-4B55-B152-1D723155AA4E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5"/>
            <ac:graphicFrameMk id="2" creationId="{ACD8C25C-332A-452F-900A-62E91C242A43}"/>
          </ac:graphicFrameMkLst>
        </pc:graphicFrameChg>
      </pc:sldChg>
      <pc:sldChg chg="addSp delSp modSp delAnim">
        <pc:chgData name="胡平" userId="f8782b39-48f4-4dc7-9a1b-23b8a3c49d01" providerId="ADAL" clId="{407BE2CC-2459-42B1-AD1D-5112FDC9495D}" dt="2021-10-13T07:06:28.999" v="819" actId="20577"/>
        <pc:sldMkLst>
          <pc:docMk/>
          <pc:sldMk cId="0" sldId="447"/>
        </pc:sldMkLst>
        <pc:spChg chg="mod">
          <ac:chgData name="胡平" userId="f8782b39-48f4-4dc7-9a1b-23b8a3c49d01" providerId="ADAL" clId="{407BE2CC-2459-42B1-AD1D-5112FDC9495D}" dt="2021-10-13T07:06:28.999" v="819" actId="20577"/>
          <ac:spMkLst>
            <pc:docMk/>
            <pc:sldMk cId="0" sldId="447"/>
            <ac:spMk id="209922" creationId="{8A676648-923C-41D3-94ED-64EBE84C63CA}"/>
          </ac:spMkLst>
        </pc:spChg>
        <pc:spChg chg="mod topLvl">
          <ac:chgData name="胡平" userId="f8782b39-48f4-4dc7-9a1b-23b8a3c49d01" providerId="ADAL" clId="{407BE2CC-2459-42B1-AD1D-5112FDC9495D}" dt="2021-10-13T07:06:15.660" v="817"/>
          <ac:spMkLst>
            <pc:docMk/>
            <pc:sldMk cId="0" sldId="447"/>
            <ac:spMk id="209927" creationId="{142FC19B-00F6-4CE9-82D0-C07290CF88C6}"/>
          </ac:spMkLst>
        </pc:spChg>
        <pc:spChg chg="add del mod">
          <ac:chgData name="胡平" userId="f8782b39-48f4-4dc7-9a1b-23b8a3c49d01" providerId="ADAL" clId="{407BE2CC-2459-42B1-AD1D-5112FDC9495D}" dt="2021-10-13T07:05:17.739" v="790" actId="478"/>
          <ac:spMkLst>
            <pc:docMk/>
            <pc:sldMk cId="0" sldId="447"/>
            <ac:spMk id="209928" creationId="{AB055CE2-D2EE-46C9-8F60-71A071E072BA}"/>
          </ac:spMkLst>
        </pc:spChg>
        <pc:spChg chg="add del mod topLvl">
          <ac:chgData name="胡平" userId="f8782b39-48f4-4dc7-9a1b-23b8a3c49d01" providerId="ADAL" clId="{407BE2CC-2459-42B1-AD1D-5112FDC9495D}" dt="2021-10-13T07:05:29.366" v="793" actId="478"/>
          <ac:spMkLst>
            <pc:docMk/>
            <pc:sldMk cId="0" sldId="447"/>
            <ac:spMk id="209929" creationId="{106FB1B7-E7ED-46EB-80F9-3A0C9E429D3A}"/>
          </ac:spMkLst>
        </pc:spChg>
        <pc:grpChg chg="del mod">
          <ac:chgData name="胡平" userId="f8782b39-48f4-4dc7-9a1b-23b8a3c49d01" providerId="ADAL" clId="{407BE2CC-2459-42B1-AD1D-5112FDC9495D}" dt="2021-10-13T07:05:29.366" v="793" actId="478"/>
          <ac:grpSpMkLst>
            <pc:docMk/>
            <pc:sldMk cId="0" sldId="447"/>
            <ac:grpSpMk id="209935" creationId="{6AC255AE-A81C-4374-92D9-0CC073C413F6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7"/>
            <ac:graphicFrameMk id="2" creationId="{AB055CE2-D2EE-46C9-8F60-71A071E072B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7"/>
            <ac:graphicFrameMk id="4" creationId="{106FB1B7-E7ED-46EB-80F9-3A0C9E429D3A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6:17:20.131" v="659"/>
        <pc:sldMkLst>
          <pc:docMk/>
          <pc:sldMk cId="0" sldId="448"/>
        </pc:sldMkLst>
        <pc:spChg chg="add mod">
          <ac:chgData name="胡平" userId="f8782b39-48f4-4dc7-9a1b-23b8a3c49d01" providerId="ADAL" clId="{407BE2CC-2459-42B1-AD1D-5112FDC9495D}" dt="2021-10-13T06:16:54.941" v="655" actId="1076"/>
          <ac:spMkLst>
            <pc:docMk/>
            <pc:sldMk cId="0" sldId="448"/>
            <ac:spMk id="210949" creationId="{3767AC1C-9C31-4549-A862-F243BC112D9F}"/>
          </ac:spMkLst>
        </pc:spChg>
        <pc:spChg chg="add mod">
          <ac:chgData name="胡平" userId="f8782b39-48f4-4dc7-9a1b-23b8a3c49d01" providerId="ADAL" clId="{407BE2CC-2459-42B1-AD1D-5112FDC9495D}" dt="2021-10-13T06:16:09.324" v="645" actId="113"/>
          <ac:spMkLst>
            <pc:docMk/>
            <pc:sldMk cId="0" sldId="448"/>
            <ac:spMk id="210952" creationId="{43B9E6CB-ECCC-4375-99EB-D8424D2881EA}"/>
          </ac:spMkLst>
        </pc:spChg>
        <pc:spChg chg="add mod">
          <ac:chgData name="胡平" userId="f8782b39-48f4-4dc7-9a1b-23b8a3c49d01" providerId="ADAL" clId="{407BE2CC-2459-42B1-AD1D-5112FDC9495D}" dt="2021-10-13T06:17:00.351" v="656" actId="1076"/>
          <ac:spMkLst>
            <pc:docMk/>
            <pc:sldMk cId="0" sldId="448"/>
            <ac:spMk id="210958" creationId="{064FE3B2-3244-46D7-A399-6FF047D96DB7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8"/>
            <ac:graphicFrameMk id="2" creationId="{3767AC1C-9C31-4549-A862-F243BC112D9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8"/>
            <ac:graphicFrameMk id="4" creationId="{43B9E6CB-ECCC-4375-99EB-D8424D2881E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8"/>
            <ac:graphicFrameMk id="6" creationId="{064FE3B2-3244-46D7-A399-6FF047D96DB7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12:40.783" v="984" actId="1036"/>
        <pc:sldMkLst>
          <pc:docMk/>
          <pc:sldMk cId="0" sldId="449"/>
        </pc:sldMkLst>
        <pc:spChg chg="add mod">
          <ac:chgData name="胡平" userId="f8782b39-48f4-4dc7-9a1b-23b8a3c49d01" providerId="ADAL" clId="{407BE2CC-2459-42B1-AD1D-5112FDC9495D}" dt="2021-10-13T07:12:37.224" v="979" actId="1035"/>
          <ac:spMkLst>
            <pc:docMk/>
            <pc:sldMk cId="0" sldId="449"/>
            <ac:spMk id="212997" creationId="{D901D50C-CE0D-4C91-9ED5-F925071A5A1E}"/>
          </ac:spMkLst>
        </pc:spChg>
        <pc:spChg chg="add mod">
          <ac:chgData name="胡平" userId="f8782b39-48f4-4dc7-9a1b-23b8a3c49d01" providerId="ADAL" clId="{407BE2CC-2459-42B1-AD1D-5112FDC9495D}" dt="2021-10-13T07:12:39.111" v="982" actId="1036"/>
          <ac:spMkLst>
            <pc:docMk/>
            <pc:sldMk cId="0" sldId="449"/>
            <ac:spMk id="212998" creationId="{BC8C3F06-5785-4068-BE9C-30937C0FFC57}"/>
          </ac:spMkLst>
        </pc:spChg>
        <pc:spChg chg="add mod">
          <ac:chgData name="胡平" userId="f8782b39-48f4-4dc7-9a1b-23b8a3c49d01" providerId="ADAL" clId="{407BE2CC-2459-42B1-AD1D-5112FDC9495D}" dt="2021-10-13T07:12:40.783" v="984" actId="1036"/>
          <ac:spMkLst>
            <pc:docMk/>
            <pc:sldMk cId="0" sldId="449"/>
            <ac:spMk id="212999" creationId="{3C3F8341-2C69-4805-8DAD-0AF10D3F896A}"/>
          </ac:spMkLst>
        </pc:spChg>
        <pc:spChg chg="add mod">
          <ac:chgData name="胡平" userId="f8782b39-48f4-4dc7-9a1b-23b8a3c49d01" providerId="ADAL" clId="{407BE2CC-2459-42B1-AD1D-5112FDC9495D}" dt="2021-10-13T07:12:23.831" v="964" actId="1035"/>
          <ac:spMkLst>
            <pc:docMk/>
            <pc:sldMk cId="0" sldId="449"/>
            <ac:spMk id="213000" creationId="{A27CCE53-AD65-4BB0-A834-CE0849074340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9"/>
            <ac:graphicFrameMk id="2" creationId="{D901D50C-CE0D-4C91-9ED5-F925071A5A1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9"/>
            <ac:graphicFrameMk id="4" creationId="{BC8C3F06-5785-4068-BE9C-30937C0FFC5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9"/>
            <ac:graphicFrameMk id="6" creationId="{3C3F8341-2C69-4805-8DAD-0AF10D3F896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49"/>
            <ac:graphicFrameMk id="9" creationId="{A27CCE53-AD65-4BB0-A834-CE0849074340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14:00.118" v="1006" actId="1076"/>
        <pc:sldMkLst>
          <pc:docMk/>
          <pc:sldMk cId="0" sldId="450"/>
        </pc:sldMkLst>
        <pc:spChg chg="add mod">
          <ac:chgData name="胡平" userId="f8782b39-48f4-4dc7-9a1b-23b8a3c49d01" providerId="ADAL" clId="{407BE2CC-2459-42B1-AD1D-5112FDC9495D}" dt="2021-10-13T06:07:03.652" v="425" actId="27636"/>
          <ac:spMkLst>
            <pc:docMk/>
            <pc:sldMk cId="0" sldId="450"/>
            <ac:spMk id="214020" creationId="{5A53E113-516B-40F8-875B-F6E263CDF8CA}"/>
          </ac:spMkLst>
        </pc:spChg>
        <pc:spChg chg="add mod">
          <ac:chgData name="胡平" userId="f8782b39-48f4-4dc7-9a1b-23b8a3c49d01" providerId="ADAL" clId="{407BE2CC-2459-42B1-AD1D-5112FDC9495D}" dt="2021-10-13T06:07:03.474" v="423" actId="27636"/>
          <ac:spMkLst>
            <pc:docMk/>
            <pc:sldMk cId="0" sldId="450"/>
            <ac:spMk id="214022" creationId="{ECE2E175-0470-49B3-9164-4E18D2DE56CB}"/>
          </ac:spMkLst>
        </pc:spChg>
        <pc:spChg chg="add mod">
          <ac:chgData name="胡平" userId="f8782b39-48f4-4dc7-9a1b-23b8a3c49d01" providerId="ADAL" clId="{407BE2CC-2459-42B1-AD1D-5112FDC9495D}" dt="2021-10-13T07:14:00.118" v="1006" actId="1076"/>
          <ac:spMkLst>
            <pc:docMk/>
            <pc:sldMk cId="0" sldId="450"/>
            <ac:spMk id="214025" creationId="{38E6F632-4A72-44FA-A328-2123ABD03DF3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0"/>
            <ac:graphicFrameMk id="2" creationId="{5A53E113-516B-40F8-875B-F6E263CDF8C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0"/>
            <ac:graphicFrameMk id="4" creationId="{ECE2E175-0470-49B3-9164-4E18D2DE56C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0"/>
            <ac:graphicFrameMk id="7" creationId="{38E6F632-4A72-44FA-A328-2123ABD03DF3}"/>
          </ac:graphicFrameMkLst>
        </pc:graphicFrameChg>
      </pc:sldChg>
      <pc:sldChg chg="addSp delSp modSp delAnim modAnim">
        <pc:chgData name="胡平" userId="f8782b39-48f4-4dc7-9a1b-23b8a3c49d01" providerId="ADAL" clId="{407BE2CC-2459-42B1-AD1D-5112FDC9495D}" dt="2021-10-13T07:32:52.322" v="1226" actId="1076"/>
        <pc:sldMkLst>
          <pc:docMk/>
          <pc:sldMk cId="0" sldId="452"/>
        </pc:sldMkLst>
        <pc:spChg chg="add mod">
          <ac:chgData name="胡平" userId="f8782b39-48f4-4dc7-9a1b-23b8a3c49d01" providerId="ADAL" clId="{407BE2CC-2459-42B1-AD1D-5112FDC9495D}" dt="2021-10-13T07:31:28.618" v="1205" actId="14100"/>
          <ac:spMkLst>
            <pc:docMk/>
            <pc:sldMk cId="0" sldId="452"/>
            <ac:spMk id="223237" creationId="{63EB3C3B-5A3B-4982-8D9C-6A71E449DFE7}"/>
          </ac:spMkLst>
        </pc:spChg>
        <pc:spChg chg="add mod">
          <ac:chgData name="胡平" userId="f8782b39-48f4-4dc7-9a1b-23b8a3c49d01" providerId="ADAL" clId="{407BE2CC-2459-42B1-AD1D-5112FDC9495D}" dt="2021-10-13T07:31:37.979" v="1209" actId="1076"/>
          <ac:spMkLst>
            <pc:docMk/>
            <pc:sldMk cId="0" sldId="452"/>
            <ac:spMk id="223239" creationId="{BE177774-6167-429E-A754-E941D8C45F0E}"/>
          </ac:spMkLst>
        </pc:spChg>
        <pc:spChg chg="add mod">
          <ac:chgData name="胡平" userId="f8782b39-48f4-4dc7-9a1b-23b8a3c49d01" providerId="ADAL" clId="{407BE2CC-2459-42B1-AD1D-5112FDC9495D}" dt="2021-10-13T07:31:43.025" v="1210" actId="1076"/>
          <ac:spMkLst>
            <pc:docMk/>
            <pc:sldMk cId="0" sldId="452"/>
            <ac:spMk id="223241" creationId="{34D252A2-955A-48D3-B9B2-EC230CEF895D}"/>
          </ac:spMkLst>
        </pc:spChg>
        <pc:spChg chg="add mod">
          <ac:chgData name="胡平" userId="f8782b39-48f4-4dc7-9a1b-23b8a3c49d01" providerId="ADAL" clId="{407BE2CC-2459-42B1-AD1D-5112FDC9495D}" dt="2021-10-13T06:07:04.575" v="434" actId="27636"/>
          <ac:spMkLst>
            <pc:docMk/>
            <pc:sldMk cId="0" sldId="452"/>
            <ac:spMk id="223243" creationId="{0213B9E7-8A9E-4D00-A3A4-0D11F4E7D562}"/>
          </ac:spMkLst>
        </pc:spChg>
        <pc:spChg chg="add mod">
          <ac:chgData name="胡平" userId="f8782b39-48f4-4dc7-9a1b-23b8a3c49d01" providerId="ADAL" clId="{407BE2CC-2459-42B1-AD1D-5112FDC9495D}" dt="2021-10-13T07:32:48.803" v="1225" actId="1076"/>
          <ac:spMkLst>
            <pc:docMk/>
            <pc:sldMk cId="0" sldId="452"/>
            <ac:spMk id="223246" creationId="{F0C78B12-342C-4B27-A9C2-9EBF13AC8178}"/>
          </ac:spMkLst>
        </pc:spChg>
        <pc:spChg chg="add mod">
          <ac:chgData name="胡平" userId="f8782b39-48f4-4dc7-9a1b-23b8a3c49d01" providerId="ADAL" clId="{407BE2CC-2459-42B1-AD1D-5112FDC9495D}" dt="2021-10-13T07:32:52.322" v="1226" actId="1076"/>
          <ac:spMkLst>
            <pc:docMk/>
            <pc:sldMk cId="0" sldId="452"/>
            <ac:spMk id="223249" creationId="{CDA9B040-86BA-49BE-AE67-24F4C761DD0C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2"/>
            <ac:graphicFrameMk id="2" creationId="{63EB3C3B-5A3B-4982-8D9C-6A71E449DFE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2"/>
            <ac:graphicFrameMk id="4" creationId="{BE177774-6167-429E-A754-E941D8C45F0E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2"/>
            <ac:graphicFrameMk id="6" creationId="{34D252A2-955A-48D3-B9B2-EC230CEF895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2"/>
            <ac:graphicFrameMk id="8" creationId="{0213B9E7-8A9E-4D00-A3A4-0D11F4E7D56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2"/>
            <ac:graphicFrameMk id="11" creationId="{F0C78B12-342C-4B27-A9C2-9EBF13AC817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2"/>
            <ac:graphicFrameMk id="13" creationId="{CDA9B040-86BA-49BE-AE67-24F4C761DD0C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7:33:39.904" v="1229"/>
        <pc:sldMkLst>
          <pc:docMk/>
          <pc:sldMk cId="0" sldId="453"/>
        </pc:sldMkLst>
        <pc:spChg chg="add mod">
          <ac:chgData name="胡平" userId="f8782b39-48f4-4dc7-9a1b-23b8a3c49d01" providerId="ADAL" clId="{407BE2CC-2459-42B1-AD1D-5112FDC9495D}" dt="2021-10-13T06:07:05.176" v="435" actId="27636"/>
          <ac:spMkLst>
            <pc:docMk/>
            <pc:sldMk cId="0" sldId="453"/>
            <ac:spMk id="228357" creationId="{6AD46CA7-0F18-4954-B872-5A94524882C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3"/>
            <ac:spMk id="228362" creationId="{12F340E7-33BD-426B-A93C-4468161E60E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3"/>
            <ac:spMk id="228364" creationId="{BDD07882-DEE6-4063-8636-8C875293BD3F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3"/>
            <ac:graphicFrameMk id="2" creationId="{6AD46CA7-0F18-4954-B872-5A94524882C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3"/>
            <ac:graphicFrameMk id="4" creationId="{12F340E7-33BD-426B-A93C-4468161E60E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3"/>
            <ac:graphicFrameMk id="6" creationId="{BDD07882-DEE6-4063-8636-8C875293BD3F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54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4"/>
            <ac:spMk id="233477" creationId="{01417904-7F99-497A-9D38-9EFF2C96629C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4"/>
            <ac:spMk id="233478" creationId="{E4217672-BFBB-43B0-B33D-431A1FBBC20A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4"/>
            <ac:spMk id="233479" creationId="{C9C721C7-725C-4F2D-95CE-E21AE51E908B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4"/>
            <ac:spMk id="233480" creationId="{E23E6EE7-C159-4411-A56E-9302E3911E01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4"/>
            <ac:graphicFrameMk id="2" creationId="{01417904-7F99-497A-9D38-9EFF2C96629C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4"/>
            <ac:graphicFrameMk id="4" creationId="{E4217672-BFBB-43B0-B33D-431A1FBBC20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4"/>
            <ac:graphicFrameMk id="6" creationId="{C9C721C7-725C-4F2D-95CE-E21AE51E908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4"/>
            <ac:graphicFrameMk id="9" creationId="{E23E6EE7-C159-4411-A56E-9302E3911E01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55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5"/>
            <ac:spMk id="235533" creationId="{7A9D2140-77A9-4F8E-A3B2-C9DF7C8BD3E1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5"/>
            <ac:spMk id="235534" creationId="{2ABB993F-6FD1-4031-9F0F-EFA6F9EB80B1}"/>
          </ac:spMkLst>
        </pc:spChg>
        <pc:spChg chg="add mod">
          <ac:chgData name="胡平" userId="f8782b39-48f4-4dc7-9a1b-23b8a3c49d01" providerId="ADAL" clId="{407BE2CC-2459-42B1-AD1D-5112FDC9495D}" dt="2021-10-13T06:07:05.446" v="437" actId="27636"/>
          <ac:spMkLst>
            <pc:docMk/>
            <pc:sldMk cId="0" sldId="455"/>
            <ac:spMk id="235558" creationId="{DB1B815B-A847-4DAE-AD99-A495B690EEB4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455"/>
            <ac:grpSpMk id="235565" creationId="{344A2D9E-DF2A-4EE3-BBC2-C13C1854F67A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5"/>
            <ac:graphicFrameMk id="2" creationId="{7A9D2140-77A9-4F8E-A3B2-C9DF7C8BD3E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5"/>
            <ac:graphicFrameMk id="4" creationId="{2ABB993F-6FD1-4031-9F0F-EFA6F9EB80B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5"/>
            <ac:graphicFrameMk id="6" creationId="{DB1B815B-A847-4DAE-AD99-A495B690EEB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56"/>
        </pc:sldMkLst>
        <pc:spChg chg="add mod">
          <ac:chgData name="胡平" userId="f8782b39-48f4-4dc7-9a1b-23b8a3c49d01" providerId="ADAL" clId="{407BE2CC-2459-42B1-AD1D-5112FDC9495D}" dt="2021-10-13T06:07:05.534" v="438" actId="27636"/>
          <ac:spMkLst>
            <pc:docMk/>
            <pc:sldMk cId="0" sldId="456"/>
            <ac:spMk id="238597" creationId="{141696B7-D39C-46D4-973A-8E605A205FB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6"/>
            <ac:spMk id="238598" creationId="{386CE577-5284-4E02-8360-CD5546E9D3E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6"/>
            <ac:spMk id="238599" creationId="{F8A0CC3D-A2FA-4AF3-802E-932C6ABACFAD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6"/>
            <ac:spMk id="238601" creationId="{3BF41805-9AB5-4EF6-B269-4AB90FCF491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6"/>
            <ac:spMk id="238603" creationId="{DEE198AE-A039-44CC-A15C-D43E2E733165}"/>
          </ac:spMkLst>
        </pc:spChg>
        <pc:grpChg chg="mod">
          <ac:chgData name="胡平" userId="f8782b39-48f4-4dc7-9a1b-23b8a3c49d01" providerId="ADAL" clId="{407BE2CC-2459-42B1-AD1D-5112FDC9495D}" dt="2021-10-13T06:07:03.118" v="422"/>
          <ac:grpSpMkLst>
            <pc:docMk/>
            <pc:sldMk cId="0" sldId="456"/>
            <ac:grpSpMk id="238605" creationId="{8D07E830-7151-4FF1-BCAF-50D438FC0556}"/>
          </ac:grpSpMkLst>
        </pc:gr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6"/>
            <ac:graphicFrameMk id="2" creationId="{141696B7-D39C-46D4-973A-8E605A205FB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6"/>
            <ac:graphicFrameMk id="4" creationId="{386CE577-5284-4E02-8360-CD5546E9D3E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6"/>
            <ac:graphicFrameMk id="6" creationId="{F8A0CC3D-A2FA-4AF3-802E-932C6ABACFA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6"/>
            <ac:graphicFrameMk id="8" creationId="{3BF41805-9AB5-4EF6-B269-4AB90FCF491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6"/>
            <ac:graphicFrameMk id="10" creationId="{DEE198AE-A039-44CC-A15C-D43E2E73316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57"/>
        </pc:sldMkLst>
        <pc:spChg chg="add mod">
          <ac:chgData name="胡平" userId="f8782b39-48f4-4dc7-9a1b-23b8a3c49d01" providerId="ADAL" clId="{407BE2CC-2459-42B1-AD1D-5112FDC9495D}" dt="2021-10-13T06:07:05.663" v="439" actId="27636"/>
          <ac:spMkLst>
            <pc:docMk/>
            <pc:sldMk cId="0" sldId="457"/>
            <ac:spMk id="239633" creationId="{F8622CA9-9731-440D-BBBD-31717FA0CCB7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7"/>
            <ac:graphicFrameMk id="2" creationId="{F8622CA9-9731-440D-BBBD-31717FA0CCB7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5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8"/>
            <ac:spMk id="242693" creationId="{B49D85A8-930B-4EF3-A1E4-A31627A6C17F}"/>
          </ac:spMkLst>
        </pc:spChg>
        <pc:spChg chg="add mod">
          <ac:chgData name="胡平" userId="f8782b39-48f4-4dc7-9a1b-23b8a3c49d01" providerId="ADAL" clId="{407BE2CC-2459-42B1-AD1D-5112FDC9495D}" dt="2021-10-13T06:07:05.869" v="441" actId="27636"/>
          <ac:spMkLst>
            <pc:docMk/>
            <pc:sldMk cId="0" sldId="458"/>
            <ac:spMk id="242694" creationId="{334D9B43-046D-4D54-9519-FC985F97EE42}"/>
          </ac:spMkLst>
        </pc:spChg>
        <pc:spChg chg="add mod">
          <ac:chgData name="胡平" userId="f8782b39-48f4-4dc7-9a1b-23b8a3c49d01" providerId="ADAL" clId="{407BE2CC-2459-42B1-AD1D-5112FDC9495D}" dt="2021-10-13T06:07:05.870" v="442" actId="27636"/>
          <ac:spMkLst>
            <pc:docMk/>
            <pc:sldMk cId="0" sldId="458"/>
            <ac:spMk id="242696" creationId="{C1C83E97-6A3F-40E3-BF19-3034EE3CD495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8"/>
            <ac:graphicFrameMk id="2" creationId="{B49D85A8-930B-4EF3-A1E4-A31627A6C17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8"/>
            <ac:graphicFrameMk id="4" creationId="{334D9B43-046D-4D54-9519-FC985F97EE4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8"/>
            <ac:graphicFrameMk id="7" creationId="{C1C83E97-6A3F-40E3-BF19-3034EE3CD49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5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59"/>
            <ac:spMk id="245766" creationId="{82A2B7C7-A290-43EA-9890-5130A28E0E8D}"/>
          </ac:spMkLst>
        </pc:spChg>
        <pc:spChg chg="add mod">
          <ac:chgData name="胡平" userId="f8782b39-48f4-4dc7-9a1b-23b8a3c49d01" providerId="ADAL" clId="{407BE2CC-2459-42B1-AD1D-5112FDC9495D}" dt="2021-10-13T06:07:06.027" v="443" actId="27636"/>
          <ac:spMkLst>
            <pc:docMk/>
            <pc:sldMk cId="0" sldId="459"/>
            <ac:spMk id="245767" creationId="{0896E829-AE3E-42D5-AE80-8347ABC71926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9"/>
            <ac:graphicFrameMk id="2" creationId="{82A2B7C7-A290-43EA-9890-5130A28E0E8D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59"/>
            <ac:graphicFrameMk id="4" creationId="{0896E829-AE3E-42D5-AE80-8347ABC71926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60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0" creationId="{0BD4930F-6D08-4936-9BDA-5EB5CDE4959A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2" creationId="{A397B906-9792-4E7F-87F6-AE574F2993C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3" creationId="{0903E1DD-073B-48C0-9776-F1717F3197B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6" creationId="{15392DB4-F0CC-4A4A-BD9F-A5000710495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7" creationId="{EB467B79-926C-40A3-82DB-05824BF983A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8" creationId="{AA7A6A70-CA43-45D8-BCC2-64B0E867F9A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69" creationId="{4EA34625-9FFD-4CE5-9E66-D359F4AA286B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70" creationId="{77BAF98D-2E67-4228-91A3-F503D12A0CC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71" creationId="{4886D4FA-CDC7-402E-98D1-F80E3976D43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72" creationId="{0E28AB97-F423-45B0-A322-4C6D4378358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0"/>
            <ac:spMk id="249873" creationId="{7A499989-2DF3-4F6D-A643-E4A0DEB37D45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2" creationId="{0BD4930F-6D08-4936-9BDA-5EB5CDE4959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4" creationId="{A397B906-9792-4E7F-87F6-AE574F2993C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6" creationId="{0903E1DD-073B-48C0-9776-F1717F3197B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8" creationId="{15392DB4-F0CC-4A4A-BD9F-A5000710495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10" creationId="{EB467B79-926C-40A3-82DB-05824BF983A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12" creationId="{AA7A6A70-CA43-45D8-BCC2-64B0E867F9A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15" creationId="{4EA34625-9FFD-4CE5-9E66-D359F4AA286B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17" creationId="{77BAF98D-2E67-4228-91A3-F503D12A0CC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19" creationId="{4886D4FA-CDC7-402E-98D1-F80E3976D43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21" creationId="{0E28AB97-F423-45B0-A322-4C6D4378358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0"/>
            <ac:graphicFrameMk id="23" creationId="{7A499989-2DF3-4F6D-A643-E4A0DEB37D45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62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2"/>
            <ac:spMk id="251908" creationId="{F9E55819-5801-47E1-AC51-996F3480F914}"/>
          </ac:spMkLst>
        </pc:spChg>
        <pc:spChg chg="add mod">
          <ac:chgData name="胡平" userId="f8782b39-48f4-4dc7-9a1b-23b8a3c49d01" providerId="ADAL" clId="{407BE2CC-2459-42B1-AD1D-5112FDC9495D}" dt="2021-10-13T06:07:07.183" v="460" actId="27636"/>
          <ac:spMkLst>
            <pc:docMk/>
            <pc:sldMk cId="0" sldId="462"/>
            <ac:spMk id="251914" creationId="{1035A257-DAF6-4B83-BCA6-A7B1E3CFEBB1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2"/>
            <ac:spMk id="251915" creationId="{1AC7E332-9E4F-4CFE-94FF-9411A2C8F772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2"/>
            <ac:graphicFrameMk id="2" creationId="{F9E55819-5801-47E1-AC51-996F3480F91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2"/>
            <ac:graphicFrameMk id="4" creationId="{1035A257-DAF6-4B83-BCA6-A7B1E3CFEBB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2"/>
            <ac:graphicFrameMk id="7" creationId="{1AC7E332-9E4F-4CFE-94FF-9411A2C8F772}"/>
          </ac:graphicFrameMkLst>
        </pc:graphicFrameChg>
      </pc:sldChg>
      <pc:sldChg chg="addSp delSp modSp add del">
        <pc:chgData name="胡平" userId="f8782b39-48f4-4dc7-9a1b-23b8a3c49d01" providerId="ADAL" clId="{407BE2CC-2459-42B1-AD1D-5112FDC9495D}" dt="2021-10-13T09:35:05.896" v="2692"/>
        <pc:sldMkLst>
          <pc:docMk/>
          <pc:sldMk cId="0" sldId="463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3"/>
            <ac:spMk id="253959" creationId="{2017C77A-8C23-4966-92C2-77AD497B6270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3"/>
            <ac:graphicFrameMk id="2" creationId="{2017C77A-8C23-4966-92C2-77AD497B6270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7:33:39.904" v="1229"/>
        <pc:sldMkLst>
          <pc:docMk/>
          <pc:sldMk cId="0" sldId="467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7"/>
            <ac:spMk id="266244" creationId="{A0A6E87F-84A0-4B98-AA62-274DA5815EC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7"/>
            <ac:spMk id="266245" creationId="{4F68139E-CF73-47D2-955D-AC1BA4CAD091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7"/>
            <ac:graphicFrameMk id="2" creationId="{A0A6E87F-84A0-4B98-AA62-274DA5815EC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7"/>
            <ac:graphicFrameMk id="4" creationId="{4F68139E-CF73-47D2-955D-AC1BA4CAD091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68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8"/>
            <ac:spMk id="267269" creationId="{29817AFF-2FD0-4DCF-A889-78796DEAEFF8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8"/>
            <ac:spMk id="267270" creationId="{D9197A55-C8C7-4800-802E-128827DCFB04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8"/>
            <ac:spMk id="267271" creationId="{0F04B85C-38E5-4CAE-B4D2-E493D96F2844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8"/>
            <ac:graphicFrameMk id="2" creationId="{29817AFF-2FD0-4DCF-A889-78796DEAEFF8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8"/>
            <ac:graphicFrameMk id="4" creationId="{D9197A55-C8C7-4800-802E-128827DCFB04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8"/>
            <ac:graphicFrameMk id="7" creationId="{0F04B85C-38E5-4CAE-B4D2-E493D96F2844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69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9"/>
            <ac:spMk id="268293" creationId="{09C9DDA2-6D3D-4065-AA71-B2953EE7DFE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9"/>
            <ac:spMk id="268294" creationId="{E5F6C847-AC95-4157-B11A-058705B7DAA1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9"/>
            <ac:spMk id="268295" creationId="{B19BA6C9-E099-49E7-AFE8-DB8911B4935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9"/>
            <ac:spMk id="268296" creationId="{6B5B4225-7262-4370-8419-9D0EDA500263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69"/>
            <ac:spMk id="268297" creationId="{BA5D04CF-4095-44A5-B4BD-8481D3957407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9"/>
            <ac:graphicFrameMk id="2" creationId="{09C9DDA2-6D3D-4065-AA71-B2953EE7DFE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9"/>
            <ac:graphicFrameMk id="4" creationId="{E5F6C847-AC95-4157-B11A-058705B7DAA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9"/>
            <ac:graphicFrameMk id="6" creationId="{B19BA6C9-E099-49E7-AFE8-DB8911B4935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9"/>
            <ac:graphicFrameMk id="9" creationId="{6B5B4225-7262-4370-8419-9D0EDA500263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69"/>
            <ac:graphicFrameMk id="11" creationId="{BA5D04CF-4095-44A5-B4BD-8481D3957407}"/>
          </ac:graphicFrameMkLst>
        </pc:graphicFrameChg>
      </pc:sldChg>
      <pc:sldChg chg="add del">
        <pc:chgData name="胡平" userId="f8782b39-48f4-4dc7-9a1b-23b8a3c49d01" providerId="ADAL" clId="{407BE2CC-2459-42B1-AD1D-5112FDC9495D}" dt="2021-10-13T09:35:05.896" v="2692"/>
        <pc:sldMkLst>
          <pc:docMk/>
          <pc:sldMk cId="0" sldId="470"/>
        </pc:sldMkLst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72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2"/>
            <ac:spMk id="271364" creationId="{E887BF23-1E2A-40E5-B087-B009C7C9152F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2"/>
            <ac:spMk id="271368" creationId="{34963D38-DC12-4C66-B707-B463212F61D9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2"/>
            <ac:spMk id="271369" creationId="{41F0D819-C27D-4370-A285-BAC4474EFD56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2"/>
            <ac:graphicFrameMk id="2" creationId="{E887BF23-1E2A-40E5-B087-B009C7C9152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2"/>
            <ac:graphicFrameMk id="4" creationId="{34963D38-DC12-4C66-B707-B463212F61D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2"/>
            <ac:graphicFrameMk id="7" creationId="{41F0D819-C27D-4370-A285-BAC4474EFD56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73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3"/>
            <ac:spMk id="272388" creationId="{1C6F61DE-8A5C-4A4D-9770-6BCCEB023E86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3"/>
            <ac:spMk id="272389" creationId="{95C8D40A-691B-43D8-82C1-6C3596C98CF0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3"/>
            <ac:spMk id="272390" creationId="{0C5A5775-0771-4509-850D-39D0B46749A5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3"/>
            <ac:spMk id="272391" creationId="{E7190202-E6AE-4BC4-9396-BCAE9B1F6B2A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3"/>
            <ac:spMk id="272392" creationId="{5534BC09-8C4A-4113-B1B6-EABEB96DECA0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3"/>
            <ac:graphicFrameMk id="2" creationId="{1C6F61DE-8A5C-4A4D-9770-6BCCEB023E86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3"/>
            <ac:graphicFrameMk id="4" creationId="{95C8D40A-691B-43D8-82C1-6C3596C98CF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3"/>
            <ac:graphicFrameMk id="6" creationId="{0C5A5775-0771-4509-850D-39D0B46749A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3"/>
            <ac:graphicFrameMk id="9" creationId="{E7190202-E6AE-4BC4-9396-BCAE9B1F6B2A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3"/>
            <ac:graphicFrameMk id="11" creationId="{5534BC09-8C4A-4113-B1B6-EABEB96DECA0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74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4"/>
            <ac:spMk id="273412" creationId="{503DB1D5-20BE-45D0-8935-534C09527A99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4"/>
            <ac:graphicFrameMk id="2" creationId="{503DB1D5-20BE-45D0-8935-534C09527A99}"/>
          </ac:graphicFrameMkLst>
        </pc:graphicFrameChg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75"/>
        </pc:sldMkLst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5"/>
            <ac:spMk id="274436" creationId="{19A27586-754E-4EA7-8873-C0E5CEBB5142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5"/>
            <ac:spMk id="274437" creationId="{8C7A21B3-C5DE-41FA-8454-F7E5AF8F238A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5"/>
            <ac:graphicFrameMk id="2" creationId="{19A27586-754E-4EA7-8873-C0E5CEBB5142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5"/>
            <ac:graphicFrameMk id="5" creationId="{8C7A21B3-C5DE-41FA-8454-F7E5AF8F238A}"/>
          </ac:graphicFrameMkLst>
        </pc:graphicFrameChg>
      </pc:sldChg>
      <pc:sldChg chg="add del">
        <pc:chgData name="胡平" userId="f8782b39-48f4-4dc7-9a1b-23b8a3c49d01" providerId="ADAL" clId="{407BE2CC-2459-42B1-AD1D-5112FDC9495D}" dt="2021-10-13T09:35:05.896" v="2692"/>
        <pc:sldMkLst>
          <pc:docMk/>
          <pc:sldMk cId="0" sldId="476"/>
        </pc:sldMkLst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77"/>
        </pc:sldMkLst>
        <pc:spChg chg="add mod">
          <ac:chgData name="胡平" userId="f8782b39-48f4-4dc7-9a1b-23b8a3c49d01" providerId="ADAL" clId="{407BE2CC-2459-42B1-AD1D-5112FDC9495D}" dt="2021-10-13T06:07:06.458" v="447" actId="27636"/>
          <ac:spMkLst>
            <pc:docMk/>
            <pc:sldMk cId="0" sldId="477"/>
            <ac:spMk id="251909" creationId="{E4F9AB71-400A-48E5-8A45-1F390C5F63F7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77"/>
            <ac:spMk id="251911" creationId="{A63F1A6B-A745-4449-B865-9AC14327EDCA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7"/>
            <ac:graphicFrameMk id="2" creationId="{E4F9AB71-400A-48E5-8A45-1F390C5F63F7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77"/>
            <ac:graphicFrameMk id="4" creationId="{A63F1A6B-A745-4449-B865-9AC14327EDCA}"/>
          </ac:graphicFrameMkLst>
        </pc:graphicFrameChg>
      </pc:sldChg>
      <pc:sldChg chg="add del">
        <pc:chgData name="胡平" userId="f8782b39-48f4-4dc7-9a1b-23b8a3c49d01" providerId="ADAL" clId="{407BE2CC-2459-42B1-AD1D-5112FDC9495D}" dt="2021-10-13T09:35:05.896" v="2692"/>
        <pc:sldMkLst>
          <pc:docMk/>
          <pc:sldMk cId="0" sldId="481"/>
        </pc:sldMkLst>
      </pc:sldChg>
      <pc:sldChg chg="addSp delSp modSp add del delAnim modAnim">
        <pc:chgData name="胡平" userId="f8782b39-48f4-4dc7-9a1b-23b8a3c49d01" providerId="ADAL" clId="{407BE2CC-2459-42B1-AD1D-5112FDC9495D}" dt="2021-10-13T09:35:05.896" v="2692"/>
        <pc:sldMkLst>
          <pc:docMk/>
          <pc:sldMk cId="0" sldId="482"/>
        </pc:sldMkLst>
        <pc:spChg chg="add mod">
          <ac:chgData name="胡平" userId="f8782b39-48f4-4dc7-9a1b-23b8a3c49d01" providerId="ADAL" clId="{407BE2CC-2459-42B1-AD1D-5112FDC9495D}" dt="2021-10-13T06:07:06.834" v="457" actId="27636"/>
          <ac:spMkLst>
            <pc:docMk/>
            <pc:sldMk cId="0" sldId="482"/>
            <ac:spMk id="87052" creationId="{C4F7D517-ABAA-44F1-829D-FBB3A1FD071F}"/>
          </ac:spMkLst>
        </pc:spChg>
        <pc:spChg chg="add mod">
          <ac:chgData name="胡平" userId="f8782b39-48f4-4dc7-9a1b-23b8a3c49d01" providerId="ADAL" clId="{407BE2CC-2459-42B1-AD1D-5112FDC9495D}" dt="2021-10-13T06:07:06.858" v="458" actId="27636"/>
          <ac:spMkLst>
            <pc:docMk/>
            <pc:sldMk cId="0" sldId="482"/>
            <ac:spMk id="87054" creationId="{E2A71FAB-81A3-4BA4-ACD2-8DCF98E32A89}"/>
          </ac:spMkLst>
        </pc:spChg>
        <pc:spChg chg="add mod">
          <ac:chgData name="胡平" userId="f8782b39-48f4-4dc7-9a1b-23b8a3c49d01" providerId="ADAL" clId="{407BE2CC-2459-42B1-AD1D-5112FDC9495D}" dt="2021-10-13T06:07:06.826" v="456" actId="27636"/>
          <ac:spMkLst>
            <pc:docMk/>
            <pc:sldMk cId="0" sldId="482"/>
            <ac:spMk id="87056" creationId="{1E337484-01B5-4351-8DAF-C61DA74EFE79}"/>
          </ac:spMkLst>
        </pc:spChg>
        <pc:spChg chg="add mod">
          <ac:chgData name="胡平" userId="f8782b39-48f4-4dc7-9a1b-23b8a3c49d01" providerId="ADAL" clId="{407BE2CC-2459-42B1-AD1D-5112FDC9495D}" dt="2021-10-13T06:07:06.797" v="454" actId="27636"/>
          <ac:spMkLst>
            <pc:docMk/>
            <pc:sldMk cId="0" sldId="482"/>
            <ac:spMk id="87058" creationId="{6B49ABCD-98BC-4036-AE3B-0C9042694341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82"/>
            <ac:spMk id="87059" creationId="{D372E565-B2C1-4027-804B-0444F190E850}"/>
          </ac:spMkLst>
        </pc:spChg>
        <pc:spChg chg="add mod">
          <ac:chgData name="胡平" userId="f8782b39-48f4-4dc7-9a1b-23b8a3c49d01" providerId="ADAL" clId="{407BE2CC-2459-42B1-AD1D-5112FDC9495D}" dt="2021-10-13T06:07:06.811" v="455" actId="27636"/>
          <ac:spMkLst>
            <pc:docMk/>
            <pc:sldMk cId="0" sldId="482"/>
            <ac:spMk id="87060" creationId="{511EA1C1-B980-4AA0-BAB9-7C4599E41955}"/>
          </ac:spMkLst>
        </pc:spChg>
        <pc:spChg chg="add mod">
          <ac:chgData name="胡平" userId="f8782b39-48f4-4dc7-9a1b-23b8a3c49d01" providerId="ADAL" clId="{407BE2CC-2459-42B1-AD1D-5112FDC9495D}" dt="2021-10-13T06:07:06.778" v="453" actId="27636"/>
          <ac:spMkLst>
            <pc:docMk/>
            <pc:sldMk cId="0" sldId="482"/>
            <ac:spMk id="87061" creationId="{586EAE58-F857-4FF6-A5BB-E1A880B999C1}"/>
          </ac:spMkLst>
        </pc:spChg>
        <pc:spChg chg="add">
          <ac:chgData name="胡平" userId="f8782b39-48f4-4dc7-9a1b-23b8a3c49d01" providerId="ADAL" clId="{407BE2CC-2459-42B1-AD1D-5112FDC9495D}" dt="2021-10-13T06:07:03.118" v="422"/>
          <ac:spMkLst>
            <pc:docMk/>
            <pc:sldMk cId="0" sldId="482"/>
            <ac:spMk id="87062" creationId="{3156B570-9334-48B7-B855-2E0BC5083B01}"/>
          </ac:spMkLst>
        </pc:sp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2" creationId="{C4F7D517-ABAA-44F1-829D-FBB3A1FD071F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4" creationId="{E2A71FAB-81A3-4BA4-ACD2-8DCF98E32A8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6" creationId="{1E337484-01B5-4351-8DAF-C61DA74EFE79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8" creationId="{6B49ABCD-98BC-4036-AE3B-0C904269434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10" creationId="{D372E565-B2C1-4027-804B-0444F190E850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12" creationId="{511EA1C1-B980-4AA0-BAB9-7C4599E41955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16" creationId="{586EAE58-F857-4FF6-A5BB-E1A880B999C1}"/>
          </ac:graphicFrameMkLst>
        </pc:graphicFrameChg>
        <pc:graphicFrameChg chg="del mod replId">
          <ac:chgData name="胡平" userId="f8782b39-48f4-4dc7-9a1b-23b8a3c49d01" providerId="ADAL" clId="{407BE2CC-2459-42B1-AD1D-5112FDC9495D}" dt="2021-10-13T06:07:03.118" v="422"/>
          <ac:graphicFrameMkLst>
            <pc:docMk/>
            <pc:sldMk cId="0" sldId="482"/>
            <ac:graphicFrameMk id="18" creationId="{3156B570-9334-48B7-B855-2E0BC5083B01}"/>
          </ac:graphicFrameMkLst>
        </pc:graphicFrameChg>
      </pc:sldChg>
      <pc:sldChg chg="add del">
        <pc:chgData name="胡平" userId="f8782b39-48f4-4dc7-9a1b-23b8a3c49d01" providerId="ADAL" clId="{407BE2CC-2459-42B1-AD1D-5112FDC9495D}" dt="2021-10-13T09:35:05.896" v="2692"/>
        <pc:sldMkLst>
          <pc:docMk/>
          <pc:sldMk cId="0" sldId="483"/>
        </pc:sldMkLst>
      </pc:sldChg>
      <pc:sldChg chg="add del">
        <pc:chgData name="胡平" userId="f8782b39-48f4-4dc7-9a1b-23b8a3c49d01" providerId="ADAL" clId="{407BE2CC-2459-42B1-AD1D-5112FDC9495D}" dt="2021-10-13T09:35:05.896" v="2692"/>
        <pc:sldMkLst>
          <pc:docMk/>
          <pc:sldMk cId="0" sldId="486"/>
        </pc:sldMkLst>
      </pc:sldChg>
      <pc:sldChg chg="add">
        <pc:chgData name="胡平" userId="f8782b39-48f4-4dc7-9a1b-23b8a3c49d01" providerId="ADAL" clId="{407BE2CC-2459-42B1-AD1D-5112FDC9495D}" dt="2021-10-13T07:27:03.867" v="1154"/>
        <pc:sldMkLst>
          <pc:docMk/>
          <pc:sldMk cId="0" sldId="491"/>
        </pc:sldMkLst>
      </pc:sldChg>
      <pc:sldChg chg="addSp delSp add modAnim">
        <pc:chgData name="胡平" userId="f8782b39-48f4-4dc7-9a1b-23b8a3c49d01" providerId="ADAL" clId="{407BE2CC-2459-42B1-AD1D-5112FDC9495D}" dt="2021-10-13T07:28:46.189" v="1162"/>
        <pc:sldMkLst>
          <pc:docMk/>
          <pc:sldMk cId="0" sldId="492"/>
        </pc:sldMkLst>
        <pc:graphicFrameChg chg="add del">
          <ac:chgData name="胡平" userId="f8782b39-48f4-4dc7-9a1b-23b8a3c49d01" providerId="ADAL" clId="{407BE2CC-2459-42B1-AD1D-5112FDC9495D}" dt="2021-10-13T07:28:40.141" v="1160"/>
          <ac:graphicFrameMkLst>
            <pc:docMk/>
            <pc:sldMk cId="0" sldId="492"/>
            <ac:graphicFrameMk id="17" creationId="{A800B716-580E-4E43-9BBF-83575686FC33}"/>
          </ac:graphicFrameMkLst>
        </pc:graphicFrameChg>
        <pc:graphicFrameChg chg="add del">
          <ac:chgData name="胡平" userId="f8782b39-48f4-4dc7-9a1b-23b8a3c49d01" providerId="ADAL" clId="{407BE2CC-2459-42B1-AD1D-5112FDC9495D}" dt="2021-10-13T07:28:46.189" v="1162"/>
          <ac:graphicFrameMkLst>
            <pc:docMk/>
            <pc:sldMk cId="0" sldId="492"/>
            <ac:graphicFrameMk id="18" creationId="{57D56686-E75A-4935-84FF-D30088E9B432}"/>
          </ac:graphicFrameMkLst>
        </pc:graphicFrameChg>
      </pc:sldChg>
      <pc:sldChg chg="addSp delSp modSp add ord modAnim">
        <pc:chgData name="胡平" userId="f8782b39-48f4-4dc7-9a1b-23b8a3c49d01" providerId="ADAL" clId="{407BE2CC-2459-42B1-AD1D-5112FDC9495D}" dt="2021-10-13T08:22:06.991" v="1994" actId="20577"/>
        <pc:sldMkLst>
          <pc:docMk/>
          <pc:sldMk cId="3904616745" sldId="493"/>
        </pc:sldMkLst>
        <pc:spChg chg="mod">
          <ac:chgData name="胡平" userId="f8782b39-48f4-4dc7-9a1b-23b8a3c49d01" providerId="ADAL" clId="{407BE2CC-2459-42B1-AD1D-5112FDC9495D}" dt="2021-10-13T07:36:07.524" v="1249"/>
          <ac:spMkLst>
            <pc:docMk/>
            <pc:sldMk cId="3904616745" sldId="493"/>
            <ac:spMk id="2" creationId="{75D44E72-8A15-478A-8266-03F05B0F8A28}"/>
          </ac:spMkLst>
        </pc:spChg>
        <pc:spChg chg="del">
          <ac:chgData name="胡平" userId="f8782b39-48f4-4dc7-9a1b-23b8a3c49d01" providerId="ADAL" clId="{407BE2CC-2459-42B1-AD1D-5112FDC9495D}" dt="2021-10-13T07:36:10.944" v="1250" actId="478"/>
          <ac:spMkLst>
            <pc:docMk/>
            <pc:sldMk cId="3904616745" sldId="493"/>
            <ac:spMk id="3" creationId="{BA0BDF9A-B7F8-460E-9AE6-94547630C1F2}"/>
          </ac:spMkLst>
        </pc:spChg>
        <pc:spChg chg="del">
          <ac:chgData name="胡平" userId="f8782b39-48f4-4dc7-9a1b-23b8a3c49d01" providerId="ADAL" clId="{407BE2CC-2459-42B1-AD1D-5112FDC9495D}" dt="2021-10-13T07:36:12.455" v="1251" actId="478"/>
          <ac:spMkLst>
            <pc:docMk/>
            <pc:sldMk cId="3904616745" sldId="493"/>
            <ac:spMk id="4" creationId="{B55AB641-8E5C-4B31-9058-A2CDEB1CF508}"/>
          </ac:spMkLst>
        </pc:spChg>
        <pc:spChg chg="add mod">
          <ac:chgData name="胡平" userId="f8782b39-48f4-4dc7-9a1b-23b8a3c49d01" providerId="ADAL" clId="{407BE2CC-2459-42B1-AD1D-5112FDC9495D}" dt="2021-10-13T08:22:06.991" v="1994" actId="20577"/>
          <ac:spMkLst>
            <pc:docMk/>
            <pc:sldMk cId="3904616745" sldId="493"/>
            <ac:spMk id="6" creationId="{83B6A446-D369-4C9D-ADD4-BB61DFECC42E}"/>
          </ac:spMkLst>
        </pc:spChg>
        <pc:spChg chg="add mod">
          <ac:chgData name="胡平" userId="f8782b39-48f4-4dc7-9a1b-23b8a3c49d01" providerId="ADAL" clId="{407BE2CC-2459-42B1-AD1D-5112FDC9495D}" dt="2021-10-13T07:41:24.057" v="1475" actId="1076"/>
          <ac:spMkLst>
            <pc:docMk/>
            <pc:sldMk cId="3904616745" sldId="493"/>
            <ac:spMk id="7" creationId="{0D8A7202-52B9-4154-835F-62E666E31F0B}"/>
          </ac:spMkLst>
        </pc:spChg>
        <pc:spChg chg="add mod">
          <ac:chgData name="胡平" userId="f8782b39-48f4-4dc7-9a1b-23b8a3c49d01" providerId="ADAL" clId="{407BE2CC-2459-42B1-AD1D-5112FDC9495D}" dt="2021-10-13T08:08:31.544" v="1631" actId="1076"/>
          <ac:spMkLst>
            <pc:docMk/>
            <pc:sldMk cId="3904616745" sldId="493"/>
            <ac:spMk id="8" creationId="{A6F5308C-1D99-4977-99D5-4DE02F1C0265}"/>
          </ac:spMkLst>
        </pc:spChg>
        <pc:spChg chg="add mod">
          <ac:chgData name="胡平" userId="f8782b39-48f4-4dc7-9a1b-23b8a3c49d01" providerId="ADAL" clId="{407BE2CC-2459-42B1-AD1D-5112FDC9495D}" dt="2021-10-13T08:12:14.405" v="1830" actId="1076"/>
          <ac:spMkLst>
            <pc:docMk/>
            <pc:sldMk cId="3904616745" sldId="493"/>
            <ac:spMk id="9" creationId="{9E4F6BE4-21D8-48E0-A2CD-640DC4357421}"/>
          </ac:spMkLst>
        </pc:spChg>
        <pc:spChg chg="add mod">
          <ac:chgData name="胡平" userId="f8782b39-48f4-4dc7-9a1b-23b8a3c49d01" providerId="ADAL" clId="{407BE2CC-2459-42B1-AD1D-5112FDC9495D}" dt="2021-10-13T08:12:18.470" v="1831" actId="1076"/>
          <ac:spMkLst>
            <pc:docMk/>
            <pc:sldMk cId="3904616745" sldId="493"/>
            <ac:spMk id="10" creationId="{17EEB769-A9DF-4256-AAB9-979979C59BB9}"/>
          </ac:spMkLst>
        </pc:spChg>
      </pc:sldChg>
      <pc:sldChg chg="addSp delSp modSp add modAnim">
        <pc:chgData name="胡平" userId="f8782b39-48f4-4dc7-9a1b-23b8a3c49d01" providerId="ADAL" clId="{407BE2CC-2459-42B1-AD1D-5112FDC9495D}" dt="2021-10-13T08:27:32.460" v="2190"/>
        <pc:sldMkLst>
          <pc:docMk/>
          <pc:sldMk cId="2333812164" sldId="494"/>
        </pc:sldMkLst>
        <pc:spChg chg="del">
          <ac:chgData name="胡平" userId="f8782b39-48f4-4dc7-9a1b-23b8a3c49d01" providerId="ADAL" clId="{407BE2CC-2459-42B1-AD1D-5112FDC9495D}" dt="2021-10-13T08:16:42.486" v="1846" actId="478"/>
          <ac:spMkLst>
            <pc:docMk/>
            <pc:sldMk cId="2333812164" sldId="494"/>
            <ac:spMk id="2" creationId="{4EFA83BB-8AA3-4AAA-8F50-042C7E6285EE}"/>
          </ac:spMkLst>
        </pc:spChg>
        <pc:spChg chg="add mod">
          <ac:chgData name="胡平" userId="f8782b39-48f4-4dc7-9a1b-23b8a3c49d01" providerId="ADAL" clId="{407BE2CC-2459-42B1-AD1D-5112FDC9495D}" dt="2021-10-13T08:22:00.487" v="1992" actId="20577"/>
          <ac:spMkLst>
            <pc:docMk/>
            <pc:sldMk cId="2333812164" sldId="494"/>
            <ac:spMk id="4" creationId="{37A5E341-63C8-4F35-A2DE-1BE03552367B}"/>
          </ac:spMkLst>
        </pc:spChg>
        <pc:spChg chg="add mod">
          <ac:chgData name="胡平" userId="f8782b39-48f4-4dc7-9a1b-23b8a3c49d01" providerId="ADAL" clId="{407BE2CC-2459-42B1-AD1D-5112FDC9495D}" dt="2021-10-13T08:26:57.409" v="2182" actId="113"/>
          <ac:spMkLst>
            <pc:docMk/>
            <pc:sldMk cId="2333812164" sldId="494"/>
            <ac:spMk id="5" creationId="{AE9B34AA-27DC-4C9C-9575-F47B4FE1D33F}"/>
          </ac:spMkLst>
        </pc:spChg>
        <pc:spChg chg="add mod">
          <ac:chgData name="胡平" userId="f8782b39-48f4-4dc7-9a1b-23b8a3c49d01" providerId="ADAL" clId="{407BE2CC-2459-42B1-AD1D-5112FDC9495D}" dt="2021-10-13T08:27:00.753" v="2183" actId="113"/>
          <ac:spMkLst>
            <pc:docMk/>
            <pc:sldMk cId="2333812164" sldId="494"/>
            <ac:spMk id="6" creationId="{649E5425-6EB4-490C-8555-CBA616F97A3F}"/>
          </ac:spMkLst>
        </pc:spChg>
        <pc:spChg chg="add mod">
          <ac:chgData name="胡平" userId="f8782b39-48f4-4dc7-9a1b-23b8a3c49d01" providerId="ADAL" clId="{407BE2CC-2459-42B1-AD1D-5112FDC9495D}" dt="2021-10-13T08:27:16.012" v="2187" actId="1076"/>
          <ac:spMkLst>
            <pc:docMk/>
            <pc:sldMk cId="2333812164" sldId="494"/>
            <ac:spMk id="7" creationId="{3F246D69-D3A9-4D8B-995B-4CA3043733BA}"/>
          </ac:spMkLst>
        </pc:spChg>
        <pc:spChg chg="add mod">
          <ac:chgData name="胡平" userId="f8782b39-48f4-4dc7-9a1b-23b8a3c49d01" providerId="ADAL" clId="{407BE2CC-2459-42B1-AD1D-5112FDC9495D}" dt="2021-10-13T08:27:06.705" v="2185" actId="113"/>
          <ac:spMkLst>
            <pc:docMk/>
            <pc:sldMk cId="2333812164" sldId="494"/>
            <ac:spMk id="8" creationId="{80761B10-6198-4ED8-A669-1C2C570CE9D0}"/>
          </ac:spMkLst>
        </pc:spChg>
        <pc:spChg chg="add mod">
          <ac:chgData name="胡平" userId="f8782b39-48f4-4dc7-9a1b-23b8a3c49d01" providerId="ADAL" clId="{407BE2CC-2459-42B1-AD1D-5112FDC9495D}" dt="2021-10-13T08:26:04.530" v="2171" actId="1076"/>
          <ac:spMkLst>
            <pc:docMk/>
            <pc:sldMk cId="2333812164" sldId="494"/>
            <ac:spMk id="9" creationId="{BF5B9738-8608-4E34-BA5D-046489999D31}"/>
          </ac:spMkLst>
        </pc:spChg>
        <pc:spChg chg="add mod">
          <ac:chgData name="胡平" userId="f8782b39-48f4-4dc7-9a1b-23b8a3c49d01" providerId="ADAL" clId="{407BE2CC-2459-42B1-AD1D-5112FDC9495D}" dt="2021-10-13T08:26:25.704" v="2180" actId="1076"/>
          <ac:spMkLst>
            <pc:docMk/>
            <pc:sldMk cId="2333812164" sldId="494"/>
            <ac:spMk id="10" creationId="{5B9ED7A9-7796-4830-B712-7254023A1BCC}"/>
          </ac:spMkLst>
        </pc:spChg>
        <pc:spChg chg="add mod">
          <ac:chgData name="胡平" userId="f8782b39-48f4-4dc7-9a1b-23b8a3c49d01" providerId="ADAL" clId="{407BE2CC-2459-42B1-AD1D-5112FDC9495D}" dt="2021-10-13T08:26:13.342" v="2177" actId="1076"/>
          <ac:spMkLst>
            <pc:docMk/>
            <pc:sldMk cId="2333812164" sldId="494"/>
            <ac:spMk id="11" creationId="{8B79AB0C-625F-40C4-95FD-B45E8E8BC9E4}"/>
          </ac:spMkLst>
        </pc:spChg>
        <pc:spChg chg="add mod">
          <ac:chgData name="胡平" userId="f8782b39-48f4-4dc7-9a1b-23b8a3c49d01" providerId="ADAL" clId="{407BE2CC-2459-42B1-AD1D-5112FDC9495D}" dt="2021-10-13T08:26:19.904" v="2179" actId="1076"/>
          <ac:spMkLst>
            <pc:docMk/>
            <pc:sldMk cId="2333812164" sldId="494"/>
            <ac:spMk id="12" creationId="{851814E0-3CA0-4FA2-93A5-EC1FEBCC0AEA}"/>
          </ac:spMkLst>
        </pc:spChg>
      </pc:sldChg>
      <pc:sldChg chg="addSp delSp modSp add delAnim">
        <pc:chgData name="胡平" userId="f8782b39-48f4-4dc7-9a1b-23b8a3c49d01" providerId="ADAL" clId="{407BE2CC-2459-42B1-AD1D-5112FDC9495D}" dt="2021-10-13T08:41:23.136" v="2414" actId="20577"/>
        <pc:sldMkLst>
          <pc:docMk/>
          <pc:sldMk cId="2481522625" sldId="495"/>
        </pc:sldMkLst>
        <pc:spChg chg="add mod">
          <ac:chgData name="胡平" userId="f8782b39-48f4-4dc7-9a1b-23b8a3c49d01" providerId="ADAL" clId="{407BE2CC-2459-42B1-AD1D-5112FDC9495D}" dt="2021-10-13T08:40:00.233" v="2387" actId="1076"/>
          <ac:spMkLst>
            <pc:docMk/>
            <pc:sldMk cId="2481522625" sldId="495"/>
            <ac:spMk id="2" creationId="{0B05BD30-5DAC-415B-BA04-95B079F1062E}"/>
          </ac:spMkLst>
        </pc:spChg>
        <pc:spChg chg="add mod">
          <ac:chgData name="胡平" userId="f8782b39-48f4-4dc7-9a1b-23b8a3c49d01" providerId="ADAL" clId="{407BE2CC-2459-42B1-AD1D-5112FDC9495D}" dt="2021-10-13T08:41:23.136" v="2414" actId="20577"/>
          <ac:spMkLst>
            <pc:docMk/>
            <pc:sldMk cId="2481522625" sldId="495"/>
            <ac:spMk id="3" creationId="{37F4C9FD-A42A-4523-8686-3ED0C3FC9E28}"/>
          </ac:spMkLst>
        </pc:spChg>
        <pc:spChg chg="del">
          <ac:chgData name="胡平" userId="f8782b39-48f4-4dc7-9a1b-23b8a3c49d01" providerId="ADAL" clId="{407BE2CC-2459-42B1-AD1D-5112FDC9495D}" dt="2021-10-13T08:30:40.797" v="2194" actId="478"/>
          <ac:spMkLst>
            <pc:docMk/>
            <pc:sldMk cId="2481522625" sldId="495"/>
            <ac:spMk id="69634" creationId="{3FFF413A-1B04-4AA5-A1E1-EC1CF10A836B}"/>
          </ac:spMkLst>
        </pc:spChg>
        <pc:spChg chg="del">
          <ac:chgData name="胡平" userId="f8782b39-48f4-4dc7-9a1b-23b8a3c49d01" providerId="ADAL" clId="{407BE2CC-2459-42B1-AD1D-5112FDC9495D}" dt="2021-10-13T08:32:16.314" v="2198" actId="478"/>
          <ac:spMkLst>
            <pc:docMk/>
            <pc:sldMk cId="2481522625" sldId="495"/>
            <ac:spMk id="69635" creationId="{2EFA0399-5A16-4680-AFDB-DF0588C2CD68}"/>
          </ac:spMkLst>
        </pc:spChg>
        <pc:spChg chg="del">
          <ac:chgData name="胡平" userId="f8782b39-48f4-4dc7-9a1b-23b8a3c49d01" providerId="ADAL" clId="{407BE2CC-2459-42B1-AD1D-5112FDC9495D}" dt="2021-10-13T08:32:17.381" v="2199" actId="478"/>
          <ac:spMkLst>
            <pc:docMk/>
            <pc:sldMk cId="2481522625" sldId="495"/>
            <ac:spMk id="69636" creationId="{054116F9-E1D5-456D-8F7C-93DE0F1D82EB}"/>
          </ac:spMkLst>
        </pc:spChg>
        <pc:spChg chg="del">
          <ac:chgData name="胡平" userId="f8782b39-48f4-4dc7-9a1b-23b8a3c49d01" providerId="ADAL" clId="{407BE2CC-2459-42B1-AD1D-5112FDC9495D}" dt="2021-10-13T08:32:18.612" v="2200" actId="478"/>
          <ac:spMkLst>
            <pc:docMk/>
            <pc:sldMk cId="2481522625" sldId="495"/>
            <ac:spMk id="69637" creationId="{FA42C79E-75E0-4464-823F-5BC2701D3984}"/>
          </ac:spMkLst>
        </pc:spChg>
        <pc:spChg chg="del">
          <ac:chgData name="胡平" userId="f8782b39-48f4-4dc7-9a1b-23b8a3c49d01" providerId="ADAL" clId="{407BE2CC-2459-42B1-AD1D-5112FDC9495D}" dt="2021-10-13T08:32:12.698" v="2195" actId="478"/>
          <ac:spMkLst>
            <pc:docMk/>
            <pc:sldMk cId="2481522625" sldId="495"/>
            <ac:spMk id="69641" creationId="{D1D73CA8-F40E-40B0-ADAD-57508B961D93}"/>
          </ac:spMkLst>
        </pc:spChg>
        <pc:spChg chg="del">
          <ac:chgData name="胡平" userId="f8782b39-48f4-4dc7-9a1b-23b8a3c49d01" providerId="ADAL" clId="{407BE2CC-2459-42B1-AD1D-5112FDC9495D}" dt="2021-10-13T08:32:13.888" v="2196" actId="478"/>
          <ac:spMkLst>
            <pc:docMk/>
            <pc:sldMk cId="2481522625" sldId="495"/>
            <ac:spMk id="69655" creationId="{F16C0CFF-ED75-4AC3-AE8F-43780BE5BF09}"/>
          </ac:spMkLst>
        </pc:spChg>
        <pc:spChg chg="del">
          <ac:chgData name="胡平" userId="f8782b39-48f4-4dc7-9a1b-23b8a3c49d01" providerId="ADAL" clId="{407BE2CC-2459-42B1-AD1D-5112FDC9495D}" dt="2021-10-13T08:32:15.079" v="2197" actId="478"/>
          <ac:spMkLst>
            <pc:docMk/>
            <pc:sldMk cId="2481522625" sldId="495"/>
            <ac:spMk id="69657" creationId="{941A4B0D-A5A7-4F27-9AA2-A5805DB704BB}"/>
          </ac:spMkLst>
        </pc:spChg>
      </pc:sldChg>
      <pc:sldChg chg="addSp delSp modSp add delAnim modAnim">
        <pc:chgData name="胡平" userId="f8782b39-48f4-4dc7-9a1b-23b8a3c49d01" providerId="ADAL" clId="{407BE2CC-2459-42B1-AD1D-5112FDC9495D}" dt="2021-10-13T08:49:19.951" v="2598" actId="1076"/>
        <pc:sldMkLst>
          <pc:docMk/>
          <pc:sldMk cId="2207503397" sldId="496"/>
        </pc:sldMkLst>
        <pc:spChg chg="add mod">
          <ac:chgData name="胡平" userId="f8782b39-48f4-4dc7-9a1b-23b8a3c49d01" providerId="ADAL" clId="{407BE2CC-2459-42B1-AD1D-5112FDC9495D}" dt="2021-10-13T08:49:19.951" v="2598" actId="1076"/>
          <ac:spMkLst>
            <pc:docMk/>
            <pc:sldMk cId="2207503397" sldId="496"/>
            <ac:spMk id="2" creationId="{7328BFBC-2A50-4B1C-BABE-AE69BB3C13B0}"/>
          </ac:spMkLst>
        </pc:spChg>
        <pc:spChg chg="mod">
          <ac:chgData name="胡平" userId="f8782b39-48f4-4dc7-9a1b-23b8a3c49d01" providerId="ADAL" clId="{407BE2CC-2459-42B1-AD1D-5112FDC9495D}" dt="2021-10-13T08:48:49.171" v="2556" actId="1035"/>
          <ac:spMkLst>
            <pc:docMk/>
            <pc:sldMk cId="2207503397" sldId="496"/>
            <ac:spMk id="4" creationId="{37A5E341-63C8-4F35-A2DE-1BE03552367B}"/>
          </ac:spMkLst>
        </pc:spChg>
        <pc:spChg chg="del">
          <ac:chgData name="胡平" userId="f8782b39-48f4-4dc7-9a1b-23b8a3c49d01" providerId="ADAL" clId="{407BE2CC-2459-42B1-AD1D-5112FDC9495D}" dt="2021-10-13T08:47:24.300" v="2500" actId="478"/>
          <ac:spMkLst>
            <pc:docMk/>
            <pc:sldMk cId="2207503397" sldId="496"/>
            <ac:spMk id="5" creationId="{AE9B34AA-27DC-4C9C-9575-F47B4FE1D33F}"/>
          </ac:spMkLst>
        </pc:spChg>
        <pc:spChg chg="mod">
          <ac:chgData name="胡平" userId="f8782b39-48f4-4dc7-9a1b-23b8a3c49d01" providerId="ADAL" clId="{407BE2CC-2459-42B1-AD1D-5112FDC9495D}" dt="2021-10-13T08:48:59.686" v="2576" actId="1038"/>
          <ac:spMkLst>
            <pc:docMk/>
            <pc:sldMk cId="2207503397" sldId="496"/>
            <ac:spMk id="6" creationId="{649E5425-6EB4-490C-8555-CBA616F97A3F}"/>
          </ac:spMkLst>
        </pc:spChg>
        <pc:spChg chg="mod">
          <ac:chgData name="胡平" userId="f8782b39-48f4-4dc7-9a1b-23b8a3c49d01" providerId="ADAL" clId="{407BE2CC-2459-42B1-AD1D-5112FDC9495D}" dt="2021-10-13T08:48:57.406" v="2574" actId="1036"/>
          <ac:spMkLst>
            <pc:docMk/>
            <pc:sldMk cId="2207503397" sldId="496"/>
            <ac:spMk id="7" creationId="{3F246D69-D3A9-4D8B-995B-4CA3043733BA}"/>
          </ac:spMkLst>
        </pc:spChg>
        <pc:spChg chg="del">
          <ac:chgData name="胡平" userId="f8782b39-48f4-4dc7-9a1b-23b8a3c49d01" providerId="ADAL" clId="{407BE2CC-2459-42B1-AD1D-5112FDC9495D}" dt="2021-10-13T08:43:38.924" v="2435" actId="478"/>
          <ac:spMkLst>
            <pc:docMk/>
            <pc:sldMk cId="2207503397" sldId="496"/>
            <ac:spMk id="8" creationId="{80761B10-6198-4ED8-A669-1C2C570CE9D0}"/>
          </ac:spMkLst>
        </pc:spChg>
        <pc:spChg chg="mod">
          <ac:chgData name="胡平" userId="f8782b39-48f4-4dc7-9a1b-23b8a3c49d01" providerId="ADAL" clId="{407BE2CC-2459-42B1-AD1D-5112FDC9495D}" dt="2021-10-13T08:49:09.142" v="2596" actId="1076"/>
          <ac:spMkLst>
            <pc:docMk/>
            <pc:sldMk cId="2207503397" sldId="496"/>
            <ac:spMk id="9" creationId="{BF5B9738-8608-4E34-BA5D-046489999D31}"/>
          </ac:spMkLst>
        </pc:spChg>
        <pc:spChg chg="del">
          <ac:chgData name="胡平" userId="f8782b39-48f4-4dc7-9a1b-23b8a3c49d01" providerId="ADAL" clId="{407BE2CC-2459-42B1-AD1D-5112FDC9495D}" dt="2021-10-13T08:43:40.578" v="2436" actId="478"/>
          <ac:spMkLst>
            <pc:docMk/>
            <pc:sldMk cId="2207503397" sldId="496"/>
            <ac:spMk id="10" creationId="{5B9ED7A9-7796-4830-B712-7254023A1BCC}"/>
          </ac:spMkLst>
        </pc:spChg>
        <pc:spChg chg="mod">
          <ac:chgData name="胡平" userId="f8782b39-48f4-4dc7-9a1b-23b8a3c49d01" providerId="ADAL" clId="{407BE2CC-2459-42B1-AD1D-5112FDC9495D}" dt="2021-10-13T08:49:06.670" v="2595" actId="1035"/>
          <ac:spMkLst>
            <pc:docMk/>
            <pc:sldMk cId="2207503397" sldId="496"/>
            <ac:spMk id="11" creationId="{8B79AB0C-625F-40C4-95FD-B45E8E8BC9E4}"/>
          </ac:spMkLst>
        </pc:spChg>
        <pc:spChg chg="mod">
          <ac:chgData name="胡平" userId="f8782b39-48f4-4dc7-9a1b-23b8a3c49d01" providerId="ADAL" clId="{407BE2CC-2459-42B1-AD1D-5112FDC9495D}" dt="2021-10-13T08:49:15.950" v="2597" actId="1076"/>
          <ac:spMkLst>
            <pc:docMk/>
            <pc:sldMk cId="2207503397" sldId="496"/>
            <ac:spMk id="12" creationId="{851814E0-3CA0-4FA2-93A5-EC1FEBCC0AEA}"/>
          </ac:spMkLst>
        </pc:spChg>
        <pc:spChg chg="add mod">
          <ac:chgData name="胡平" userId="f8782b39-48f4-4dc7-9a1b-23b8a3c49d01" providerId="ADAL" clId="{407BE2CC-2459-42B1-AD1D-5112FDC9495D}" dt="2021-10-13T08:49:02.154" v="2582" actId="1038"/>
          <ac:spMkLst>
            <pc:docMk/>
            <pc:sldMk cId="2207503397" sldId="496"/>
            <ac:spMk id="13" creationId="{20E6E35F-3BDD-4533-A630-DFC271AD3EA6}"/>
          </ac:spMkLst>
        </pc:spChg>
      </pc:sldChg>
      <pc:sldChg chg="add">
        <pc:chgData name="胡平" userId="f8782b39-48f4-4dc7-9a1b-23b8a3c49d01" providerId="ADAL" clId="{407BE2CC-2459-42B1-AD1D-5112FDC9495D}" dt="2021-10-13T08:50:22.339" v="2601"/>
        <pc:sldMkLst>
          <pc:docMk/>
          <pc:sldMk cId="0" sldId="497"/>
        </pc:sldMkLst>
      </pc:sldChg>
      <pc:sldChg chg="add">
        <pc:chgData name="胡平" userId="f8782b39-48f4-4dc7-9a1b-23b8a3c49d01" providerId="ADAL" clId="{407BE2CC-2459-42B1-AD1D-5112FDC9495D}" dt="2021-10-13T08:53:06.607" v="2610"/>
        <pc:sldMkLst>
          <pc:docMk/>
          <pc:sldMk cId="0" sldId="498"/>
        </pc:sldMkLst>
      </pc:sldChg>
    </pc:docChg>
  </pc:docChgLst>
  <pc:docChgLst>
    <pc:chgData name="胡平" userId="f8782b39-48f4-4dc7-9a1b-23b8a3c49d01" providerId="ADAL" clId="{6F60CA09-7A01-4E5B-84A9-32C5CCDA916E}"/>
    <pc:docChg chg="undo custSel addSld delSld modSld sldOrd">
      <pc:chgData name="胡平" userId="f8782b39-48f4-4dc7-9a1b-23b8a3c49d01" providerId="ADAL" clId="{6F60CA09-7A01-4E5B-84A9-32C5CCDA916E}" dt="2021-11-18T04:08:17.677" v="8100" actId="20577"/>
      <pc:docMkLst>
        <pc:docMk/>
      </pc:docMkLst>
      <pc:sldChg chg="addSp modSp modAnim">
        <pc:chgData name="胡平" userId="f8782b39-48f4-4dc7-9a1b-23b8a3c49d01" providerId="ADAL" clId="{6F60CA09-7A01-4E5B-84A9-32C5CCDA916E}" dt="2021-10-21T17:17:54.609" v="375"/>
        <pc:sldMkLst>
          <pc:docMk/>
          <pc:sldMk cId="0" sldId="314"/>
        </pc:sldMkLst>
        <pc:spChg chg="add mod">
          <ac:chgData name="胡平" userId="f8782b39-48f4-4dc7-9a1b-23b8a3c49d01" providerId="ADAL" clId="{6F60CA09-7A01-4E5B-84A9-32C5CCDA916E}" dt="2021-10-21T17:17:47.388" v="374" actId="1076"/>
          <ac:spMkLst>
            <pc:docMk/>
            <pc:sldMk cId="0" sldId="314"/>
            <ac:spMk id="7" creationId="{2C11C9C2-BC91-46AE-ABAC-34433F3089C5}"/>
          </ac:spMkLst>
        </pc:spChg>
        <pc:spChg chg="mod">
          <ac:chgData name="胡平" userId="f8782b39-48f4-4dc7-9a1b-23b8a3c49d01" providerId="ADAL" clId="{6F60CA09-7A01-4E5B-84A9-32C5CCDA916E}" dt="2021-10-21T17:17:23.247" v="353" actId="1076"/>
          <ac:spMkLst>
            <pc:docMk/>
            <pc:sldMk cId="0" sldId="314"/>
            <ac:spMk id="64532" creationId="{9D5A7612-CA30-44EB-81AB-972DAE837A01}"/>
          </ac:spMkLst>
        </pc:spChg>
      </pc:sldChg>
      <pc:sldChg chg="addSp modSp modAnim">
        <pc:chgData name="胡平" userId="f8782b39-48f4-4dc7-9a1b-23b8a3c49d01" providerId="ADAL" clId="{6F60CA09-7A01-4E5B-84A9-32C5CCDA916E}" dt="2021-10-22T10:50:52.567" v="1215" actId="207"/>
        <pc:sldMkLst>
          <pc:docMk/>
          <pc:sldMk cId="0" sldId="317"/>
        </pc:sldMkLst>
        <pc:spChg chg="add mod">
          <ac:chgData name="胡平" userId="f8782b39-48f4-4dc7-9a1b-23b8a3c49d01" providerId="ADAL" clId="{6F60CA09-7A01-4E5B-84A9-32C5CCDA916E}" dt="2021-10-22T10:50:52.567" v="1215" actId="207"/>
          <ac:spMkLst>
            <pc:docMk/>
            <pc:sldMk cId="0" sldId="317"/>
            <ac:spMk id="2" creationId="{61C6C341-F81F-42A8-813D-B9E494D582A4}"/>
          </ac:spMkLst>
        </pc:spChg>
        <pc:spChg chg="mod">
          <ac:chgData name="胡平" userId="f8782b39-48f4-4dc7-9a1b-23b8a3c49d01" providerId="ADAL" clId="{6F60CA09-7A01-4E5B-84A9-32C5CCDA916E}" dt="2021-10-22T10:49:36.764" v="1205" actId="1036"/>
          <ac:spMkLst>
            <pc:docMk/>
            <pc:sldMk cId="0" sldId="317"/>
            <ac:spMk id="68610" creationId="{7212AC25-A2CA-4C1E-9ED9-EA9E64174173}"/>
          </ac:spMkLst>
        </pc:spChg>
        <pc:spChg chg="mod">
          <ac:chgData name="胡平" userId="f8782b39-48f4-4dc7-9a1b-23b8a3c49d01" providerId="ADAL" clId="{6F60CA09-7A01-4E5B-84A9-32C5CCDA916E}" dt="2021-10-22T10:49:36.764" v="1205" actId="1036"/>
          <ac:spMkLst>
            <pc:docMk/>
            <pc:sldMk cId="0" sldId="317"/>
            <ac:spMk id="68611" creationId="{96E5D2CF-17DB-424F-8AA5-D4C64C35A609}"/>
          </ac:spMkLst>
        </pc:spChg>
        <pc:spChg chg="mod">
          <ac:chgData name="胡平" userId="f8782b39-48f4-4dc7-9a1b-23b8a3c49d01" providerId="ADAL" clId="{6F60CA09-7A01-4E5B-84A9-32C5CCDA916E}" dt="2021-10-22T10:49:36.764" v="1205" actId="1036"/>
          <ac:spMkLst>
            <pc:docMk/>
            <pc:sldMk cId="0" sldId="317"/>
            <ac:spMk id="68612" creationId="{0B49CE9B-1E01-4A4E-81A8-4ED47DB4421F}"/>
          </ac:spMkLst>
        </pc:spChg>
        <pc:spChg chg="mod">
          <ac:chgData name="胡平" userId="f8782b39-48f4-4dc7-9a1b-23b8a3c49d01" providerId="ADAL" clId="{6F60CA09-7A01-4E5B-84A9-32C5CCDA916E}" dt="2021-10-22T10:49:21.693" v="1193" actId="1035"/>
          <ac:spMkLst>
            <pc:docMk/>
            <pc:sldMk cId="0" sldId="317"/>
            <ac:spMk id="68613" creationId="{24415898-649B-49C3-9E7F-34126A04ADE4}"/>
          </ac:spMkLst>
        </pc:spChg>
        <pc:spChg chg="mod">
          <ac:chgData name="胡平" userId="f8782b39-48f4-4dc7-9a1b-23b8a3c49d01" providerId="ADAL" clId="{6F60CA09-7A01-4E5B-84A9-32C5CCDA916E}" dt="2021-10-22T10:49:42.985" v="1206" actId="1076"/>
          <ac:spMkLst>
            <pc:docMk/>
            <pc:sldMk cId="0" sldId="317"/>
            <ac:spMk id="68614" creationId="{549C6A24-36EF-4609-97F6-D9E18F1D8239}"/>
          </ac:spMkLst>
        </pc:spChg>
        <pc:spChg chg="mod">
          <ac:chgData name="胡平" userId="f8782b39-48f4-4dc7-9a1b-23b8a3c49d01" providerId="ADAL" clId="{6F60CA09-7A01-4E5B-84A9-32C5CCDA916E}" dt="2021-10-22T10:49:25.016" v="1197" actId="1035"/>
          <ac:spMkLst>
            <pc:docMk/>
            <pc:sldMk cId="0" sldId="317"/>
            <ac:spMk id="68616" creationId="{0DFBB85D-5709-48CF-A1BC-F54852378ECC}"/>
          </ac:spMkLst>
        </pc:spChg>
        <pc:spChg chg="mod">
          <ac:chgData name="胡平" userId="f8782b39-48f4-4dc7-9a1b-23b8a3c49d01" providerId="ADAL" clId="{6F60CA09-7A01-4E5B-84A9-32C5CCDA916E}" dt="2021-10-22T10:49:36.764" v="1205" actId="1036"/>
          <ac:spMkLst>
            <pc:docMk/>
            <pc:sldMk cId="0" sldId="317"/>
            <ac:spMk id="68620" creationId="{E65277DC-18F4-45C8-8DBE-B4EB489A06C1}"/>
          </ac:spMkLst>
        </pc:spChg>
      </pc:sldChg>
      <pc:sldChg chg="addSp modSp modAnim">
        <pc:chgData name="胡平" userId="f8782b39-48f4-4dc7-9a1b-23b8a3c49d01" providerId="ADAL" clId="{6F60CA09-7A01-4E5B-84A9-32C5CCDA916E}" dt="2021-10-22T10:55:20.338" v="1272" actId="1076"/>
        <pc:sldMkLst>
          <pc:docMk/>
          <pc:sldMk cId="0" sldId="322"/>
        </pc:sldMkLst>
        <pc:spChg chg="add mod">
          <ac:chgData name="胡平" userId="f8782b39-48f4-4dc7-9a1b-23b8a3c49d01" providerId="ADAL" clId="{6F60CA09-7A01-4E5B-84A9-32C5CCDA916E}" dt="2021-10-22T10:55:20.338" v="1272" actId="1076"/>
          <ac:spMkLst>
            <pc:docMk/>
            <pc:sldMk cId="0" sldId="322"/>
            <ac:spMk id="9" creationId="{809D4A98-7C7F-407E-9A49-47D9FAA29D95}"/>
          </ac:spMkLst>
        </pc:spChg>
        <pc:spChg chg="mod">
          <ac:chgData name="胡平" userId="f8782b39-48f4-4dc7-9a1b-23b8a3c49d01" providerId="ADAL" clId="{6F60CA09-7A01-4E5B-84A9-32C5CCDA916E}" dt="2021-10-22T10:53:13.790" v="1220" actId="1076"/>
          <ac:spMkLst>
            <pc:docMk/>
            <pc:sldMk cId="0" sldId="322"/>
            <ac:spMk id="73731" creationId="{27BCD3D3-96DB-42E6-9F08-E77B380F257A}"/>
          </ac:spMkLst>
        </pc:spChg>
        <pc:spChg chg="mod">
          <ac:chgData name="胡平" userId="f8782b39-48f4-4dc7-9a1b-23b8a3c49d01" providerId="ADAL" clId="{6F60CA09-7A01-4E5B-84A9-32C5CCDA916E}" dt="2021-10-22T10:53:18.074" v="1221" actId="1076"/>
          <ac:spMkLst>
            <pc:docMk/>
            <pc:sldMk cId="0" sldId="322"/>
            <ac:spMk id="73732" creationId="{1C458703-D6C9-404B-90C4-64F43E1D0C8C}"/>
          </ac:spMkLst>
        </pc:spChg>
        <pc:spChg chg="mod">
          <ac:chgData name="胡平" userId="f8782b39-48f4-4dc7-9a1b-23b8a3c49d01" providerId="ADAL" clId="{6F60CA09-7A01-4E5B-84A9-32C5CCDA916E}" dt="2021-10-22T10:53:25.212" v="1223" actId="1076"/>
          <ac:spMkLst>
            <pc:docMk/>
            <pc:sldMk cId="0" sldId="322"/>
            <ac:spMk id="73733" creationId="{12FCF0D5-7777-4C98-A02C-C239CFC20509}"/>
          </ac:spMkLst>
        </pc:spChg>
        <pc:spChg chg="mod">
          <ac:chgData name="胡平" userId="f8782b39-48f4-4dc7-9a1b-23b8a3c49d01" providerId="ADAL" clId="{6F60CA09-7A01-4E5B-84A9-32C5CCDA916E}" dt="2021-10-22T10:53:06.365" v="1217" actId="1076"/>
          <ac:spMkLst>
            <pc:docMk/>
            <pc:sldMk cId="0" sldId="322"/>
            <ac:spMk id="73735" creationId="{FA3E83D6-5277-4140-8845-0316AAA05229}"/>
          </ac:spMkLst>
        </pc:spChg>
        <pc:spChg chg="mod">
          <ac:chgData name="胡平" userId="f8782b39-48f4-4dc7-9a1b-23b8a3c49d01" providerId="ADAL" clId="{6F60CA09-7A01-4E5B-84A9-32C5CCDA916E}" dt="2021-10-22T10:53:38.216" v="1226" actId="1076"/>
          <ac:spMkLst>
            <pc:docMk/>
            <pc:sldMk cId="0" sldId="322"/>
            <ac:spMk id="73739" creationId="{9F585022-70DB-44E8-B730-6FE62DD16DA7}"/>
          </ac:spMkLst>
        </pc:spChg>
      </pc:sldChg>
      <pc:sldChg chg="addSp delSp modSp addAnim delAnim modAnim">
        <pc:chgData name="胡平" userId="f8782b39-48f4-4dc7-9a1b-23b8a3c49d01" providerId="ADAL" clId="{6F60CA09-7A01-4E5B-84A9-32C5CCDA916E}" dt="2021-11-16T01:58:53.338" v="7807" actId="20577"/>
        <pc:sldMkLst>
          <pc:docMk/>
          <pc:sldMk cId="0" sldId="329"/>
        </pc:sldMkLst>
        <pc:spChg chg="add mod">
          <ac:chgData name="胡平" userId="f8782b39-48f4-4dc7-9a1b-23b8a3c49d01" providerId="ADAL" clId="{6F60CA09-7A01-4E5B-84A9-32C5CCDA916E}" dt="2021-11-16T01:58:53.338" v="7807" actId="20577"/>
          <ac:spMkLst>
            <pc:docMk/>
            <pc:sldMk cId="0" sldId="329"/>
            <ac:spMk id="2" creationId="{40438DB5-2010-4125-B3C4-B14508CAEA7B}"/>
          </ac:spMkLst>
        </pc:spChg>
        <pc:spChg chg="del">
          <ac:chgData name="胡平" userId="f8782b39-48f4-4dc7-9a1b-23b8a3c49d01" providerId="ADAL" clId="{6F60CA09-7A01-4E5B-84A9-32C5CCDA916E}" dt="2021-10-22T12:43:47.276" v="2175" actId="478"/>
          <ac:spMkLst>
            <pc:docMk/>
            <pc:sldMk cId="0" sldId="329"/>
            <ac:spMk id="79874" creationId="{1302C233-D391-4693-A432-C25B185637D0}"/>
          </ac:spMkLst>
        </pc:spChg>
        <pc:spChg chg="mod">
          <ac:chgData name="胡平" userId="f8782b39-48f4-4dc7-9a1b-23b8a3c49d01" providerId="ADAL" clId="{6F60CA09-7A01-4E5B-84A9-32C5CCDA916E}" dt="2021-11-14T13:27:15.656" v="5574" actId="1076"/>
          <ac:spMkLst>
            <pc:docMk/>
            <pc:sldMk cId="0" sldId="329"/>
            <ac:spMk id="82951" creationId="{55F8B171-38B1-427B-B4E3-54C031DA6F34}"/>
          </ac:spMkLst>
        </pc:spChg>
        <pc:spChg chg="add del">
          <ac:chgData name="胡平" userId="f8782b39-48f4-4dc7-9a1b-23b8a3c49d01" providerId="ADAL" clId="{6F60CA09-7A01-4E5B-84A9-32C5CCDA916E}" dt="2021-11-08T13:32:42.840" v="4241" actId="33423"/>
          <ac:spMkLst>
            <pc:docMk/>
            <pc:sldMk cId="0" sldId="329"/>
            <ac:spMk id="82956" creationId="{CBB9B974-4A71-4739-A245-9440637D6E1B}"/>
          </ac:spMkLst>
        </pc:spChg>
        <pc:graphicFrameChg chg="add del mod replId">
          <ac:chgData name="胡平" userId="f8782b39-48f4-4dc7-9a1b-23b8a3c49d01" providerId="ADAL" clId="{6F60CA09-7A01-4E5B-84A9-32C5CCDA916E}" dt="2021-11-14T13:27:18.157" v="5575" actId="1076"/>
          <ac:graphicFrameMkLst>
            <pc:docMk/>
            <pc:sldMk cId="0" sldId="329"/>
            <ac:graphicFrameMk id="82956" creationId="{CBB9B974-4A71-4739-A245-9440637D6E1B}"/>
          </ac:graphicFrameMkLst>
        </pc:graphicFrameChg>
        <pc:graphicFrameChg chg="mod">
          <ac:chgData name="胡平" userId="f8782b39-48f4-4dc7-9a1b-23b8a3c49d01" providerId="ADAL" clId="{6F60CA09-7A01-4E5B-84A9-32C5CCDA916E}" dt="2021-11-14T13:27:33.736" v="5580" actId="1076"/>
          <ac:graphicFrameMkLst>
            <pc:docMk/>
            <pc:sldMk cId="0" sldId="329"/>
            <ac:graphicFrameMk id="82958" creationId="{6262499A-B268-4850-A230-E403A8E8E403}"/>
          </ac:graphicFrameMkLst>
        </pc:graphicFrameChg>
      </pc:sldChg>
      <pc:sldChg chg="modSp">
        <pc:chgData name="胡平" userId="f8782b39-48f4-4dc7-9a1b-23b8a3c49d01" providerId="ADAL" clId="{6F60CA09-7A01-4E5B-84A9-32C5CCDA916E}" dt="2021-10-27T16:22:45.176" v="2400" actId="120"/>
        <pc:sldMkLst>
          <pc:docMk/>
          <pc:sldMk cId="0" sldId="331"/>
        </pc:sldMkLst>
        <pc:spChg chg="mod">
          <ac:chgData name="胡平" userId="f8782b39-48f4-4dc7-9a1b-23b8a3c49d01" providerId="ADAL" clId="{6F60CA09-7A01-4E5B-84A9-32C5CCDA916E}" dt="2021-10-27T16:22:45.176" v="2400" actId="120"/>
          <ac:spMkLst>
            <pc:docMk/>
            <pc:sldMk cId="0" sldId="331"/>
            <ac:spMk id="82954" creationId="{D5924E8B-2545-4C2E-BCEA-33DB9EA11049}"/>
          </ac:spMkLst>
        </pc:spChg>
      </pc:sldChg>
      <pc:sldChg chg="addSp delSp modSp delAnim modAnim">
        <pc:chgData name="胡平" userId="f8782b39-48f4-4dc7-9a1b-23b8a3c49d01" providerId="ADAL" clId="{6F60CA09-7A01-4E5B-84A9-32C5CCDA916E}" dt="2021-10-21T17:43:57.692" v="997" actId="1076"/>
        <pc:sldMkLst>
          <pc:docMk/>
          <pc:sldMk cId="0" sldId="337"/>
        </pc:sldMkLst>
        <pc:spChg chg="add mod">
          <ac:chgData name="胡平" userId="f8782b39-48f4-4dc7-9a1b-23b8a3c49d01" providerId="ADAL" clId="{6F60CA09-7A01-4E5B-84A9-32C5CCDA916E}" dt="2021-10-21T17:43:01.236" v="986" actId="1076"/>
          <ac:spMkLst>
            <pc:docMk/>
            <pc:sldMk cId="0" sldId="337"/>
            <ac:spMk id="2" creationId="{EAC10DDF-BD15-4E7A-BDFB-B45260FE6B6C}"/>
          </ac:spMkLst>
        </pc:spChg>
        <pc:spChg chg="mod">
          <ac:chgData name="胡平" userId="f8782b39-48f4-4dc7-9a1b-23b8a3c49d01" providerId="ADAL" clId="{6F60CA09-7A01-4E5B-84A9-32C5CCDA916E}" dt="2021-10-21T17:43:57.692" v="997" actId="1076"/>
          <ac:spMkLst>
            <pc:docMk/>
            <pc:sldMk cId="0" sldId="337"/>
            <ac:spMk id="89105" creationId="{427958DE-00C3-495C-8F49-F5E42E5AE386}"/>
          </ac:spMkLst>
        </pc:spChg>
        <pc:spChg chg="add mod">
          <ac:chgData name="胡平" userId="f8782b39-48f4-4dc7-9a1b-23b8a3c49d01" providerId="ADAL" clId="{6F60CA09-7A01-4E5B-84A9-32C5CCDA916E}" dt="2021-10-21T17:43:45.214" v="996" actId="1076"/>
          <ac:spMkLst>
            <pc:docMk/>
            <pc:sldMk cId="0" sldId="337"/>
            <ac:spMk id="89111" creationId="{7593C7DD-7F6F-429B-9B56-4F0AF1E8E6EB}"/>
          </ac:spMkLst>
        </pc:spChg>
        <pc:graphicFrameChg chg="del mod replId">
          <ac:chgData name="胡平" userId="f8782b39-48f4-4dc7-9a1b-23b8a3c49d01" providerId="ADAL" clId="{6F60CA09-7A01-4E5B-84A9-32C5CCDA916E}" dt="2021-10-21T17:42:34.680" v="976"/>
          <ac:graphicFrameMkLst>
            <pc:docMk/>
            <pc:sldMk cId="0" sldId="337"/>
            <ac:graphicFrameMk id="3" creationId="{7593C7DD-7F6F-429B-9B56-4F0AF1E8E6EB}"/>
          </ac:graphicFrameMkLst>
        </pc:graphicFrameChg>
        <pc:graphicFrameChg chg="del">
          <ac:chgData name="胡平" userId="f8782b39-48f4-4dc7-9a1b-23b8a3c49d01" providerId="ADAL" clId="{6F60CA09-7A01-4E5B-84A9-32C5CCDA916E}" dt="2021-10-21T17:42:50.076" v="981" actId="478"/>
          <ac:graphicFrameMkLst>
            <pc:docMk/>
            <pc:sldMk cId="0" sldId="337"/>
            <ac:graphicFrameMk id="89095" creationId="{D47328C6-4187-4C11-945D-4477A9F845BC}"/>
          </ac:graphicFrameMkLst>
        </pc:graphicFrameChg>
      </pc:sldChg>
      <pc:sldChg chg="addSp delSp modSp delAnim modAnim">
        <pc:chgData name="胡平" userId="f8782b39-48f4-4dc7-9a1b-23b8a3c49d01" providerId="ADAL" clId="{6F60CA09-7A01-4E5B-84A9-32C5CCDA916E}" dt="2021-11-10T15:33:18.401" v="4418" actId="20577"/>
        <pc:sldMkLst>
          <pc:docMk/>
          <pc:sldMk cId="0" sldId="338"/>
        </pc:sldMkLst>
        <pc:spChg chg="add mod">
          <ac:chgData name="胡平" userId="f8782b39-48f4-4dc7-9a1b-23b8a3c49d01" providerId="ADAL" clId="{6F60CA09-7A01-4E5B-84A9-32C5CCDA916E}" dt="2021-11-10T15:33:18.401" v="4418" actId="20577"/>
          <ac:spMkLst>
            <pc:docMk/>
            <pc:sldMk cId="0" sldId="338"/>
            <ac:spMk id="2" creationId="{6E280E69-5A43-4706-9257-B9EED8B72585}"/>
          </ac:spMkLst>
        </pc:spChg>
        <pc:spChg chg="add mod">
          <ac:chgData name="胡平" userId="f8782b39-48f4-4dc7-9a1b-23b8a3c49d01" providerId="ADAL" clId="{6F60CA09-7A01-4E5B-84A9-32C5CCDA916E}" dt="2021-11-10T15:22:26.745" v="4396" actId="1035"/>
          <ac:spMkLst>
            <pc:docMk/>
            <pc:sldMk cId="0" sldId="338"/>
            <ac:spMk id="90125" creationId="{4383F9C3-7D54-4B0D-9CE5-F10932B77989}"/>
          </ac:spMkLst>
        </pc:spChg>
        <pc:spChg chg="add mod">
          <ac:chgData name="胡平" userId="f8782b39-48f4-4dc7-9a1b-23b8a3c49d01" providerId="ADAL" clId="{6F60CA09-7A01-4E5B-84A9-32C5CCDA916E}" dt="2021-11-10T15:22:26.745" v="4396" actId="1035"/>
          <ac:spMkLst>
            <pc:docMk/>
            <pc:sldMk cId="0" sldId="338"/>
            <ac:spMk id="90126" creationId="{B1E144FE-2184-4F3B-9F39-F088F1F4F25E}"/>
          </ac:spMkLst>
        </pc:spChg>
        <pc:spChg chg="add mod">
          <ac:chgData name="胡平" userId="f8782b39-48f4-4dc7-9a1b-23b8a3c49d01" providerId="ADAL" clId="{6F60CA09-7A01-4E5B-84A9-32C5CCDA916E}" dt="2021-11-10T15:22:26.745" v="4396" actId="1035"/>
          <ac:spMkLst>
            <pc:docMk/>
            <pc:sldMk cId="0" sldId="338"/>
            <ac:spMk id="90127" creationId="{623AE6E6-DEB7-4130-BF26-9A84793A7250}"/>
          </ac:spMkLst>
        </pc:spChg>
        <pc:spChg chg="add mod">
          <ac:chgData name="胡平" userId="f8782b39-48f4-4dc7-9a1b-23b8a3c49d01" providerId="ADAL" clId="{6F60CA09-7A01-4E5B-84A9-32C5CCDA916E}" dt="2021-11-10T15:20:28.476" v="4331" actId="1036"/>
          <ac:spMkLst>
            <pc:docMk/>
            <pc:sldMk cId="0" sldId="338"/>
            <ac:spMk id="90129" creationId="{98D4B010-44B2-467E-8275-3238E5BE145A}"/>
          </ac:spMkLst>
        </pc:spChg>
        <pc:spChg chg="add mod">
          <ac:chgData name="胡平" userId="f8782b39-48f4-4dc7-9a1b-23b8a3c49d01" providerId="ADAL" clId="{6F60CA09-7A01-4E5B-84A9-32C5CCDA916E}" dt="2021-11-10T15:19:50.485" v="4323" actId="1036"/>
          <ac:spMkLst>
            <pc:docMk/>
            <pc:sldMk cId="0" sldId="338"/>
            <ac:spMk id="90133" creationId="{0A2C61DA-2787-4B2F-99C2-11159A29FBFB}"/>
          </ac:spMkLst>
        </pc:spChg>
        <pc:spChg chg="add mod">
          <ac:chgData name="胡平" userId="f8782b39-48f4-4dc7-9a1b-23b8a3c49d01" providerId="ADAL" clId="{6F60CA09-7A01-4E5B-84A9-32C5CCDA916E}" dt="2021-10-21T17:47:11.424" v="1032" actId="27636"/>
          <ac:spMkLst>
            <pc:docMk/>
            <pc:sldMk cId="0" sldId="338"/>
            <ac:spMk id="90135" creationId="{74060DAA-D3E3-4A58-870B-C0CA886B3114}"/>
          </ac:spMkLst>
        </pc:spChg>
        <pc:spChg chg="add del mod">
          <ac:chgData name="胡平" userId="f8782b39-48f4-4dc7-9a1b-23b8a3c49d01" providerId="ADAL" clId="{6F60CA09-7A01-4E5B-84A9-32C5CCDA916E}" dt="2021-11-10T15:23:23.354" v="4408" actId="478"/>
          <ac:spMkLst>
            <pc:docMk/>
            <pc:sldMk cId="0" sldId="338"/>
            <ac:spMk id="90137" creationId="{1FA62D8E-CBC2-4B64-8B50-764EF820CE2A}"/>
          </ac:spMkLst>
        </pc:spChg>
        <pc:spChg chg="add mod">
          <ac:chgData name="胡平" userId="f8782b39-48f4-4dc7-9a1b-23b8a3c49d01" providerId="ADAL" clId="{6F60CA09-7A01-4E5B-84A9-32C5CCDA916E}" dt="2021-11-10T15:23:47.038" v="4414" actId="1036"/>
          <ac:spMkLst>
            <pc:docMk/>
            <pc:sldMk cId="0" sldId="338"/>
            <ac:spMk id="90138" creationId="{C15AE52A-C5BA-455F-AC47-56309DA658B5}"/>
          </ac:spMkLst>
        </pc:spChg>
        <pc:spChg chg="add mod">
          <ac:chgData name="胡平" userId="f8782b39-48f4-4dc7-9a1b-23b8a3c49d01" providerId="ADAL" clId="{6F60CA09-7A01-4E5B-84A9-32C5CCDA916E}" dt="2021-11-10T15:22:38.708" v="4402" actId="1035"/>
          <ac:spMkLst>
            <pc:docMk/>
            <pc:sldMk cId="0" sldId="338"/>
            <ac:spMk id="90140" creationId="{700DF4A6-F9BA-4A6B-9129-DBD596D6B948}"/>
          </ac:spMkLst>
        </pc:spChg>
        <pc:spChg chg="add mod">
          <ac:chgData name="胡平" userId="f8782b39-48f4-4dc7-9a1b-23b8a3c49d01" providerId="ADAL" clId="{6F60CA09-7A01-4E5B-84A9-32C5CCDA916E}" dt="2021-11-10T15:22:38.708" v="4402" actId="1035"/>
          <ac:spMkLst>
            <pc:docMk/>
            <pc:sldMk cId="0" sldId="338"/>
            <ac:spMk id="90141" creationId="{1460087E-19FD-4716-AF6D-C556A8665323}"/>
          </ac:spMkLst>
        </pc:spChg>
        <pc:graphicFrameChg chg="del mod replId">
          <ac:chgData name="胡平" userId="f8782b39-48f4-4dc7-9a1b-23b8a3c49d01" providerId="ADAL" clId="{6F60CA09-7A01-4E5B-84A9-32C5CCDA916E}" dt="2021-10-21T17:46:03.247" v="999"/>
          <ac:graphicFrameMkLst>
            <pc:docMk/>
            <pc:sldMk cId="0" sldId="338"/>
            <ac:graphicFrameMk id="2" creationId="{700DF4A6-F9BA-4A6B-9129-DBD596D6B948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09.686" v="1001"/>
          <ac:graphicFrameMkLst>
            <pc:docMk/>
            <pc:sldMk cId="0" sldId="338"/>
            <ac:graphicFrameMk id="4" creationId="{1FA62D8E-CBC2-4B64-8B50-764EF820CE2A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12.369" v="1003"/>
          <ac:graphicFrameMkLst>
            <pc:docMk/>
            <pc:sldMk cId="0" sldId="338"/>
            <ac:graphicFrameMk id="6" creationId="{C15AE52A-C5BA-455F-AC47-56309DA658B5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17.517" v="1005"/>
          <ac:graphicFrameMkLst>
            <pc:docMk/>
            <pc:sldMk cId="0" sldId="338"/>
            <ac:graphicFrameMk id="8" creationId="{1460087E-19FD-4716-AF6D-C556A8665323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22.304" v="1007"/>
          <ac:graphicFrameMkLst>
            <pc:docMk/>
            <pc:sldMk cId="0" sldId="338"/>
            <ac:graphicFrameMk id="10" creationId="{4383F9C3-7D54-4B0D-9CE5-F10932B77989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24.930" v="1009"/>
          <ac:graphicFrameMkLst>
            <pc:docMk/>
            <pc:sldMk cId="0" sldId="338"/>
            <ac:graphicFrameMk id="12" creationId="{B1E144FE-2184-4F3B-9F39-F088F1F4F25E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26.920" v="1011"/>
          <ac:graphicFrameMkLst>
            <pc:docMk/>
            <pc:sldMk cId="0" sldId="338"/>
            <ac:graphicFrameMk id="14" creationId="{623AE6E6-DEB7-4130-BF26-9A84793A7250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29.636" v="1013"/>
          <ac:graphicFrameMkLst>
            <pc:docMk/>
            <pc:sldMk cId="0" sldId="338"/>
            <ac:graphicFrameMk id="16" creationId="{98D4B010-44B2-467E-8275-3238E5BE145A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31.696" v="1015"/>
          <ac:graphicFrameMkLst>
            <pc:docMk/>
            <pc:sldMk cId="0" sldId="338"/>
            <ac:graphicFrameMk id="18" creationId="{0A2C61DA-2787-4B2F-99C2-11159A29FBFB}"/>
          </ac:graphicFrameMkLst>
        </pc:graphicFrameChg>
        <pc:graphicFrameChg chg="del mod replId">
          <ac:chgData name="胡平" userId="f8782b39-48f4-4dc7-9a1b-23b8a3c49d01" providerId="ADAL" clId="{6F60CA09-7A01-4E5B-84A9-32C5CCDA916E}" dt="2021-10-21T17:46:38.211" v="1017"/>
          <ac:graphicFrameMkLst>
            <pc:docMk/>
            <pc:sldMk cId="0" sldId="338"/>
            <ac:graphicFrameMk id="20" creationId="{74060DAA-D3E3-4A58-870B-C0CA886B3114}"/>
          </ac:graphicFrameMkLst>
        </pc:graphicFrameChg>
      </pc:sldChg>
      <pc:sldChg chg="addSp delSp modSp delAnim modAnim">
        <pc:chgData name="胡平" userId="f8782b39-48f4-4dc7-9a1b-23b8a3c49d01" providerId="ADAL" clId="{6F60CA09-7A01-4E5B-84A9-32C5CCDA916E}" dt="2021-11-10T15:39:30.944" v="4555"/>
        <pc:sldMkLst>
          <pc:docMk/>
          <pc:sldMk cId="0" sldId="340"/>
        </pc:sldMkLst>
        <pc:spChg chg="add mod">
          <ac:chgData name="胡平" userId="f8782b39-48f4-4dc7-9a1b-23b8a3c49d01" providerId="ADAL" clId="{6F60CA09-7A01-4E5B-84A9-32C5CCDA916E}" dt="2021-11-10T15:36:44.312" v="4478" actId="403"/>
          <ac:spMkLst>
            <pc:docMk/>
            <pc:sldMk cId="0" sldId="340"/>
            <ac:spMk id="4" creationId="{89DCA393-F908-47CC-8E4B-69ADEEA1F8A4}"/>
          </ac:spMkLst>
        </pc:spChg>
        <pc:spChg chg="add mod">
          <ac:chgData name="胡平" userId="f8782b39-48f4-4dc7-9a1b-23b8a3c49d01" providerId="ADAL" clId="{6F60CA09-7A01-4E5B-84A9-32C5CCDA916E}" dt="2021-11-10T15:37:31.582" v="4527" actId="1076"/>
          <ac:spMkLst>
            <pc:docMk/>
            <pc:sldMk cId="0" sldId="340"/>
            <ac:spMk id="5" creationId="{CBC19BD5-9627-424B-BD0D-C07975F56255}"/>
          </ac:spMkLst>
        </pc:spChg>
        <pc:spChg chg="add mod">
          <ac:chgData name="胡平" userId="f8782b39-48f4-4dc7-9a1b-23b8a3c49d01" providerId="ADAL" clId="{6F60CA09-7A01-4E5B-84A9-32C5CCDA916E}" dt="2021-11-10T15:37:16.360" v="4514" actId="1038"/>
          <ac:spMkLst>
            <pc:docMk/>
            <pc:sldMk cId="0" sldId="340"/>
            <ac:spMk id="6" creationId="{96CE4495-09DF-4FF1-8D2D-BAF7CD4FC3D4}"/>
          </ac:spMkLst>
        </pc:spChg>
        <pc:spChg chg="add mod">
          <ac:chgData name="胡平" userId="f8782b39-48f4-4dc7-9a1b-23b8a3c49d01" providerId="ADAL" clId="{6F60CA09-7A01-4E5B-84A9-32C5CCDA916E}" dt="2021-11-10T15:37:21.633" v="4521" actId="1038"/>
          <ac:spMkLst>
            <pc:docMk/>
            <pc:sldMk cId="0" sldId="340"/>
            <ac:spMk id="7" creationId="{8627342B-D66F-46BA-BB2F-B6A7124BF823}"/>
          </ac:spMkLst>
        </pc:spChg>
        <pc:spChg chg="add mod">
          <ac:chgData name="胡平" userId="f8782b39-48f4-4dc7-9a1b-23b8a3c49d01" providerId="ADAL" clId="{6F60CA09-7A01-4E5B-84A9-32C5CCDA916E}" dt="2021-11-10T15:37:24.998" v="4526" actId="1037"/>
          <ac:spMkLst>
            <pc:docMk/>
            <pc:sldMk cId="0" sldId="340"/>
            <ac:spMk id="8" creationId="{3C94D451-39D7-4DB3-97B0-2E748DBAD1A2}"/>
          </ac:spMkLst>
        </pc:spChg>
        <pc:spChg chg="mod topLvl">
          <ac:chgData name="胡平" userId="f8782b39-48f4-4dc7-9a1b-23b8a3c49d01" providerId="ADAL" clId="{6F60CA09-7A01-4E5B-84A9-32C5CCDA916E}" dt="2021-11-10T15:38:15.700" v="4540" actId="113"/>
          <ac:spMkLst>
            <pc:docMk/>
            <pc:sldMk cId="0" sldId="340"/>
            <ac:spMk id="53254" creationId="{A3B645F3-1354-4EDE-9834-F74AD1C4E20E}"/>
          </ac:spMkLst>
        </pc:spChg>
        <pc:spChg chg="add mod">
          <ac:chgData name="胡平" userId="f8782b39-48f4-4dc7-9a1b-23b8a3c49d01" providerId="ADAL" clId="{6F60CA09-7A01-4E5B-84A9-32C5CCDA916E}" dt="2021-11-10T15:36:59.632" v="4483" actId="14100"/>
          <ac:spMkLst>
            <pc:docMk/>
            <pc:sldMk cId="0" sldId="340"/>
            <ac:spMk id="92168" creationId="{C7A69909-4128-4E3C-A72A-3D1063D1D009}"/>
          </ac:spMkLst>
        </pc:spChg>
        <pc:spChg chg="mod">
          <ac:chgData name="胡平" userId="f8782b39-48f4-4dc7-9a1b-23b8a3c49d01" providerId="ADAL" clId="{6F60CA09-7A01-4E5B-84A9-32C5CCDA916E}" dt="2021-11-10T15:38:25.497" v="4542"/>
          <ac:spMkLst>
            <pc:docMk/>
            <pc:sldMk cId="0" sldId="340"/>
            <ac:spMk id="92169" creationId="{82943EAF-CA2E-4BCA-BE8D-0C11B0153597}"/>
          </ac:spMkLst>
        </pc:spChg>
        <pc:grpChg chg="del mod">
          <ac:chgData name="胡平" userId="f8782b39-48f4-4dc7-9a1b-23b8a3c49d01" providerId="ADAL" clId="{6F60CA09-7A01-4E5B-84A9-32C5CCDA916E}" dt="2021-11-10T15:37:53.190" v="4531" actId="478"/>
          <ac:grpSpMkLst>
            <pc:docMk/>
            <pc:sldMk cId="0" sldId="340"/>
            <ac:grpSpMk id="92174" creationId="{FB63DCAE-B62A-4592-8275-4FDCA9C60CA1}"/>
          </ac:grpSpMkLst>
        </pc:grpChg>
        <pc:graphicFrameChg chg="del mod replId">
          <ac:chgData name="胡平" userId="f8782b39-48f4-4dc7-9a1b-23b8a3c49d01" providerId="ADAL" clId="{6F60CA09-7A01-4E5B-84A9-32C5CCDA916E}" dt="2021-11-10T15:34:00.453" v="4420"/>
          <ac:graphicFrameMkLst>
            <pc:docMk/>
            <pc:sldMk cId="0" sldId="340"/>
            <ac:graphicFrameMk id="2" creationId="{C7A69909-4128-4E3C-A72A-3D1063D1D009}"/>
          </ac:graphicFrameMkLst>
        </pc:graphicFrameChg>
        <pc:graphicFrameChg chg="del topLvl">
          <ac:chgData name="胡平" userId="f8782b39-48f4-4dc7-9a1b-23b8a3c49d01" providerId="ADAL" clId="{6F60CA09-7A01-4E5B-84A9-32C5CCDA916E}" dt="2021-11-10T15:37:53.190" v="4531" actId="478"/>
          <ac:graphicFrameMkLst>
            <pc:docMk/>
            <pc:sldMk cId="0" sldId="340"/>
            <ac:graphicFrameMk id="53255" creationId="{056A0D16-37C9-4BD8-A8F3-578B3A37DB26}"/>
          </ac:graphicFrameMkLst>
        </pc:graphicFrameChg>
      </pc:sldChg>
      <pc:sldChg chg="addSp delSp modSp modAnim">
        <pc:chgData name="胡平" userId="f8782b39-48f4-4dc7-9a1b-23b8a3c49d01" providerId="ADAL" clId="{6F60CA09-7A01-4E5B-84A9-32C5CCDA916E}" dt="2021-11-08T12:48:20.568" v="3557" actId="1076"/>
        <pc:sldMkLst>
          <pc:docMk/>
          <pc:sldMk cId="0" sldId="348"/>
        </pc:sldMkLst>
        <pc:spChg chg="add mod">
          <ac:chgData name="胡平" userId="f8782b39-48f4-4dc7-9a1b-23b8a3c49d01" providerId="ADAL" clId="{6F60CA09-7A01-4E5B-84A9-32C5CCDA916E}" dt="2021-11-08T12:44:16.768" v="3487" actId="1076"/>
          <ac:spMkLst>
            <pc:docMk/>
            <pc:sldMk cId="0" sldId="348"/>
            <ac:spMk id="2" creationId="{2EB29943-76E9-40FA-BABB-F5DE1EDC6291}"/>
          </ac:spMkLst>
        </pc:spChg>
        <pc:spChg chg="add mod">
          <ac:chgData name="胡平" userId="f8782b39-48f4-4dc7-9a1b-23b8a3c49d01" providerId="ADAL" clId="{6F60CA09-7A01-4E5B-84A9-32C5CCDA916E}" dt="2021-11-08T12:44:20.080" v="3488" actId="1076"/>
          <ac:spMkLst>
            <pc:docMk/>
            <pc:sldMk cId="0" sldId="348"/>
            <ac:spMk id="3" creationId="{6E84476D-6CEB-4E23-B826-FB1F4B40373B}"/>
          </ac:spMkLst>
        </pc:spChg>
        <pc:spChg chg="add mod">
          <ac:chgData name="胡平" userId="f8782b39-48f4-4dc7-9a1b-23b8a3c49d01" providerId="ADAL" clId="{6F60CA09-7A01-4E5B-84A9-32C5CCDA916E}" dt="2021-11-08T12:44:29.901" v="3492" actId="1076"/>
          <ac:spMkLst>
            <pc:docMk/>
            <pc:sldMk cId="0" sldId="348"/>
            <ac:spMk id="4" creationId="{539040A9-F57A-429E-AAAE-C5B6752C077A}"/>
          </ac:spMkLst>
        </pc:spChg>
        <pc:spChg chg="add del">
          <ac:chgData name="胡平" userId="f8782b39-48f4-4dc7-9a1b-23b8a3c49d01" providerId="ADAL" clId="{6F60CA09-7A01-4E5B-84A9-32C5CCDA916E}" dt="2021-11-08T12:43:55.577" v="3478"/>
          <ac:spMkLst>
            <pc:docMk/>
            <pc:sldMk cId="0" sldId="348"/>
            <ac:spMk id="5" creationId="{51E9732E-BFEA-4650-8397-1A0298FDFEC2}"/>
          </ac:spMkLst>
        </pc:spChg>
        <pc:spChg chg="add mod">
          <ac:chgData name="胡平" userId="f8782b39-48f4-4dc7-9a1b-23b8a3c49d01" providerId="ADAL" clId="{6F60CA09-7A01-4E5B-84A9-32C5CCDA916E}" dt="2021-11-08T12:44:36.746" v="3495" actId="1076"/>
          <ac:spMkLst>
            <pc:docMk/>
            <pc:sldMk cId="0" sldId="348"/>
            <ac:spMk id="6" creationId="{5A19BA1A-704C-4D11-BF8D-8F8365FD2256}"/>
          </ac:spMkLst>
        </pc:spChg>
        <pc:spChg chg="add mod">
          <ac:chgData name="胡平" userId="f8782b39-48f4-4dc7-9a1b-23b8a3c49d01" providerId="ADAL" clId="{6F60CA09-7A01-4E5B-84A9-32C5CCDA916E}" dt="2021-11-08T12:47:45.189" v="3548" actId="20577"/>
          <ac:spMkLst>
            <pc:docMk/>
            <pc:sldMk cId="0" sldId="348"/>
            <ac:spMk id="7" creationId="{D47CB884-E1AF-4C1C-8064-02E25B729EB8}"/>
          </ac:spMkLst>
        </pc:spChg>
        <pc:spChg chg="add mod">
          <ac:chgData name="胡平" userId="f8782b39-48f4-4dc7-9a1b-23b8a3c49d01" providerId="ADAL" clId="{6F60CA09-7A01-4E5B-84A9-32C5CCDA916E}" dt="2021-11-08T12:47:40.743" v="3544" actId="20577"/>
          <ac:spMkLst>
            <pc:docMk/>
            <pc:sldMk cId="0" sldId="348"/>
            <ac:spMk id="17" creationId="{27493D30-E32A-4794-80B9-91DCC7D9F16B}"/>
          </ac:spMkLst>
        </pc:spChg>
        <pc:spChg chg="add mod">
          <ac:chgData name="胡平" userId="f8782b39-48f4-4dc7-9a1b-23b8a3c49d01" providerId="ADAL" clId="{6F60CA09-7A01-4E5B-84A9-32C5CCDA916E}" dt="2021-11-08T12:48:20.568" v="3557" actId="1076"/>
          <ac:spMkLst>
            <pc:docMk/>
            <pc:sldMk cId="0" sldId="348"/>
            <ac:spMk id="18" creationId="{1B5AB6C9-9E76-4A52-B8DC-A48C5F125F0F}"/>
          </ac:spMkLst>
        </pc:spChg>
        <pc:graphicFrameChg chg="mod">
          <ac:chgData name="胡平" userId="f8782b39-48f4-4dc7-9a1b-23b8a3c49d01" providerId="ADAL" clId="{6F60CA09-7A01-4E5B-84A9-32C5CCDA916E}" dt="2021-11-08T12:46:20.868" v="3510" actId="1076"/>
          <ac:graphicFrameMkLst>
            <pc:docMk/>
            <pc:sldMk cId="0" sldId="348"/>
            <ac:graphicFrameMk id="100384" creationId="{2925EE47-A7A9-4A9B-B3A6-5256BEB71C71}"/>
          </ac:graphicFrameMkLst>
        </pc:graphicFrameChg>
        <pc:graphicFrameChg chg="mod">
          <ac:chgData name="胡平" userId="f8782b39-48f4-4dc7-9a1b-23b8a3c49d01" providerId="ADAL" clId="{6F60CA09-7A01-4E5B-84A9-32C5CCDA916E}" dt="2021-11-08T12:45:05.132" v="3502" actId="1035"/>
          <ac:graphicFrameMkLst>
            <pc:docMk/>
            <pc:sldMk cId="0" sldId="348"/>
            <ac:graphicFrameMk id="100389" creationId="{EAEF0CCE-06CA-43F5-9BD2-83E746178A3D}"/>
          </ac:graphicFrameMkLst>
        </pc:graphicFrameChg>
      </pc:sldChg>
      <pc:sldChg chg="modSp">
        <pc:chgData name="胡平" userId="f8782b39-48f4-4dc7-9a1b-23b8a3c49d01" providerId="ADAL" clId="{6F60CA09-7A01-4E5B-84A9-32C5CCDA916E}" dt="2021-10-27T16:51:43.244" v="2760" actId="1036"/>
        <pc:sldMkLst>
          <pc:docMk/>
          <pc:sldMk cId="0" sldId="358"/>
        </pc:sldMkLst>
        <pc:spChg chg="mod">
          <ac:chgData name="胡平" userId="f8782b39-48f4-4dc7-9a1b-23b8a3c49d01" providerId="ADAL" clId="{6F60CA09-7A01-4E5B-84A9-32C5CCDA916E}" dt="2021-10-27T16:51:43.244" v="2760" actId="1036"/>
          <ac:spMkLst>
            <pc:docMk/>
            <pc:sldMk cId="0" sldId="358"/>
            <ac:spMk id="110596" creationId="{60A538FF-9609-4367-8225-643D5346D1AF}"/>
          </ac:spMkLst>
        </pc:spChg>
      </pc:sldChg>
      <pc:sldChg chg="addSp delSp modSp delAnim modAnim">
        <pc:chgData name="胡平" userId="f8782b39-48f4-4dc7-9a1b-23b8a3c49d01" providerId="ADAL" clId="{6F60CA09-7A01-4E5B-84A9-32C5CCDA916E}" dt="2021-11-08T12:56:29.282" v="3691" actId="1036"/>
        <pc:sldMkLst>
          <pc:docMk/>
          <pc:sldMk cId="0" sldId="359"/>
        </pc:sldMkLst>
        <pc:spChg chg="add mod">
          <ac:chgData name="胡平" userId="f8782b39-48f4-4dc7-9a1b-23b8a3c49d01" providerId="ADAL" clId="{6F60CA09-7A01-4E5B-84A9-32C5CCDA916E}" dt="2021-11-08T12:55:38.409" v="3677" actId="1076"/>
          <ac:spMkLst>
            <pc:docMk/>
            <pc:sldMk cId="0" sldId="359"/>
            <ac:spMk id="6" creationId="{1866C840-DBDE-4D09-AB85-1BF1A7E65D1F}"/>
          </ac:spMkLst>
        </pc:spChg>
        <pc:spChg chg="add mod">
          <ac:chgData name="胡平" userId="f8782b39-48f4-4dc7-9a1b-23b8a3c49d01" providerId="ADAL" clId="{6F60CA09-7A01-4E5B-84A9-32C5CCDA916E}" dt="2021-11-08T12:56:29.282" v="3691" actId="1036"/>
          <ac:spMkLst>
            <pc:docMk/>
            <pc:sldMk cId="0" sldId="359"/>
            <ac:spMk id="7" creationId="{A5EAFFFE-79B6-4822-A83B-EDE4B0FBDB5D}"/>
          </ac:spMkLst>
        </pc:spChg>
        <pc:spChg chg="add mod">
          <ac:chgData name="胡平" userId="f8782b39-48f4-4dc7-9a1b-23b8a3c49d01" providerId="ADAL" clId="{6F60CA09-7A01-4E5B-84A9-32C5CCDA916E}" dt="2021-11-08T12:55:30.461" v="3675" actId="1076"/>
          <ac:spMkLst>
            <pc:docMk/>
            <pc:sldMk cId="0" sldId="359"/>
            <ac:spMk id="13" creationId="{A4D97A4F-1BDB-495A-BFDE-9BE7E4281F71}"/>
          </ac:spMkLst>
        </pc:spChg>
        <pc:spChg chg="add mod">
          <ac:chgData name="胡平" userId="f8782b39-48f4-4dc7-9a1b-23b8a3c49d01" providerId="ADAL" clId="{6F60CA09-7A01-4E5B-84A9-32C5CCDA916E}" dt="2021-11-08T12:55:34.098" v="3676" actId="1076"/>
          <ac:spMkLst>
            <pc:docMk/>
            <pc:sldMk cId="0" sldId="359"/>
            <ac:spMk id="14" creationId="{F46B9DF5-362D-47C5-9C88-DF5CCF09CBF3}"/>
          </ac:spMkLst>
        </pc:spChg>
        <pc:spChg chg="add del mod">
          <ac:chgData name="胡平" userId="f8782b39-48f4-4dc7-9a1b-23b8a3c49d01" providerId="ADAL" clId="{6F60CA09-7A01-4E5B-84A9-32C5CCDA916E}" dt="2021-11-08T12:53:32.208" v="3628" actId="478"/>
          <ac:spMkLst>
            <pc:docMk/>
            <pc:sldMk cId="0" sldId="359"/>
            <ac:spMk id="21" creationId="{0BD0A1AE-D898-4824-AB65-4BE186914B19}"/>
          </ac:spMkLst>
        </pc:spChg>
        <pc:spChg chg="add mod">
          <ac:chgData name="胡平" userId="f8782b39-48f4-4dc7-9a1b-23b8a3c49d01" providerId="ADAL" clId="{6F60CA09-7A01-4E5B-84A9-32C5CCDA916E}" dt="2021-11-08T12:56:29.282" v="3691" actId="1036"/>
          <ac:spMkLst>
            <pc:docMk/>
            <pc:sldMk cId="0" sldId="359"/>
            <ac:spMk id="24" creationId="{6ED62886-837C-4EDC-9C52-3CA094DEAF04}"/>
          </ac:spMkLst>
        </pc:spChg>
        <pc:spChg chg="add mod">
          <ac:chgData name="胡平" userId="f8782b39-48f4-4dc7-9a1b-23b8a3c49d01" providerId="ADAL" clId="{6F60CA09-7A01-4E5B-84A9-32C5CCDA916E}" dt="2021-11-08T12:56:29.282" v="3691" actId="1036"/>
          <ac:spMkLst>
            <pc:docMk/>
            <pc:sldMk cId="0" sldId="359"/>
            <ac:spMk id="25" creationId="{7F484A4B-158E-4594-847C-FB8142AAE6D3}"/>
          </ac:spMkLst>
        </pc:spChg>
        <pc:spChg chg="del">
          <ac:chgData name="胡平" userId="f8782b39-48f4-4dc7-9a1b-23b8a3c49d01" providerId="ADAL" clId="{6F60CA09-7A01-4E5B-84A9-32C5CCDA916E}" dt="2021-11-08T12:49:51.480" v="3563"/>
          <ac:spMkLst>
            <pc:docMk/>
            <pc:sldMk cId="0" sldId="359"/>
            <ac:spMk id="111626" creationId="{D0FA4C4E-8280-4F24-9113-CEC733922F1A}"/>
          </ac:spMkLst>
        </pc:spChg>
        <pc:spChg chg="del">
          <ac:chgData name="胡平" userId="f8782b39-48f4-4dc7-9a1b-23b8a3c49d01" providerId="ADAL" clId="{6F60CA09-7A01-4E5B-84A9-32C5CCDA916E}" dt="2021-11-08T12:49:51.480" v="3563"/>
          <ac:spMkLst>
            <pc:docMk/>
            <pc:sldMk cId="0" sldId="359"/>
            <ac:spMk id="111627" creationId="{E4F676ED-7038-4A62-8F09-8271DA254E66}"/>
          </ac:spMkLst>
        </pc:spChg>
        <pc:grpChg chg="del">
          <ac:chgData name="胡平" userId="f8782b39-48f4-4dc7-9a1b-23b8a3c49d01" providerId="ADAL" clId="{6F60CA09-7A01-4E5B-84A9-32C5CCDA916E}" dt="2021-11-08T12:49:51.480" v="3563"/>
          <ac:grpSpMkLst>
            <pc:docMk/>
            <pc:sldMk cId="0" sldId="359"/>
            <ac:grpSpMk id="111633" creationId="{BD36990D-9B27-47DA-AC1C-1FB7466F2D4F}"/>
          </ac:grpSpMkLst>
        </pc:grpChg>
        <pc:graphicFrameChg chg="add del mod replId">
          <ac:chgData name="胡平" userId="f8782b39-48f4-4dc7-9a1b-23b8a3c49d01" providerId="ADAL" clId="{6F60CA09-7A01-4E5B-84A9-32C5CCDA916E}" dt="2021-11-08T12:51:01.890" v="3573"/>
          <ac:graphicFrameMkLst>
            <pc:docMk/>
            <pc:sldMk cId="0" sldId="359"/>
            <ac:graphicFrameMk id="2" creationId="{A4D97A4F-1BDB-495A-BFDE-9BE7E4281F71}"/>
          </ac:graphicFrameMkLst>
        </pc:graphicFrameChg>
        <pc:graphicFrameChg chg="add del mod replId">
          <ac:chgData name="胡平" userId="f8782b39-48f4-4dc7-9a1b-23b8a3c49d01" providerId="ADAL" clId="{6F60CA09-7A01-4E5B-84A9-32C5CCDA916E}" dt="2021-11-08T12:51:07.052" v="3576"/>
          <ac:graphicFrameMkLst>
            <pc:docMk/>
            <pc:sldMk cId="0" sldId="359"/>
            <ac:graphicFrameMk id="4" creationId="{F46B9DF5-362D-47C5-9C88-DF5CCF09CBF3}"/>
          </ac:graphicFrameMkLst>
        </pc:graphicFrameChg>
        <pc:graphicFrameChg chg="add del mod replId">
          <ac:chgData name="胡平" userId="f8782b39-48f4-4dc7-9a1b-23b8a3c49d01" providerId="ADAL" clId="{6F60CA09-7A01-4E5B-84A9-32C5CCDA916E}" dt="2021-11-08T12:53:01.899" v="3622"/>
          <ac:graphicFrameMkLst>
            <pc:docMk/>
            <pc:sldMk cId="0" sldId="359"/>
            <ac:graphicFrameMk id="8" creationId="{0BD0A1AE-D898-4824-AB65-4BE186914B19}"/>
          </ac:graphicFrameMkLst>
        </pc:graphicFrameChg>
        <pc:graphicFrameChg chg="del">
          <ac:chgData name="胡平" userId="f8782b39-48f4-4dc7-9a1b-23b8a3c49d01" providerId="ADAL" clId="{6F60CA09-7A01-4E5B-84A9-32C5CCDA916E}" dt="2021-11-08T12:49:51.480" v="3563"/>
          <ac:graphicFrameMkLst>
            <pc:docMk/>
            <pc:sldMk cId="0" sldId="359"/>
            <ac:graphicFrameMk id="111620" creationId="{CED1FE6A-F86D-4997-8C04-C5214C5258B1}"/>
          </ac:graphicFrameMkLst>
        </pc:graphicFrameChg>
        <pc:graphicFrameChg chg="del">
          <ac:chgData name="胡平" userId="f8782b39-48f4-4dc7-9a1b-23b8a3c49d01" providerId="ADAL" clId="{6F60CA09-7A01-4E5B-84A9-32C5CCDA916E}" dt="2021-11-08T12:49:51.480" v="3563"/>
          <ac:graphicFrameMkLst>
            <pc:docMk/>
            <pc:sldMk cId="0" sldId="359"/>
            <ac:graphicFrameMk id="111621" creationId="{39C4B687-50DC-4B78-B508-F9A48577A1CA}"/>
          </ac:graphicFrameMkLst>
        </pc:graphicFrameChg>
        <pc:graphicFrameChg chg="del">
          <ac:chgData name="胡平" userId="f8782b39-48f4-4dc7-9a1b-23b8a3c49d01" providerId="ADAL" clId="{6F60CA09-7A01-4E5B-84A9-32C5CCDA916E}" dt="2021-11-08T12:49:51.480" v="3563"/>
          <ac:graphicFrameMkLst>
            <pc:docMk/>
            <pc:sldMk cId="0" sldId="359"/>
            <ac:graphicFrameMk id="111622" creationId="{C183E607-8185-4A4F-AF39-FEA2649C4B4F}"/>
          </ac:graphicFrameMkLst>
        </pc:graphicFrameChg>
      </pc:sldChg>
      <pc:sldChg chg="modSp">
        <pc:chgData name="胡平" userId="f8782b39-48f4-4dc7-9a1b-23b8a3c49d01" providerId="ADAL" clId="{6F60CA09-7A01-4E5B-84A9-32C5CCDA916E}" dt="2021-11-08T13:34:41.888" v="4259" actId="1076"/>
        <pc:sldMkLst>
          <pc:docMk/>
          <pc:sldMk cId="0" sldId="369"/>
        </pc:sldMkLst>
        <pc:spChg chg="mod">
          <ac:chgData name="胡平" userId="f8782b39-48f4-4dc7-9a1b-23b8a3c49d01" providerId="ADAL" clId="{6F60CA09-7A01-4E5B-84A9-32C5CCDA916E}" dt="2021-11-08T13:34:41.888" v="4259" actId="1076"/>
          <ac:spMkLst>
            <pc:docMk/>
            <pc:sldMk cId="0" sldId="369"/>
            <ac:spMk id="121872" creationId="{A64A21A9-2927-47F4-A9FB-16C9A5FA79CB}"/>
          </ac:spMkLst>
        </pc:spChg>
      </pc:sldChg>
      <pc:sldChg chg="modSp">
        <pc:chgData name="胡平" userId="f8782b39-48f4-4dc7-9a1b-23b8a3c49d01" providerId="ADAL" clId="{6F60CA09-7A01-4E5B-84A9-32C5CCDA916E}" dt="2021-11-10T15:45:51.890" v="4593" actId="1037"/>
        <pc:sldMkLst>
          <pc:docMk/>
          <pc:sldMk cId="0" sldId="378"/>
        </pc:sldMkLst>
        <pc:spChg chg="mod">
          <ac:chgData name="胡平" userId="f8782b39-48f4-4dc7-9a1b-23b8a3c49d01" providerId="ADAL" clId="{6F60CA09-7A01-4E5B-84A9-32C5CCDA916E}" dt="2021-11-10T15:45:47.992" v="4589" actId="1036"/>
          <ac:spMkLst>
            <pc:docMk/>
            <pc:sldMk cId="0" sldId="378"/>
            <ac:spMk id="131079" creationId="{DF10F677-C046-4368-A267-D6D879E8D38E}"/>
          </ac:spMkLst>
        </pc:spChg>
        <pc:spChg chg="mod">
          <ac:chgData name="胡平" userId="f8782b39-48f4-4dc7-9a1b-23b8a3c49d01" providerId="ADAL" clId="{6F60CA09-7A01-4E5B-84A9-32C5CCDA916E}" dt="2021-11-10T15:45:47.992" v="4589" actId="1036"/>
          <ac:spMkLst>
            <pc:docMk/>
            <pc:sldMk cId="0" sldId="378"/>
            <ac:spMk id="131081" creationId="{91CCB3F9-B9B1-4269-98C2-6012C4010AA2}"/>
          </ac:spMkLst>
        </pc:spChg>
        <pc:spChg chg="mod">
          <ac:chgData name="胡平" userId="f8782b39-48f4-4dc7-9a1b-23b8a3c49d01" providerId="ADAL" clId="{6F60CA09-7A01-4E5B-84A9-32C5CCDA916E}" dt="2021-11-10T15:45:47.992" v="4589" actId="1036"/>
          <ac:spMkLst>
            <pc:docMk/>
            <pc:sldMk cId="0" sldId="378"/>
            <ac:spMk id="131083" creationId="{497A2834-F1CB-4BD2-AED8-A7B4F5A5C8A9}"/>
          </ac:spMkLst>
        </pc:spChg>
        <pc:spChg chg="mod">
          <ac:chgData name="胡平" userId="f8782b39-48f4-4dc7-9a1b-23b8a3c49d01" providerId="ADAL" clId="{6F60CA09-7A01-4E5B-84A9-32C5CCDA916E}" dt="2021-11-10T15:45:47.992" v="4589" actId="1036"/>
          <ac:spMkLst>
            <pc:docMk/>
            <pc:sldMk cId="0" sldId="378"/>
            <ac:spMk id="131084" creationId="{BCF90480-B14D-44C5-AAC6-48E83F8131F2}"/>
          </ac:spMkLst>
        </pc:spChg>
        <pc:spChg chg="mod">
          <ac:chgData name="胡平" userId="f8782b39-48f4-4dc7-9a1b-23b8a3c49d01" providerId="ADAL" clId="{6F60CA09-7A01-4E5B-84A9-32C5CCDA916E}" dt="2021-11-10T15:45:51.890" v="4593" actId="1037"/>
          <ac:spMkLst>
            <pc:docMk/>
            <pc:sldMk cId="0" sldId="378"/>
            <ac:spMk id="131086" creationId="{4258BC8C-523B-4258-B494-FCAE420171C5}"/>
          </ac:spMkLst>
        </pc:spChg>
        <pc:graphicFrameChg chg="mod">
          <ac:chgData name="胡平" userId="f8782b39-48f4-4dc7-9a1b-23b8a3c49d01" providerId="ADAL" clId="{6F60CA09-7A01-4E5B-84A9-32C5CCDA916E}" dt="2021-11-10T15:45:47.992" v="4589" actId="1036"/>
          <ac:graphicFrameMkLst>
            <pc:docMk/>
            <pc:sldMk cId="0" sldId="378"/>
            <ac:graphicFrameMk id="131074" creationId="{12A75686-7E9C-40A3-BF3E-72F61A720B19}"/>
          </ac:graphicFrameMkLst>
        </pc:graphicFrameChg>
        <pc:graphicFrameChg chg="mod">
          <ac:chgData name="胡平" userId="f8782b39-48f4-4dc7-9a1b-23b8a3c49d01" providerId="ADAL" clId="{6F60CA09-7A01-4E5B-84A9-32C5CCDA916E}" dt="2021-11-10T15:45:47.992" v="4589" actId="1036"/>
          <ac:graphicFrameMkLst>
            <pc:docMk/>
            <pc:sldMk cId="0" sldId="378"/>
            <ac:graphicFrameMk id="131075" creationId="{2B1E4501-93B3-4CA2-BB6F-51A06372E089}"/>
          </ac:graphicFrameMkLst>
        </pc:graphicFrameChg>
        <pc:graphicFrameChg chg="mod">
          <ac:chgData name="胡平" userId="f8782b39-48f4-4dc7-9a1b-23b8a3c49d01" providerId="ADAL" clId="{6F60CA09-7A01-4E5B-84A9-32C5CCDA916E}" dt="2021-11-10T15:45:47.992" v="4589" actId="1036"/>
          <ac:graphicFrameMkLst>
            <pc:docMk/>
            <pc:sldMk cId="0" sldId="378"/>
            <ac:graphicFrameMk id="131077" creationId="{CB4AAECB-4006-48E2-89F7-5291752FFCF5}"/>
          </ac:graphicFrameMkLst>
        </pc:graphicFrameChg>
      </pc:sldChg>
      <pc:sldChg chg="addSp modSp modAnim">
        <pc:chgData name="胡平" userId="f8782b39-48f4-4dc7-9a1b-23b8a3c49d01" providerId="ADAL" clId="{6F60CA09-7A01-4E5B-84A9-32C5CCDA916E}" dt="2021-11-14T13:40:27.527" v="5866" actId="20577"/>
        <pc:sldMkLst>
          <pc:docMk/>
          <pc:sldMk cId="0" sldId="379"/>
        </pc:sldMkLst>
        <pc:spChg chg="add mod">
          <ac:chgData name="胡平" userId="f8782b39-48f4-4dc7-9a1b-23b8a3c49d01" providerId="ADAL" clId="{6F60CA09-7A01-4E5B-84A9-32C5CCDA916E}" dt="2021-11-14T13:40:27.527" v="5866" actId="20577"/>
          <ac:spMkLst>
            <pc:docMk/>
            <pc:sldMk cId="0" sldId="379"/>
            <ac:spMk id="5" creationId="{FB2B1E14-E3A5-4BDC-8DC1-026587513344}"/>
          </ac:spMkLst>
        </pc:spChg>
        <pc:graphicFrameChg chg="mod">
          <ac:chgData name="胡平" userId="f8782b39-48f4-4dc7-9a1b-23b8a3c49d01" providerId="ADAL" clId="{6F60CA09-7A01-4E5B-84A9-32C5CCDA916E}" dt="2021-11-10T15:46:01.395" v="4594" actId="14100"/>
          <ac:graphicFrameMkLst>
            <pc:docMk/>
            <pc:sldMk cId="0" sldId="379"/>
            <ac:graphicFrameMk id="132098" creationId="{ECE81CA4-1677-4BF2-8E46-98F33FD8E3C3}"/>
          </ac:graphicFrameMkLst>
        </pc:graphicFrameChg>
        <pc:graphicFrameChg chg="mod">
          <ac:chgData name="胡平" userId="f8782b39-48f4-4dc7-9a1b-23b8a3c49d01" providerId="ADAL" clId="{6F60CA09-7A01-4E5B-84A9-32C5CCDA916E}" dt="2021-11-10T15:46:06.419" v="4596" actId="1076"/>
          <ac:graphicFrameMkLst>
            <pc:docMk/>
            <pc:sldMk cId="0" sldId="379"/>
            <ac:graphicFrameMk id="132099" creationId="{6DB383DA-E076-480F-A700-B8D5C5B5A8F4}"/>
          </ac:graphicFrameMkLst>
        </pc:graphicFrameChg>
      </pc:sldChg>
      <pc:sldChg chg="delSp modSp">
        <pc:chgData name="胡平" userId="f8782b39-48f4-4dc7-9a1b-23b8a3c49d01" providerId="ADAL" clId="{6F60CA09-7A01-4E5B-84A9-32C5CCDA916E}" dt="2021-11-08T13:38:45.772" v="4270" actId="1036"/>
        <pc:sldMkLst>
          <pc:docMk/>
          <pc:sldMk cId="0" sldId="380"/>
        </pc:sldMkLst>
        <pc:spChg chg="del">
          <ac:chgData name="胡平" userId="f8782b39-48f4-4dc7-9a1b-23b8a3c49d01" providerId="ADAL" clId="{6F60CA09-7A01-4E5B-84A9-32C5CCDA916E}" dt="2021-11-08T13:38:37.165" v="4267" actId="478"/>
          <ac:spMkLst>
            <pc:docMk/>
            <pc:sldMk cId="0" sldId="380"/>
            <ac:spMk id="84994" creationId="{390EFAEE-2126-4C50-A0A6-BD8BEFA6FBF5}"/>
          </ac:spMkLst>
        </pc:spChg>
        <pc:spChg chg="mod">
          <ac:chgData name="胡平" userId="f8782b39-48f4-4dc7-9a1b-23b8a3c49d01" providerId="ADAL" clId="{6F60CA09-7A01-4E5B-84A9-32C5CCDA916E}" dt="2021-11-08T13:38:30.236" v="4266" actId="404"/>
          <ac:spMkLst>
            <pc:docMk/>
            <pc:sldMk cId="0" sldId="380"/>
            <ac:spMk id="256004" creationId="{7C85C71A-A822-4095-A0B4-34C5B85229C2}"/>
          </ac:spMkLst>
        </pc:spChg>
        <pc:grpChg chg="mod">
          <ac:chgData name="胡平" userId="f8782b39-48f4-4dc7-9a1b-23b8a3c49d01" providerId="ADAL" clId="{6F60CA09-7A01-4E5B-84A9-32C5CCDA916E}" dt="2021-11-08T13:38:45.772" v="4270" actId="1036"/>
          <ac:grpSpMkLst>
            <pc:docMk/>
            <pc:sldMk cId="0" sldId="380"/>
            <ac:grpSpMk id="256013" creationId="{2947CC6F-1B07-4F42-9184-BF805093D774}"/>
          </ac:grpSpMkLst>
        </pc:grpChg>
        <pc:graphicFrameChg chg="mod">
          <ac:chgData name="胡平" userId="f8782b39-48f4-4dc7-9a1b-23b8a3c49d01" providerId="ADAL" clId="{6F60CA09-7A01-4E5B-84A9-32C5CCDA916E}" dt="2021-11-08T13:38:45.772" v="4270" actId="1036"/>
          <ac:graphicFrameMkLst>
            <pc:docMk/>
            <pc:sldMk cId="0" sldId="380"/>
            <ac:graphicFrameMk id="256012" creationId="{09157D36-8664-4082-B501-9120B05EB9A6}"/>
          </ac:graphicFrameMkLst>
        </pc:graphicFrameChg>
        <pc:graphicFrameChg chg="mod">
          <ac:chgData name="胡平" userId="f8782b39-48f4-4dc7-9a1b-23b8a3c49d01" providerId="ADAL" clId="{6F60CA09-7A01-4E5B-84A9-32C5CCDA916E}" dt="2021-11-08T13:38:45.772" v="4270" actId="1036"/>
          <ac:graphicFrameMkLst>
            <pc:docMk/>
            <pc:sldMk cId="0" sldId="380"/>
            <ac:graphicFrameMk id="256016" creationId="{7D86A442-50DE-4CE5-8328-1FBB134BDA9C}"/>
          </ac:graphicFrameMkLst>
        </pc:graphicFrameChg>
        <pc:graphicFrameChg chg="mod">
          <ac:chgData name="胡平" userId="f8782b39-48f4-4dc7-9a1b-23b8a3c49d01" providerId="ADAL" clId="{6F60CA09-7A01-4E5B-84A9-32C5CCDA916E}" dt="2021-11-08T13:38:45.772" v="4270" actId="1036"/>
          <ac:graphicFrameMkLst>
            <pc:docMk/>
            <pc:sldMk cId="0" sldId="380"/>
            <ac:graphicFrameMk id="256017" creationId="{742FE571-4203-46EE-A206-1B90D3384936}"/>
          </ac:graphicFrameMkLst>
        </pc:graphicFrameChg>
        <pc:graphicFrameChg chg="mod">
          <ac:chgData name="胡平" userId="f8782b39-48f4-4dc7-9a1b-23b8a3c49d01" providerId="ADAL" clId="{6F60CA09-7A01-4E5B-84A9-32C5CCDA916E}" dt="2021-11-08T13:38:45.772" v="4270" actId="1036"/>
          <ac:graphicFrameMkLst>
            <pc:docMk/>
            <pc:sldMk cId="0" sldId="380"/>
            <ac:graphicFrameMk id="256018" creationId="{67A23CC5-B6AF-480A-A37A-A2EFAD257C7D}"/>
          </ac:graphicFrameMkLst>
        </pc:graphicFrameChg>
        <pc:graphicFrameChg chg="mod">
          <ac:chgData name="胡平" userId="f8782b39-48f4-4dc7-9a1b-23b8a3c49d01" providerId="ADAL" clId="{6F60CA09-7A01-4E5B-84A9-32C5CCDA916E}" dt="2021-11-08T13:38:45.772" v="4270" actId="1036"/>
          <ac:graphicFrameMkLst>
            <pc:docMk/>
            <pc:sldMk cId="0" sldId="380"/>
            <ac:graphicFrameMk id="256019" creationId="{BBEC4D1E-2F6D-448C-9158-4FA20685D9C2}"/>
          </ac:graphicFrameMkLst>
        </pc:graphicFrameChg>
        <pc:graphicFrameChg chg="mod">
          <ac:chgData name="胡平" userId="f8782b39-48f4-4dc7-9a1b-23b8a3c49d01" providerId="ADAL" clId="{6F60CA09-7A01-4E5B-84A9-32C5CCDA916E}" dt="2021-11-08T13:38:45.772" v="4270" actId="1036"/>
          <ac:graphicFrameMkLst>
            <pc:docMk/>
            <pc:sldMk cId="0" sldId="380"/>
            <ac:graphicFrameMk id="256020" creationId="{2A0C35B9-3B62-4DC3-8EAB-E1CF86F6A8E2}"/>
          </ac:graphicFrameMkLst>
        </pc:graphicFrameChg>
      </pc:sldChg>
      <pc:sldChg chg="modSp">
        <pc:chgData name="胡平" userId="f8782b39-48f4-4dc7-9a1b-23b8a3c49d01" providerId="ADAL" clId="{6F60CA09-7A01-4E5B-84A9-32C5CCDA916E}" dt="2021-11-10T15:46:35.862" v="4604" actId="1076"/>
        <pc:sldMkLst>
          <pc:docMk/>
          <pc:sldMk cId="0" sldId="381"/>
        </pc:sldMkLst>
        <pc:graphicFrameChg chg="mod">
          <ac:chgData name="胡平" userId="f8782b39-48f4-4dc7-9a1b-23b8a3c49d01" providerId="ADAL" clId="{6F60CA09-7A01-4E5B-84A9-32C5CCDA916E}" dt="2021-11-10T15:46:22.133" v="4602" actId="14100"/>
          <ac:graphicFrameMkLst>
            <pc:docMk/>
            <pc:sldMk cId="0" sldId="381"/>
            <ac:graphicFrameMk id="2" creationId="{E50C77F9-D9BD-40A2-9541-A78348EF9520}"/>
          </ac:graphicFrameMkLst>
        </pc:graphicFrameChg>
        <pc:graphicFrameChg chg="mod">
          <ac:chgData name="胡平" userId="f8782b39-48f4-4dc7-9a1b-23b8a3c49d01" providerId="ADAL" clId="{6F60CA09-7A01-4E5B-84A9-32C5CCDA916E}" dt="2021-11-10T15:46:18.640" v="4601" actId="14100"/>
          <ac:graphicFrameMkLst>
            <pc:docMk/>
            <pc:sldMk cId="0" sldId="381"/>
            <ac:graphicFrameMk id="4" creationId="{F5825520-C85F-449F-9E1D-ADE7AAFFB7D7}"/>
          </ac:graphicFrameMkLst>
        </pc:graphicFrameChg>
        <pc:graphicFrameChg chg="mod">
          <ac:chgData name="胡平" userId="f8782b39-48f4-4dc7-9a1b-23b8a3c49d01" providerId="ADAL" clId="{6F60CA09-7A01-4E5B-84A9-32C5CCDA916E}" dt="2021-11-10T15:46:35.862" v="4604" actId="1076"/>
          <ac:graphicFrameMkLst>
            <pc:docMk/>
            <pc:sldMk cId="0" sldId="381"/>
            <ac:graphicFrameMk id="6" creationId="{BB7B819B-9BB0-4F32-9853-5A51449F10B5}"/>
          </ac:graphicFrameMkLst>
        </pc:graphicFrameChg>
      </pc:sldChg>
      <pc:sldChg chg="modSp">
        <pc:chgData name="胡平" userId="f8782b39-48f4-4dc7-9a1b-23b8a3c49d01" providerId="ADAL" clId="{6F60CA09-7A01-4E5B-84A9-32C5CCDA916E}" dt="2021-11-14T13:47:12.049" v="5960" actId="1076"/>
        <pc:sldMkLst>
          <pc:docMk/>
          <pc:sldMk cId="0" sldId="398"/>
        </pc:sldMkLst>
        <pc:graphicFrameChg chg="mod">
          <ac:chgData name="胡平" userId="f8782b39-48f4-4dc7-9a1b-23b8a3c49d01" providerId="ADAL" clId="{6F60CA09-7A01-4E5B-84A9-32C5CCDA916E}" dt="2021-11-14T13:46:56.883" v="5957" actId="14100"/>
          <ac:graphicFrameMkLst>
            <pc:docMk/>
            <pc:sldMk cId="0" sldId="398"/>
            <ac:graphicFrameMk id="151556" creationId="{24DB1A18-7D29-4644-8F4F-84CCFAC53D84}"/>
          </ac:graphicFrameMkLst>
        </pc:graphicFrameChg>
        <pc:graphicFrameChg chg="mod">
          <ac:chgData name="胡平" userId="f8782b39-48f4-4dc7-9a1b-23b8a3c49d01" providerId="ADAL" clId="{6F60CA09-7A01-4E5B-84A9-32C5CCDA916E}" dt="2021-11-14T13:47:04.501" v="5958" actId="14100"/>
          <ac:graphicFrameMkLst>
            <pc:docMk/>
            <pc:sldMk cId="0" sldId="398"/>
            <ac:graphicFrameMk id="151558" creationId="{A46889AE-CD33-474C-A725-85D783C392A8}"/>
          </ac:graphicFrameMkLst>
        </pc:graphicFrameChg>
        <pc:graphicFrameChg chg="mod">
          <ac:chgData name="胡平" userId="f8782b39-48f4-4dc7-9a1b-23b8a3c49d01" providerId="ADAL" clId="{6F60CA09-7A01-4E5B-84A9-32C5CCDA916E}" dt="2021-11-14T13:47:12.049" v="5960" actId="1076"/>
          <ac:graphicFrameMkLst>
            <pc:docMk/>
            <pc:sldMk cId="0" sldId="398"/>
            <ac:graphicFrameMk id="151560" creationId="{B957A054-49C8-4FD6-971F-A2BE06499E8A}"/>
          </ac:graphicFrameMkLst>
        </pc:graphicFrameChg>
      </pc:sldChg>
      <pc:sldChg chg="modSp">
        <pc:chgData name="胡平" userId="f8782b39-48f4-4dc7-9a1b-23b8a3c49d01" providerId="ADAL" clId="{6F60CA09-7A01-4E5B-84A9-32C5CCDA916E}" dt="2021-10-27T16:00:57.292" v="2270" actId="20577"/>
        <pc:sldMkLst>
          <pc:docMk/>
          <pc:sldMk cId="0" sldId="446"/>
        </pc:sldMkLst>
        <pc:spChg chg="mod">
          <ac:chgData name="胡平" userId="f8782b39-48f4-4dc7-9a1b-23b8a3c49d01" providerId="ADAL" clId="{6F60CA09-7A01-4E5B-84A9-32C5CCDA916E}" dt="2021-10-27T16:00:57.292" v="2270" actId="20577"/>
          <ac:spMkLst>
            <pc:docMk/>
            <pc:sldMk cId="0" sldId="446"/>
            <ac:spMk id="208900" creationId="{5A68A09B-2590-4CDC-AB0B-8CD803F14973}"/>
          </ac:spMkLst>
        </pc:spChg>
      </pc:sldChg>
      <pc:sldChg chg="addSp modSp modAnim">
        <pc:chgData name="胡平" userId="f8782b39-48f4-4dc7-9a1b-23b8a3c49d01" providerId="ADAL" clId="{6F60CA09-7A01-4E5B-84A9-32C5CCDA916E}" dt="2021-11-09T07:38:57.079" v="4302" actId="20577"/>
        <pc:sldMkLst>
          <pc:docMk/>
          <pc:sldMk cId="0" sldId="452"/>
        </pc:sldMkLst>
        <pc:spChg chg="mod">
          <ac:chgData name="胡平" userId="f8782b39-48f4-4dc7-9a1b-23b8a3c49d01" providerId="ADAL" clId="{6F60CA09-7A01-4E5B-84A9-32C5CCDA916E}" dt="2021-10-27T16:18:52.240" v="2343" actId="1038"/>
          <ac:spMkLst>
            <pc:docMk/>
            <pc:sldMk cId="0" sldId="452"/>
            <ac:spMk id="2" creationId="{278344AA-5080-4165-9204-3A3E5C26545A}"/>
          </ac:spMkLst>
        </pc:spChg>
        <pc:spChg chg="add mod">
          <ac:chgData name="胡平" userId="f8782b39-48f4-4dc7-9a1b-23b8a3c49d01" providerId="ADAL" clId="{6F60CA09-7A01-4E5B-84A9-32C5CCDA916E}" dt="2021-11-09T07:38:57.079" v="4302" actId="20577"/>
          <ac:spMkLst>
            <pc:docMk/>
            <pc:sldMk cId="0" sldId="452"/>
            <ac:spMk id="3" creationId="{C2C5037A-A0B9-41CD-A081-5C63B07C8F7A}"/>
          </ac:spMkLst>
        </pc:spChg>
        <pc:spChg chg="add mod">
          <ac:chgData name="胡平" userId="f8782b39-48f4-4dc7-9a1b-23b8a3c49d01" providerId="ADAL" clId="{6F60CA09-7A01-4E5B-84A9-32C5CCDA916E}" dt="2021-10-27T16:19:08.860" v="2357" actId="1038"/>
          <ac:spMkLst>
            <pc:docMk/>
            <pc:sldMk cId="0" sldId="452"/>
            <ac:spMk id="4" creationId="{3ADCC930-FE13-41C2-A730-D663DD7395B7}"/>
          </ac:spMkLst>
        </pc:spChg>
        <pc:spChg chg="add mod">
          <ac:chgData name="胡平" userId="f8782b39-48f4-4dc7-9a1b-23b8a3c49d01" providerId="ADAL" clId="{6F60CA09-7A01-4E5B-84A9-32C5CCDA916E}" dt="2021-10-27T16:21:46.869" v="2399" actId="207"/>
          <ac:spMkLst>
            <pc:docMk/>
            <pc:sldMk cId="0" sldId="452"/>
            <ac:spMk id="5" creationId="{D7EC475C-65AC-43B1-B5C7-2F0E97DD40B7}"/>
          </ac:spMkLst>
        </pc:spChg>
        <pc:spChg chg="mod">
          <ac:chgData name="胡平" userId="f8782b39-48f4-4dc7-9a1b-23b8a3c49d01" providerId="ADAL" clId="{6F60CA09-7A01-4E5B-84A9-32C5CCDA916E}" dt="2021-10-22T10:58:21.108" v="1287" actId="27636"/>
          <ac:spMkLst>
            <pc:docMk/>
            <pc:sldMk cId="0" sldId="452"/>
            <ac:spMk id="223241" creationId="{34D252A2-955A-48D3-B9B2-EC230CEF895D}"/>
          </ac:spMkLst>
        </pc:spChg>
      </pc:sldChg>
      <pc:sldChg chg="addSp delSp modSp delAnim modAnim">
        <pc:chgData name="胡平" userId="f8782b39-48f4-4dc7-9a1b-23b8a3c49d01" providerId="ADAL" clId="{6F60CA09-7A01-4E5B-84A9-32C5CCDA916E}" dt="2021-11-10T15:25:10.252" v="4415" actId="113"/>
        <pc:sldMkLst>
          <pc:docMk/>
          <pc:sldMk cId="0" sldId="457"/>
        </pc:sldMkLst>
        <pc:spChg chg="add mod">
          <ac:chgData name="胡平" userId="f8782b39-48f4-4dc7-9a1b-23b8a3c49d01" providerId="ADAL" clId="{6F60CA09-7A01-4E5B-84A9-32C5CCDA916E}" dt="2021-11-10T15:25:10.252" v="4415" actId="113"/>
          <ac:spMkLst>
            <pc:docMk/>
            <pc:sldMk cId="0" sldId="457"/>
            <ac:spMk id="2" creationId="{71EB5A49-1391-4503-B6CB-22EEA2D0442C}"/>
          </ac:spMkLst>
        </pc:spChg>
        <pc:spChg chg="add mod">
          <ac:chgData name="胡平" userId="f8782b39-48f4-4dc7-9a1b-23b8a3c49d01" providerId="ADAL" clId="{6F60CA09-7A01-4E5B-84A9-32C5CCDA916E}" dt="2021-10-22T12:18:51.587" v="1962" actId="1076"/>
          <ac:spMkLst>
            <pc:docMk/>
            <pc:sldMk cId="0" sldId="457"/>
            <ac:spMk id="5" creationId="{F77EDC24-3444-47FA-9A5D-5833B75758BE}"/>
          </ac:spMkLst>
        </pc:spChg>
        <pc:spChg chg="add mod">
          <ac:chgData name="胡平" userId="f8782b39-48f4-4dc7-9a1b-23b8a3c49d01" providerId="ADAL" clId="{6F60CA09-7A01-4E5B-84A9-32C5CCDA916E}" dt="2021-10-22T12:21:06.492" v="2003" actId="403"/>
          <ac:spMkLst>
            <pc:docMk/>
            <pc:sldMk cId="0" sldId="457"/>
            <ac:spMk id="6" creationId="{8E3040FD-9795-41C9-BE36-0265413FE085}"/>
          </ac:spMkLst>
        </pc:spChg>
        <pc:spChg chg="add mod">
          <ac:chgData name="胡平" userId="f8782b39-48f4-4dc7-9a1b-23b8a3c49d01" providerId="ADAL" clId="{6F60CA09-7A01-4E5B-84A9-32C5CCDA916E}" dt="2021-10-22T12:18:41.745" v="1958" actId="1076"/>
          <ac:spMkLst>
            <pc:docMk/>
            <pc:sldMk cId="0" sldId="457"/>
            <ac:spMk id="7" creationId="{7B956DF4-0FD9-431F-A27B-DBD2AC95AE9B}"/>
          </ac:spMkLst>
        </pc:spChg>
        <pc:spChg chg="add mod">
          <ac:chgData name="胡平" userId="f8782b39-48f4-4dc7-9a1b-23b8a3c49d01" providerId="ADAL" clId="{6F60CA09-7A01-4E5B-84A9-32C5CCDA916E}" dt="2021-10-22T12:18:29.497" v="1955" actId="1076"/>
          <ac:spMkLst>
            <pc:docMk/>
            <pc:sldMk cId="0" sldId="457"/>
            <ac:spMk id="8" creationId="{1DF80329-006B-4BD0-8C9C-A3DEC2739239}"/>
          </ac:spMkLst>
        </pc:spChg>
        <pc:spChg chg="add mod">
          <ac:chgData name="胡平" userId="f8782b39-48f4-4dc7-9a1b-23b8a3c49d01" providerId="ADAL" clId="{6F60CA09-7A01-4E5B-84A9-32C5CCDA916E}" dt="2021-10-22T12:21:40.968" v="2011" actId="1076"/>
          <ac:spMkLst>
            <pc:docMk/>
            <pc:sldMk cId="0" sldId="457"/>
            <ac:spMk id="9" creationId="{8494AD79-47D9-4EF0-8FE8-8DA0855CFA9B}"/>
          </ac:spMkLst>
        </pc:spChg>
        <pc:spChg chg="add mod">
          <ac:chgData name="胡平" userId="f8782b39-48f4-4dc7-9a1b-23b8a3c49d01" providerId="ADAL" clId="{6F60CA09-7A01-4E5B-84A9-32C5CCDA916E}" dt="2021-10-22T12:18:38.915" v="1957" actId="1076"/>
          <ac:spMkLst>
            <pc:docMk/>
            <pc:sldMk cId="0" sldId="457"/>
            <ac:spMk id="16" creationId="{9C20B79C-6D94-432C-BAC2-202FD4C2B69D}"/>
          </ac:spMkLst>
        </pc:spChg>
        <pc:spChg chg="add mod">
          <ac:chgData name="胡平" userId="f8782b39-48f4-4dc7-9a1b-23b8a3c49d01" providerId="ADAL" clId="{6F60CA09-7A01-4E5B-84A9-32C5CCDA916E}" dt="2021-10-22T12:21:32.489" v="2008" actId="1076"/>
          <ac:spMkLst>
            <pc:docMk/>
            <pc:sldMk cId="0" sldId="457"/>
            <ac:spMk id="18" creationId="{D1CCA7B7-4020-4865-B7C0-047053EED7CD}"/>
          </ac:spMkLst>
        </pc:spChg>
        <pc:spChg chg="add mod">
          <ac:chgData name="胡平" userId="f8782b39-48f4-4dc7-9a1b-23b8a3c49d01" providerId="ADAL" clId="{6F60CA09-7A01-4E5B-84A9-32C5CCDA916E}" dt="2021-10-22T12:21:57.716" v="2017" actId="1076"/>
          <ac:spMkLst>
            <pc:docMk/>
            <pc:sldMk cId="0" sldId="457"/>
            <ac:spMk id="19" creationId="{D1DF2DCF-F533-4466-AAC6-1144042096AB}"/>
          </ac:spMkLst>
        </pc:spChg>
        <pc:spChg chg="add mod">
          <ac:chgData name="胡平" userId="f8782b39-48f4-4dc7-9a1b-23b8a3c49d01" providerId="ADAL" clId="{6F60CA09-7A01-4E5B-84A9-32C5CCDA916E}" dt="2021-10-22T12:22:09.393" v="2019" actId="1076"/>
          <ac:spMkLst>
            <pc:docMk/>
            <pc:sldMk cId="0" sldId="457"/>
            <ac:spMk id="20" creationId="{09F6ED5E-BD10-4D80-8DB6-EC4B9CD0DB30}"/>
          </ac:spMkLst>
        </pc:spChg>
        <pc:spChg chg="add mod">
          <ac:chgData name="胡平" userId="f8782b39-48f4-4dc7-9a1b-23b8a3c49d01" providerId="ADAL" clId="{6F60CA09-7A01-4E5B-84A9-32C5CCDA916E}" dt="2021-10-22T12:22:23.217" v="2023" actId="20577"/>
          <ac:spMkLst>
            <pc:docMk/>
            <pc:sldMk cId="0" sldId="457"/>
            <ac:spMk id="21" creationId="{B8C90361-7FCF-4D15-AFF0-19951C033E1E}"/>
          </ac:spMkLst>
        </pc:spChg>
        <pc:spChg chg="add mod">
          <ac:chgData name="胡平" userId="f8782b39-48f4-4dc7-9a1b-23b8a3c49d01" providerId="ADAL" clId="{6F60CA09-7A01-4E5B-84A9-32C5CCDA916E}" dt="2021-10-22T12:10:37.146" v="1758" actId="1076"/>
          <ac:spMkLst>
            <pc:docMk/>
            <pc:sldMk cId="0" sldId="457"/>
            <ac:spMk id="239633" creationId="{F98D13C3-5C35-4AA7-9079-D5880782F912}"/>
          </ac:spMkLst>
        </pc:spChg>
        <pc:graphicFrameChg chg="del mod replId">
          <ac:chgData name="胡平" userId="f8782b39-48f4-4dc7-9a1b-23b8a3c49d01" providerId="ADAL" clId="{6F60CA09-7A01-4E5B-84A9-32C5CCDA916E}" dt="2021-10-22T12:10:28.172" v="1754"/>
          <ac:graphicFrameMkLst>
            <pc:docMk/>
            <pc:sldMk cId="0" sldId="457"/>
            <ac:graphicFrameMk id="3" creationId="{F98D13C3-5C35-4AA7-9079-D5880782F912}"/>
          </ac:graphicFrameMkLst>
        </pc:graphicFrameChg>
      </pc:sldChg>
      <pc:sldChg chg="modSp">
        <pc:chgData name="胡平" userId="f8782b39-48f4-4dc7-9a1b-23b8a3c49d01" providerId="ADAL" clId="{6F60CA09-7A01-4E5B-84A9-32C5CCDA916E}" dt="2021-11-10T15:55:29.608" v="4733" actId="1076"/>
        <pc:sldMkLst>
          <pc:docMk/>
          <pc:sldMk cId="0" sldId="462"/>
        </pc:sldMkLst>
        <pc:graphicFrameChg chg="mod">
          <ac:chgData name="胡平" userId="f8782b39-48f4-4dc7-9a1b-23b8a3c49d01" providerId="ADAL" clId="{6F60CA09-7A01-4E5B-84A9-32C5CCDA916E}" dt="2021-11-10T15:55:17.968" v="4730" actId="14100"/>
          <ac:graphicFrameMkLst>
            <pc:docMk/>
            <pc:sldMk cId="0" sldId="462"/>
            <ac:graphicFrameMk id="251908" creationId="{3F66D4FC-1281-42CC-917D-0634870CECEE}"/>
          </ac:graphicFrameMkLst>
        </pc:graphicFrameChg>
        <pc:graphicFrameChg chg="mod">
          <ac:chgData name="胡平" userId="f8782b39-48f4-4dc7-9a1b-23b8a3c49d01" providerId="ADAL" clId="{6F60CA09-7A01-4E5B-84A9-32C5CCDA916E}" dt="2021-11-10T15:55:29.608" v="4733" actId="1076"/>
          <ac:graphicFrameMkLst>
            <pc:docMk/>
            <pc:sldMk cId="0" sldId="462"/>
            <ac:graphicFrameMk id="251910" creationId="{5833DB44-E38A-4091-A783-AD4D7DE7CD29}"/>
          </ac:graphicFrameMkLst>
        </pc:graphicFrameChg>
        <pc:graphicFrameChg chg="mod">
          <ac:chgData name="胡平" userId="f8782b39-48f4-4dc7-9a1b-23b8a3c49d01" providerId="ADAL" clId="{6F60CA09-7A01-4E5B-84A9-32C5CCDA916E}" dt="2021-11-10T15:55:27.924" v="4732" actId="1076"/>
          <ac:graphicFrameMkLst>
            <pc:docMk/>
            <pc:sldMk cId="0" sldId="462"/>
            <ac:graphicFrameMk id="251915" creationId="{2CB1A5F3-0AAE-4721-A1BC-4A135AA04932}"/>
          </ac:graphicFrameMkLst>
        </pc:graphicFrameChg>
      </pc:sldChg>
      <pc:sldChg chg="addSp delSp modSp modAnim">
        <pc:chgData name="胡平" userId="f8782b39-48f4-4dc7-9a1b-23b8a3c49d01" providerId="ADAL" clId="{6F60CA09-7A01-4E5B-84A9-32C5CCDA916E}" dt="2021-11-12T10:37:01.466" v="5001"/>
        <pc:sldMkLst>
          <pc:docMk/>
          <pc:sldMk cId="0" sldId="469"/>
        </pc:sldMkLst>
        <pc:spChg chg="add mod">
          <ac:chgData name="胡平" userId="f8782b39-48f4-4dc7-9a1b-23b8a3c49d01" providerId="ADAL" clId="{6F60CA09-7A01-4E5B-84A9-32C5CCDA916E}" dt="2021-11-12T10:36:43.468" v="4997" actId="1076"/>
          <ac:spMkLst>
            <pc:docMk/>
            <pc:sldMk cId="0" sldId="469"/>
            <ac:spMk id="2" creationId="{ABD46B03-FD19-4A25-9F9D-FA758B64CFAD}"/>
          </ac:spMkLst>
        </pc:spChg>
        <pc:spChg chg="add mod">
          <ac:chgData name="胡平" userId="f8782b39-48f4-4dc7-9a1b-23b8a3c49d01" providerId="ADAL" clId="{6F60CA09-7A01-4E5B-84A9-32C5CCDA916E}" dt="2021-11-08T12:50:14.590" v="3567" actId="1076"/>
          <ac:spMkLst>
            <pc:docMk/>
            <pc:sldMk cId="0" sldId="469"/>
            <ac:spMk id="12" creationId="{7C26729F-9F31-405E-B3B8-A7039502CC5A}"/>
          </ac:spMkLst>
        </pc:spChg>
        <pc:spChg chg="add mod">
          <ac:chgData name="胡平" userId="f8782b39-48f4-4dc7-9a1b-23b8a3c49d01" providerId="ADAL" clId="{6F60CA09-7A01-4E5B-84A9-32C5CCDA916E}" dt="2021-11-08T12:50:14.590" v="3567" actId="1076"/>
          <ac:spMkLst>
            <pc:docMk/>
            <pc:sldMk cId="0" sldId="469"/>
            <ac:spMk id="13" creationId="{7001A77D-410A-4FCE-8346-98BE74B8DD9A}"/>
          </ac:spMkLst>
        </pc:spChg>
        <pc:grpChg chg="add mod">
          <ac:chgData name="胡平" userId="f8782b39-48f4-4dc7-9a1b-23b8a3c49d01" providerId="ADAL" clId="{6F60CA09-7A01-4E5B-84A9-32C5CCDA916E}" dt="2021-11-08T12:50:14.590" v="3567" actId="1076"/>
          <ac:grpSpMkLst>
            <pc:docMk/>
            <pc:sldMk cId="0" sldId="469"/>
            <ac:grpSpMk id="14" creationId="{06A9D767-C35B-42E0-81B4-52AB6B1670BF}"/>
          </ac:grpSpMkLst>
        </pc:grpChg>
        <pc:graphicFrameChg chg="add mod">
          <ac:chgData name="胡平" userId="f8782b39-48f4-4dc7-9a1b-23b8a3c49d01" providerId="ADAL" clId="{6F60CA09-7A01-4E5B-84A9-32C5CCDA916E}" dt="2021-11-08T12:50:06.107" v="3566" actId="1076"/>
          <ac:graphicFrameMkLst>
            <pc:docMk/>
            <pc:sldMk cId="0" sldId="469"/>
            <ac:graphicFrameMk id="9" creationId="{AA1F9C9F-95FC-44C7-9F7E-E836B43D90F2}"/>
          </ac:graphicFrameMkLst>
        </pc:graphicFrameChg>
        <pc:graphicFrameChg chg="add mod">
          <ac:chgData name="胡平" userId="f8782b39-48f4-4dc7-9a1b-23b8a3c49d01" providerId="ADAL" clId="{6F60CA09-7A01-4E5B-84A9-32C5CCDA916E}" dt="2021-11-08T12:50:14.590" v="3567" actId="1076"/>
          <ac:graphicFrameMkLst>
            <pc:docMk/>
            <pc:sldMk cId="0" sldId="469"/>
            <ac:graphicFrameMk id="10" creationId="{CCEBFD9B-0D53-48BC-AF45-710DC7463C70}"/>
          </ac:graphicFrameMkLst>
        </pc:graphicFrameChg>
        <pc:graphicFrameChg chg="add mod">
          <ac:chgData name="胡平" userId="f8782b39-48f4-4dc7-9a1b-23b8a3c49d01" providerId="ADAL" clId="{6F60CA09-7A01-4E5B-84A9-32C5CCDA916E}" dt="2021-11-08T12:50:18.850" v="3568" actId="1076"/>
          <ac:graphicFrameMkLst>
            <pc:docMk/>
            <pc:sldMk cId="0" sldId="469"/>
            <ac:graphicFrameMk id="11" creationId="{1C275FDF-7DAE-47A6-9ABC-120E5D1E413D}"/>
          </ac:graphicFrameMkLst>
        </pc:graphicFrameChg>
        <pc:graphicFrameChg chg="del">
          <ac:chgData name="胡平" userId="f8782b39-48f4-4dc7-9a1b-23b8a3c49d01" providerId="ADAL" clId="{6F60CA09-7A01-4E5B-84A9-32C5CCDA916E}" dt="2021-11-08T12:49:34.741" v="3558"/>
          <ac:graphicFrameMkLst>
            <pc:docMk/>
            <pc:sldMk cId="0" sldId="469"/>
            <ac:graphicFrameMk id="268296" creationId="{571BDA01-278E-47DE-8301-23E10F1E6E6F}"/>
          </ac:graphicFrameMkLst>
        </pc:graphicFrameChg>
        <pc:graphicFrameChg chg="del">
          <ac:chgData name="胡平" userId="f8782b39-48f4-4dc7-9a1b-23b8a3c49d01" providerId="ADAL" clId="{6F60CA09-7A01-4E5B-84A9-32C5CCDA916E}" dt="2021-11-08T12:49:41.796" v="3561"/>
          <ac:graphicFrameMkLst>
            <pc:docMk/>
            <pc:sldMk cId="0" sldId="469"/>
            <ac:graphicFrameMk id="268297" creationId="{CE236FB2-C5E3-41E0-B248-56430174A194}"/>
          </ac:graphicFrameMkLst>
        </pc:graphicFrameChg>
      </pc:sldChg>
      <pc:sldChg chg="addSp delSp modSp modAnim">
        <pc:chgData name="胡平" userId="f8782b39-48f4-4dc7-9a1b-23b8a3c49d01" providerId="ADAL" clId="{6F60CA09-7A01-4E5B-84A9-32C5CCDA916E}" dt="2021-11-15T13:20:09.076" v="6632" actId="1035"/>
        <pc:sldMkLst>
          <pc:docMk/>
          <pc:sldMk cId="0" sldId="470"/>
        </pc:sldMkLst>
        <pc:spChg chg="add del mod">
          <ac:chgData name="胡平" userId="f8782b39-48f4-4dc7-9a1b-23b8a3c49d01" providerId="ADAL" clId="{6F60CA09-7A01-4E5B-84A9-32C5CCDA916E}" dt="2021-11-10T15:48:11.180" v="4626" actId="478"/>
          <ac:spMkLst>
            <pc:docMk/>
            <pc:sldMk cId="0" sldId="470"/>
            <ac:spMk id="2" creationId="{B12BC203-4F95-40D1-BCB4-06B8F83776DF}"/>
          </ac:spMkLst>
        </pc:spChg>
        <pc:spChg chg="add mod">
          <ac:chgData name="胡平" userId="f8782b39-48f4-4dc7-9a1b-23b8a3c49d01" providerId="ADAL" clId="{6F60CA09-7A01-4E5B-84A9-32C5CCDA916E}" dt="2021-11-15T13:20:00.546" v="6629" actId="1035"/>
          <ac:spMkLst>
            <pc:docMk/>
            <pc:sldMk cId="0" sldId="470"/>
            <ac:spMk id="3" creationId="{BB471997-C83A-4417-A815-AE3BCEB81FE0}"/>
          </ac:spMkLst>
        </pc:spChg>
        <pc:spChg chg="add mod">
          <ac:chgData name="胡平" userId="f8782b39-48f4-4dc7-9a1b-23b8a3c49d01" providerId="ADAL" clId="{6F60CA09-7A01-4E5B-84A9-32C5CCDA916E}" dt="2021-11-15T13:20:09.076" v="6632" actId="1035"/>
          <ac:spMkLst>
            <pc:docMk/>
            <pc:sldMk cId="0" sldId="470"/>
            <ac:spMk id="4" creationId="{A965E7FA-A830-416E-837A-8EB57E5E60A5}"/>
          </ac:spMkLst>
        </pc:spChg>
        <pc:spChg chg="add mod">
          <ac:chgData name="胡平" userId="f8782b39-48f4-4dc7-9a1b-23b8a3c49d01" providerId="ADAL" clId="{6F60CA09-7A01-4E5B-84A9-32C5CCDA916E}" dt="2021-11-15T13:20:09.076" v="6632" actId="1035"/>
          <ac:spMkLst>
            <pc:docMk/>
            <pc:sldMk cId="0" sldId="470"/>
            <ac:spMk id="8" creationId="{DB8E1610-451E-4156-9B22-DBD68A402191}"/>
          </ac:spMkLst>
        </pc:spChg>
        <pc:spChg chg="add mod">
          <ac:chgData name="胡平" userId="f8782b39-48f4-4dc7-9a1b-23b8a3c49d01" providerId="ADAL" clId="{6F60CA09-7A01-4E5B-84A9-32C5CCDA916E}" dt="2021-11-15T13:20:09.076" v="6632" actId="1035"/>
          <ac:spMkLst>
            <pc:docMk/>
            <pc:sldMk cId="0" sldId="470"/>
            <ac:spMk id="9" creationId="{8E56733B-D778-4537-8153-0FC01AEE5245}"/>
          </ac:spMkLst>
        </pc:spChg>
        <pc:spChg chg="mod">
          <ac:chgData name="胡平" userId="f8782b39-48f4-4dc7-9a1b-23b8a3c49d01" providerId="ADAL" clId="{6F60CA09-7A01-4E5B-84A9-32C5CCDA916E}" dt="2021-10-22T12:37:16.002" v="2169" actId="20577"/>
          <ac:spMkLst>
            <pc:docMk/>
            <pc:sldMk cId="0" sldId="470"/>
            <ac:spMk id="96259" creationId="{60BC6D5A-3B9D-400E-BFFC-CFA32AD872DD}"/>
          </ac:spMkLst>
        </pc:spChg>
        <pc:spChg chg="mod">
          <ac:chgData name="胡平" userId="f8782b39-48f4-4dc7-9a1b-23b8a3c49d01" providerId="ADAL" clId="{6F60CA09-7A01-4E5B-84A9-32C5CCDA916E}" dt="2021-11-15T13:20:00.546" v="6629" actId="1035"/>
          <ac:spMkLst>
            <pc:docMk/>
            <pc:sldMk cId="0" sldId="470"/>
            <ac:spMk id="269317" creationId="{59769968-4996-4E73-8889-3A712030155F}"/>
          </ac:spMkLst>
        </pc:spChg>
      </pc:sldChg>
      <pc:sldChg chg="addSp delSp modSp delAnim modAnim">
        <pc:chgData name="胡平" userId="f8782b39-48f4-4dc7-9a1b-23b8a3c49d01" providerId="ADAL" clId="{6F60CA09-7A01-4E5B-84A9-32C5CCDA916E}" dt="2021-11-15T14:20:33.382" v="7605"/>
        <pc:sldMkLst>
          <pc:docMk/>
          <pc:sldMk cId="0" sldId="472"/>
        </pc:sldMkLst>
        <pc:spChg chg="add mod">
          <ac:chgData name="胡平" userId="f8782b39-48f4-4dc7-9a1b-23b8a3c49d01" providerId="ADAL" clId="{6F60CA09-7A01-4E5B-84A9-32C5CCDA916E}" dt="2021-11-15T14:19:52.746" v="7596" actId="1076"/>
          <ac:spMkLst>
            <pc:docMk/>
            <pc:sldMk cId="0" sldId="472"/>
            <ac:spMk id="2" creationId="{1C1A8C97-FE9C-4CFF-99C9-A45DE6E909F2}"/>
          </ac:spMkLst>
        </pc:spChg>
        <pc:spChg chg="add mod">
          <ac:chgData name="胡平" userId="f8782b39-48f4-4dc7-9a1b-23b8a3c49d01" providerId="ADAL" clId="{6F60CA09-7A01-4E5B-84A9-32C5CCDA916E}" dt="2021-11-15T14:19:50.017" v="7595" actId="1076"/>
          <ac:spMkLst>
            <pc:docMk/>
            <pc:sldMk cId="0" sldId="472"/>
            <ac:spMk id="3" creationId="{B56C564E-1A10-4A9F-8121-24EA43E0A0A0}"/>
          </ac:spMkLst>
        </pc:spChg>
        <pc:spChg chg="add">
          <ac:chgData name="胡平" userId="f8782b39-48f4-4dc7-9a1b-23b8a3c49d01" providerId="ADAL" clId="{6F60CA09-7A01-4E5B-84A9-32C5CCDA916E}" dt="2021-11-15T14:13:52.821" v="7438"/>
          <ac:spMkLst>
            <pc:docMk/>
            <pc:sldMk cId="0" sldId="472"/>
            <ac:spMk id="6" creationId="{B64C22EA-D368-41B2-AE78-C65A54AA294E}"/>
          </ac:spMkLst>
        </pc:spChg>
        <pc:spChg chg="add">
          <ac:chgData name="胡平" userId="f8782b39-48f4-4dc7-9a1b-23b8a3c49d01" providerId="ADAL" clId="{6F60CA09-7A01-4E5B-84A9-32C5CCDA916E}" dt="2021-11-15T14:13:52.821" v="7438"/>
          <ac:spMkLst>
            <pc:docMk/>
            <pc:sldMk cId="0" sldId="472"/>
            <ac:spMk id="7" creationId="{6F3F2C8C-9FD7-464E-908D-A5B5638E2835}"/>
          </ac:spMkLst>
        </pc:spChg>
        <pc:spChg chg="add mod">
          <ac:chgData name="胡平" userId="f8782b39-48f4-4dc7-9a1b-23b8a3c49d01" providerId="ADAL" clId="{6F60CA09-7A01-4E5B-84A9-32C5CCDA916E}" dt="2021-11-15T14:19:57.006" v="7597" actId="1076"/>
          <ac:spMkLst>
            <pc:docMk/>
            <pc:sldMk cId="0" sldId="472"/>
            <ac:spMk id="8" creationId="{268DE1A0-6F9E-4FCC-9DBB-0256C9940F21}"/>
          </ac:spMkLst>
        </pc:spChg>
        <pc:spChg chg="add mod">
          <ac:chgData name="胡平" userId="f8782b39-48f4-4dc7-9a1b-23b8a3c49d01" providerId="ADAL" clId="{6F60CA09-7A01-4E5B-84A9-32C5CCDA916E}" dt="2021-11-15T14:15:39.138" v="7479" actId="1076"/>
          <ac:spMkLst>
            <pc:docMk/>
            <pc:sldMk cId="0" sldId="472"/>
            <ac:spMk id="9" creationId="{FC3D5308-F707-499E-8237-71096ABD595D}"/>
          </ac:spMkLst>
        </pc:spChg>
        <pc:spChg chg="add mod">
          <ac:chgData name="胡平" userId="f8782b39-48f4-4dc7-9a1b-23b8a3c49d01" providerId="ADAL" clId="{6F60CA09-7A01-4E5B-84A9-32C5CCDA916E}" dt="2021-11-15T14:20:04.258" v="7600" actId="1076"/>
          <ac:spMkLst>
            <pc:docMk/>
            <pc:sldMk cId="0" sldId="472"/>
            <ac:spMk id="10" creationId="{704D8FC4-E034-466D-ACE1-3ECE0897F1A1}"/>
          </ac:spMkLst>
        </pc:spChg>
        <pc:graphicFrameChg chg="del">
          <ac:chgData name="胡平" userId="f8782b39-48f4-4dc7-9a1b-23b8a3c49d01" providerId="ADAL" clId="{6F60CA09-7A01-4E5B-84A9-32C5CCDA916E}" dt="2021-11-15T14:09:45.206" v="7337" actId="478"/>
          <ac:graphicFrameMkLst>
            <pc:docMk/>
            <pc:sldMk cId="0" sldId="472"/>
            <ac:graphicFrameMk id="271364" creationId="{D7FB5105-A8DE-4223-8DAF-25ADAB83CF77}"/>
          </ac:graphicFrameMkLst>
        </pc:graphicFrameChg>
        <pc:graphicFrameChg chg="del">
          <ac:chgData name="胡平" userId="f8782b39-48f4-4dc7-9a1b-23b8a3c49d01" providerId="ADAL" clId="{6F60CA09-7A01-4E5B-84A9-32C5CCDA916E}" dt="2021-11-15T14:09:45.206" v="7337" actId="478"/>
          <ac:graphicFrameMkLst>
            <pc:docMk/>
            <pc:sldMk cId="0" sldId="472"/>
            <ac:graphicFrameMk id="271368" creationId="{C761D432-8A1F-4A15-81A4-374143001CC1}"/>
          </ac:graphicFrameMkLst>
        </pc:graphicFrameChg>
        <pc:graphicFrameChg chg="del">
          <ac:chgData name="胡平" userId="f8782b39-48f4-4dc7-9a1b-23b8a3c49d01" providerId="ADAL" clId="{6F60CA09-7A01-4E5B-84A9-32C5CCDA916E}" dt="2021-11-15T14:09:45.206" v="7337" actId="478"/>
          <ac:graphicFrameMkLst>
            <pc:docMk/>
            <pc:sldMk cId="0" sldId="472"/>
            <ac:graphicFrameMk id="271369" creationId="{0A17EB21-2600-4334-B06F-74DC1D9E3839}"/>
          </ac:graphicFrameMkLst>
        </pc:graphicFrameChg>
      </pc:sldChg>
      <pc:sldChg chg="addSp delSp modSp delAnim modAnim">
        <pc:chgData name="胡平" userId="f8782b39-48f4-4dc7-9a1b-23b8a3c49d01" providerId="ADAL" clId="{6F60CA09-7A01-4E5B-84A9-32C5CCDA916E}" dt="2021-11-14T13:39:56.508" v="5858"/>
        <pc:sldMkLst>
          <pc:docMk/>
          <pc:sldMk cId="0" sldId="474"/>
        </pc:sldMkLst>
        <pc:spChg chg="add mod">
          <ac:chgData name="胡平" userId="f8782b39-48f4-4dc7-9a1b-23b8a3c49d01" providerId="ADAL" clId="{6F60CA09-7A01-4E5B-84A9-32C5CCDA916E}" dt="2021-11-14T13:38:19.743" v="5811" actId="1076"/>
          <ac:spMkLst>
            <pc:docMk/>
            <pc:sldMk cId="0" sldId="474"/>
            <ac:spMk id="2" creationId="{DF0E90C1-80D5-40CA-A9ED-BE435C97B392}"/>
          </ac:spMkLst>
        </pc:spChg>
        <pc:spChg chg="add mod">
          <ac:chgData name="胡平" userId="f8782b39-48f4-4dc7-9a1b-23b8a3c49d01" providerId="ADAL" clId="{6F60CA09-7A01-4E5B-84A9-32C5CCDA916E}" dt="2021-11-14T13:38:22.278" v="5812" actId="1076"/>
          <ac:spMkLst>
            <pc:docMk/>
            <pc:sldMk cId="0" sldId="474"/>
            <ac:spMk id="3" creationId="{D523DD67-7907-4FF1-919E-1BF5BACC8EAE}"/>
          </ac:spMkLst>
        </pc:spChg>
        <pc:spChg chg="add mod">
          <ac:chgData name="胡平" userId="f8782b39-48f4-4dc7-9a1b-23b8a3c49d01" providerId="ADAL" clId="{6F60CA09-7A01-4E5B-84A9-32C5CCDA916E}" dt="2021-11-14T13:39:13.107" v="5845" actId="20577"/>
          <ac:spMkLst>
            <pc:docMk/>
            <pc:sldMk cId="0" sldId="474"/>
            <ac:spMk id="4" creationId="{BF400DCE-1B4F-4AC5-BB5B-571780ED0886}"/>
          </ac:spMkLst>
        </pc:spChg>
        <pc:spChg chg="add mod">
          <ac:chgData name="胡平" userId="f8782b39-48f4-4dc7-9a1b-23b8a3c49d01" providerId="ADAL" clId="{6F60CA09-7A01-4E5B-84A9-32C5CCDA916E}" dt="2021-11-14T13:39:37.099" v="5852" actId="20577"/>
          <ac:spMkLst>
            <pc:docMk/>
            <pc:sldMk cId="0" sldId="474"/>
            <ac:spMk id="9" creationId="{B1C7B150-9FA2-45FF-83D7-CA63382A2E9E}"/>
          </ac:spMkLst>
        </pc:spChg>
        <pc:spChg chg="mod">
          <ac:chgData name="胡平" userId="f8782b39-48f4-4dc7-9a1b-23b8a3c49d01" providerId="ADAL" clId="{6F60CA09-7A01-4E5B-84A9-32C5CCDA916E}" dt="2021-11-14T13:35:05.908" v="5637" actId="1076"/>
          <ac:spMkLst>
            <pc:docMk/>
            <pc:sldMk cId="0" sldId="474"/>
            <ac:spMk id="273413" creationId="{3B8D4203-D5DE-405B-BB2B-2E942F0384BB}"/>
          </ac:spMkLst>
        </pc:spChg>
        <pc:spChg chg="mod">
          <ac:chgData name="胡平" userId="f8782b39-48f4-4dc7-9a1b-23b8a3c49d01" providerId="ADAL" clId="{6F60CA09-7A01-4E5B-84A9-32C5CCDA916E}" dt="2021-11-14T13:35:16.854" v="5647" actId="1036"/>
          <ac:spMkLst>
            <pc:docMk/>
            <pc:sldMk cId="0" sldId="474"/>
            <ac:spMk id="273414" creationId="{66910FDC-CB02-4B1F-82F3-480F92D62557}"/>
          </ac:spMkLst>
        </pc:spChg>
        <pc:graphicFrameChg chg="add del mod">
          <ac:chgData name="胡平" userId="f8782b39-48f4-4dc7-9a1b-23b8a3c49d01" providerId="ADAL" clId="{6F60CA09-7A01-4E5B-84A9-32C5CCDA916E}" dt="2021-11-14T13:35:29.852" v="5650" actId="478"/>
          <ac:graphicFrameMkLst>
            <pc:docMk/>
            <pc:sldMk cId="0" sldId="474"/>
            <ac:graphicFrameMk id="7" creationId="{AAEF2135-B307-4945-B1D7-3DE7FB5FA198}"/>
          </ac:graphicFrameMkLst>
        </pc:graphicFrameChg>
        <pc:graphicFrameChg chg="mod">
          <ac:chgData name="胡平" userId="f8782b39-48f4-4dc7-9a1b-23b8a3c49d01" providerId="ADAL" clId="{6F60CA09-7A01-4E5B-84A9-32C5CCDA916E}" dt="2021-11-14T13:38:28.224" v="5816" actId="1076"/>
          <ac:graphicFrameMkLst>
            <pc:docMk/>
            <pc:sldMk cId="0" sldId="474"/>
            <ac:graphicFrameMk id="273412" creationId="{FA4D9478-42A4-47B1-A80F-7CA2F4249A27}"/>
          </ac:graphicFrameMkLst>
        </pc:graphicFrameChg>
      </pc:sldChg>
      <pc:sldChg chg="addSp modSp modAnim">
        <pc:chgData name="胡平" userId="f8782b39-48f4-4dc7-9a1b-23b8a3c49d01" providerId="ADAL" clId="{6F60CA09-7A01-4E5B-84A9-32C5CCDA916E}" dt="2021-11-16T02:02:18.439" v="7830"/>
        <pc:sldMkLst>
          <pc:docMk/>
          <pc:sldMk cId="0" sldId="475"/>
        </pc:sldMkLst>
        <pc:spChg chg="add mod">
          <ac:chgData name="胡平" userId="f8782b39-48f4-4dc7-9a1b-23b8a3c49d01" providerId="ADAL" clId="{6F60CA09-7A01-4E5B-84A9-32C5CCDA916E}" dt="2021-11-15T07:16:39.017" v="6004" actId="1076"/>
          <ac:spMkLst>
            <pc:docMk/>
            <pc:sldMk cId="0" sldId="475"/>
            <ac:spMk id="5" creationId="{2BBC7917-4B44-4292-AE01-EA3B5A6F89D1}"/>
          </ac:spMkLst>
        </pc:spChg>
        <pc:spChg chg="add mod">
          <ac:chgData name="胡平" userId="f8782b39-48f4-4dc7-9a1b-23b8a3c49d01" providerId="ADAL" clId="{6F60CA09-7A01-4E5B-84A9-32C5CCDA916E}" dt="2021-11-15T07:16:41.958" v="6005" actId="1076"/>
          <ac:spMkLst>
            <pc:docMk/>
            <pc:sldMk cId="0" sldId="475"/>
            <ac:spMk id="6" creationId="{ADA4456E-E619-4D65-ADAA-4B1FED560CEC}"/>
          </ac:spMkLst>
        </pc:spChg>
        <pc:spChg chg="add mod">
          <ac:chgData name="胡平" userId="f8782b39-48f4-4dc7-9a1b-23b8a3c49d01" providerId="ADAL" clId="{6F60CA09-7A01-4E5B-84A9-32C5CCDA916E}" dt="2021-11-16T02:02:18.439" v="7830"/>
          <ac:spMkLst>
            <pc:docMk/>
            <pc:sldMk cId="0" sldId="475"/>
            <ac:spMk id="7" creationId="{A5CCC727-D494-4B99-85BE-A432EAF82ACA}"/>
          </ac:spMkLst>
        </pc:spChg>
        <pc:graphicFrameChg chg="mod">
          <ac:chgData name="胡平" userId="f8782b39-48f4-4dc7-9a1b-23b8a3c49d01" providerId="ADAL" clId="{6F60CA09-7A01-4E5B-84A9-32C5CCDA916E}" dt="2021-11-14T13:41:50.887" v="5889" actId="1035"/>
          <ac:graphicFrameMkLst>
            <pc:docMk/>
            <pc:sldMk cId="0" sldId="475"/>
            <ac:graphicFrameMk id="274436" creationId="{0EEC5600-EEAE-4F96-8C90-F9BE15CBDEC4}"/>
          </ac:graphicFrameMkLst>
        </pc:graphicFrameChg>
        <pc:graphicFrameChg chg="mod">
          <ac:chgData name="胡平" userId="f8782b39-48f4-4dc7-9a1b-23b8a3c49d01" providerId="ADAL" clId="{6F60CA09-7A01-4E5B-84A9-32C5CCDA916E}" dt="2021-11-14T13:41:50.887" v="5889" actId="1035"/>
          <ac:graphicFrameMkLst>
            <pc:docMk/>
            <pc:sldMk cId="0" sldId="475"/>
            <ac:graphicFrameMk id="274437" creationId="{A8AEDE92-74D9-467F-BDE8-04C6384F9395}"/>
          </ac:graphicFrameMkLst>
        </pc:graphicFrameChg>
      </pc:sldChg>
      <pc:sldChg chg="modSp">
        <pc:chgData name="胡平" userId="f8782b39-48f4-4dc7-9a1b-23b8a3c49d01" providerId="ADAL" clId="{6F60CA09-7A01-4E5B-84A9-32C5CCDA916E}" dt="2021-10-22T12:28:30.927" v="2054" actId="1076"/>
        <pc:sldMkLst>
          <pc:docMk/>
          <pc:sldMk cId="0" sldId="476"/>
        </pc:sldMkLst>
        <pc:spChg chg="mod">
          <ac:chgData name="胡平" userId="f8782b39-48f4-4dc7-9a1b-23b8a3c49d01" providerId="ADAL" clId="{6F60CA09-7A01-4E5B-84A9-32C5CCDA916E}" dt="2021-10-22T12:27:51.277" v="2033" actId="20577"/>
          <ac:spMkLst>
            <pc:docMk/>
            <pc:sldMk cId="0" sldId="476"/>
            <ac:spMk id="77828" creationId="{EAE103DC-1014-49E2-BBD9-19FCCEB17979}"/>
          </ac:spMkLst>
        </pc:spChg>
        <pc:spChg chg="mod">
          <ac:chgData name="胡平" userId="f8782b39-48f4-4dc7-9a1b-23b8a3c49d01" providerId="ADAL" clId="{6F60CA09-7A01-4E5B-84A9-32C5CCDA916E}" dt="2021-10-22T12:28:09.677" v="2046" actId="403"/>
          <ac:spMkLst>
            <pc:docMk/>
            <pc:sldMk cId="0" sldId="476"/>
            <ac:spMk id="252932" creationId="{DC1706F0-DC5F-43A6-8A92-739993060B12}"/>
          </ac:spMkLst>
        </pc:spChg>
        <pc:spChg chg="mod">
          <ac:chgData name="胡平" userId="f8782b39-48f4-4dc7-9a1b-23b8a3c49d01" providerId="ADAL" clId="{6F60CA09-7A01-4E5B-84A9-32C5CCDA916E}" dt="2021-10-22T12:28:19.040" v="2050" actId="1076"/>
          <ac:spMkLst>
            <pc:docMk/>
            <pc:sldMk cId="0" sldId="476"/>
            <ac:spMk id="252933" creationId="{94A72E1C-2B75-46F2-BED3-DAA15A20322B}"/>
          </ac:spMkLst>
        </pc:spChg>
        <pc:spChg chg="mod">
          <ac:chgData name="胡平" userId="f8782b39-48f4-4dc7-9a1b-23b8a3c49d01" providerId="ADAL" clId="{6F60CA09-7A01-4E5B-84A9-32C5CCDA916E}" dt="2021-10-22T12:28:30.927" v="2054" actId="1076"/>
          <ac:spMkLst>
            <pc:docMk/>
            <pc:sldMk cId="0" sldId="476"/>
            <ac:spMk id="252935" creationId="{2AE936F0-D8B5-4EF1-9CDC-4036368A60BC}"/>
          </ac:spMkLst>
        </pc:spChg>
      </pc:sldChg>
      <pc:sldChg chg="delSp modSp">
        <pc:chgData name="胡平" userId="f8782b39-48f4-4dc7-9a1b-23b8a3c49d01" providerId="ADAL" clId="{6F60CA09-7A01-4E5B-84A9-32C5CCDA916E}" dt="2021-11-08T13:32:23.342" v="4238" actId="478"/>
        <pc:sldMkLst>
          <pc:docMk/>
          <pc:sldMk cId="0" sldId="477"/>
        </pc:sldMkLst>
        <pc:spChg chg="del">
          <ac:chgData name="胡平" userId="f8782b39-48f4-4dc7-9a1b-23b8a3c49d01" providerId="ADAL" clId="{6F60CA09-7A01-4E5B-84A9-32C5CCDA916E}" dt="2021-11-08T13:32:23.342" v="4238" actId="478"/>
          <ac:spMkLst>
            <pc:docMk/>
            <pc:sldMk cId="0" sldId="477"/>
            <ac:spMk id="78850" creationId="{CA83A484-4DAE-4AF8-AFB4-C8688D60883D}"/>
          </ac:spMkLst>
        </pc:spChg>
        <pc:spChg chg="mod">
          <ac:chgData name="胡平" userId="f8782b39-48f4-4dc7-9a1b-23b8a3c49d01" providerId="ADAL" clId="{6F60CA09-7A01-4E5B-84A9-32C5CCDA916E}" dt="2021-10-22T12:28:38.241" v="2057" actId="403"/>
          <ac:spMkLst>
            <pc:docMk/>
            <pc:sldMk cId="0" sldId="477"/>
            <ac:spMk id="251910" creationId="{3D55E0ED-FAA6-4AF8-AFD4-A6CB43F7C35C}"/>
          </ac:spMkLst>
        </pc:spChg>
        <pc:spChg chg="mod">
          <ac:chgData name="胡平" userId="f8782b39-48f4-4dc7-9a1b-23b8a3c49d01" providerId="ADAL" clId="{6F60CA09-7A01-4E5B-84A9-32C5CCDA916E}" dt="2021-10-22T12:28:55.616" v="2061" actId="1076"/>
          <ac:spMkLst>
            <pc:docMk/>
            <pc:sldMk cId="0" sldId="477"/>
            <ac:spMk id="251912" creationId="{3A565105-231F-4A9A-BD8E-3A1B5520014F}"/>
          </ac:spMkLst>
        </pc:spChg>
        <pc:graphicFrameChg chg="mod">
          <ac:chgData name="胡平" userId="f8782b39-48f4-4dc7-9a1b-23b8a3c49d01" providerId="ADAL" clId="{6F60CA09-7A01-4E5B-84A9-32C5CCDA916E}" dt="2021-10-22T12:28:59.648" v="2062" actId="1076"/>
          <ac:graphicFrameMkLst>
            <pc:docMk/>
            <pc:sldMk cId="0" sldId="477"/>
            <ac:graphicFrameMk id="251911" creationId="{F42FF7F9-4AEE-451A-915D-98BBB0AF815F}"/>
          </ac:graphicFrameMkLst>
        </pc:graphicFrameChg>
      </pc:sldChg>
      <pc:sldChg chg="delSp modSp">
        <pc:chgData name="胡平" userId="f8782b39-48f4-4dc7-9a1b-23b8a3c49d01" providerId="ADAL" clId="{6F60CA09-7A01-4E5B-84A9-32C5CCDA916E}" dt="2021-11-08T13:42:02.751" v="4287" actId="478"/>
        <pc:sldMkLst>
          <pc:docMk/>
          <pc:sldMk cId="0" sldId="481"/>
        </pc:sldMkLst>
        <pc:spChg chg="del">
          <ac:chgData name="胡平" userId="f8782b39-48f4-4dc7-9a1b-23b8a3c49d01" providerId="ADAL" clId="{6F60CA09-7A01-4E5B-84A9-32C5CCDA916E}" dt="2021-11-08T13:42:02.751" v="4287" actId="478"/>
          <ac:spMkLst>
            <pc:docMk/>
            <pc:sldMk cId="0" sldId="481"/>
            <ac:spMk id="83970" creationId="{6049FF4F-E626-40CA-8D23-C1965340C92E}"/>
          </ac:spMkLst>
        </pc:spChg>
        <pc:spChg chg="mod">
          <ac:chgData name="胡平" userId="f8782b39-48f4-4dc7-9a1b-23b8a3c49d01" providerId="ADAL" clId="{6F60CA09-7A01-4E5B-84A9-32C5CCDA916E}" dt="2021-11-08T13:36:43.538" v="4260"/>
          <ac:spMkLst>
            <pc:docMk/>
            <pc:sldMk cId="0" sldId="481"/>
            <ac:spMk id="86018" creationId="{6F34A22C-C5FE-4FB1-B787-7C305D7880E7}"/>
          </ac:spMkLst>
        </pc:spChg>
      </pc:sldChg>
      <pc:sldChg chg="delSp modSp">
        <pc:chgData name="胡平" userId="f8782b39-48f4-4dc7-9a1b-23b8a3c49d01" providerId="ADAL" clId="{6F60CA09-7A01-4E5B-84A9-32C5CCDA916E}" dt="2021-11-08T13:39:31.096" v="4277" actId="478"/>
        <pc:sldMkLst>
          <pc:docMk/>
          <pc:sldMk cId="0" sldId="482"/>
        </pc:sldMkLst>
        <pc:spChg chg="del">
          <ac:chgData name="胡平" userId="f8782b39-48f4-4dc7-9a1b-23b8a3c49d01" providerId="ADAL" clId="{6F60CA09-7A01-4E5B-84A9-32C5CCDA916E}" dt="2021-11-08T13:39:31.096" v="4277" actId="478"/>
          <ac:spMkLst>
            <pc:docMk/>
            <pc:sldMk cId="0" sldId="482"/>
            <ac:spMk id="86018" creationId="{292B9CE5-C6E3-4C73-B429-55D1DA983340}"/>
          </ac:spMkLst>
        </pc:spChg>
        <pc:graphicFrameChg chg="mod">
          <ac:chgData name="胡平" userId="f8782b39-48f4-4dc7-9a1b-23b8a3c49d01" providerId="ADAL" clId="{6F60CA09-7A01-4E5B-84A9-32C5CCDA916E}" dt="2021-11-08T13:39:16.386" v="4273" actId="14100"/>
          <ac:graphicFrameMkLst>
            <pc:docMk/>
            <pc:sldMk cId="0" sldId="482"/>
            <ac:graphicFrameMk id="87059" creationId="{1A76F955-349C-47C7-89DA-5B3000B76AAE}"/>
          </ac:graphicFrameMkLst>
        </pc:graphicFrameChg>
        <pc:graphicFrameChg chg="mod">
          <ac:chgData name="胡平" userId="f8782b39-48f4-4dc7-9a1b-23b8a3c49d01" providerId="ADAL" clId="{6F60CA09-7A01-4E5B-84A9-32C5CCDA916E}" dt="2021-11-08T13:39:24.593" v="4274" actId="1076"/>
          <ac:graphicFrameMkLst>
            <pc:docMk/>
            <pc:sldMk cId="0" sldId="482"/>
            <ac:graphicFrameMk id="87060" creationId="{B5FEF81F-9709-4145-918A-19CB73DFFCFB}"/>
          </ac:graphicFrameMkLst>
        </pc:graphicFrameChg>
        <pc:graphicFrameChg chg="mod">
          <ac:chgData name="胡平" userId="f8782b39-48f4-4dc7-9a1b-23b8a3c49d01" providerId="ADAL" clId="{6F60CA09-7A01-4E5B-84A9-32C5CCDA916E}" dt="2021-11-08T13:39:26.238" v="4275" actId="1076"/>
          <ac:graphicFrameMkLst>
            <pc:docMk/>
            <pc:sldMk cId="0" sldId="482"/>
            <ac:graphicFrameMk id="87061" creationId="{4D7665A4-B1FA-47C4-BDFE-FB24CA55AF83}"/>
          </ac:graphicFrameMkLst>
        </pc:graphicFrameChg>
        <pc:graphicFrameChg chg="mod">
          <ac:chgData name="胡平" userId="f8782b39-48f4-4dc7-9a1b-23b8a3c49d01" providerId="ADAL" clId="{6F60CA09-7A01-4E5B-84A9-32C5CCDA916E}" dt="2021-11-08T13:39:28.220" v="4276" actId="1076"/>
          <ac:graphicFrameMkLst>
            <pc:docMk/>
            <pc:sldMk cId="0" sldId="482"/>
            <ac:graphicFrameMk id="87062" creationId="{6F20054B-4DB5-4B00-9E24-7A2604364AAA}"/>
          </ac:graphicFrameMkLst>
        </pc:graphicFrameChg>
      </pc:sldChg>
      <pc:sldChg chg="delSp modSp delAnim">
        <pc:chgData name="胡平" userId="f8782b39-48f4-4dc7-9a1b-23b8a3c49d01" providerId="ADAL" clId="{6F60CA09-7A01-4E5B-84A9-32C5CCDA916E}" dt="2021-11-08T13:40:29.377" v="4281"/>
        <pc:sldMkLst>
          <pc:docMk/>
          <pc:sldMk cId="0" sldId="483"/>
        </pc:sldMkLst>
        <pc:spChg chg="del">
          <ac:chgData name="胡平" userId="f8782b39-48f4-4dc7-9a1b-23b8a3c49d01" providerId="ADAL" clId="{6F60CA09-7A01-4E5B-84A9-32C5CCDA916E}" dt="2021-10-22T12:33:28.214" v="2120" actId="478"/>
          <ac:spMkLst>
            <pc:docMk/>
            <pc:sldMk cId="0" sldId="483"/>
            <ac:spMk id="87042" creationId="{95C4CB4C-2420-4E6A-A7B2-70CCAE203D3D}"/>
          </ac:spMkLst>
        </pc:spChg>
        <pc:spChg chg="mod">
          <ac:chgData name="胡平" userId="f8782b39-48f4-4dc7-9a1b-23b8a3c49d01" providerId="ADAL" clId="{6F60CA09-7A01-4E5B-84A9-32C5CCDA916E}" dt="2021-10-22T12:32:42.497" v="2090" actId="403"/>
          <ac:spMkLst>
            <pc:docMk/>
            <pc:sldMk cId="0" sldId="483"/>
            <ac:spMk id="88072" creationId="{9F07C45E-5653-4A38-B91A-B4D4F5BD24D9}"/>
          </ac:spMkLst>
        </pc:spChg>
        <pc:spChg chg="del">
          <ac:chgData name="胡平" userId="f8782b39-48f4-4dc7-9a1b-23b8a3c49d01" providerId="ADAL" clId="{6F60CA09-7A01-4E5B-84A9-32C5CCDA916E}" dt="2021-10-22T12:33:13.369" v="2110" actId="478"/>
          <ac:spMkLst>
            <pc:docMk/>
            <pc:sldMk cId="0" sldId="483"/>
            <ac:spMk id="88079" creationId="{2E6ADAF3-01C5-4F7E-BFE1-F2E795611903}"/>
          </ac:spMkLst>
        </pc:spChg>
        <pc:spChg chg="mod">
          <ac:chgData name="胡平" userId="f8782b39-48f4-4dc7-9a1b-23b8a3c49d01" providerId="ADAL" clId="{6F60CA09-7A01-4E5B-84A9-32C5CCDA916E}" dt="2021-10-22T12:32:57.227" v="2102" actId="20577"/>
          <ac:spMkLst>
            <pc:docMk/>
            <pc:sldMk cId="0" sldId="483"/>
            <ac:spMk id="88093" creationId="{ADFDAE6B-CE31-4538-8262-A59DC12E8C12}"/>
          </ac:spMkLst>
        </pc:spChg>
        <pc:spChg chg="mod">
          <ac:chgData name="胡平" userId="f8782b39-48f4-4dc7-9a1b-23b8a3c49d01" providerId="ADAL" clId="{6F60CA09-7A01-4E5B-84A9-32C5CCDA916E}" dt="2021-10-22T12:33:26.297" v="2119" actId="1076"/>
          <ac:spMkLst>
            <pc:docMk/>
            <pc:sldMk cId="0" sldId="483"/>
            <ac:spMk id="88095" creationId="{E0F7DFC6-060A-4563-B58D-D495488A5790}"/>
          </ac:spMkLst>
        </pc:spChg>
        <pc:spChg chg="mod">
          <ac:chgData name="胡平" userId="f8782b39-48f4-4dc7-9a1b-23b8a3c49d01" providerId="ADAL" clId="{6F60CA09-7A01-4E5B-84A9-32C5CCDA916E}" dt="2021-11-08T13:40:29.377" v="4281"/>
          <ac:spMkLst>
            <pc:docMk/>
            <pc:sldMk cId="0" sldId="483"/>
            <ac:spMk id="88097" creationId="{8757FF47-9C7A-4C62-A4C1-5DCC33F3B3C3}"/>
          </ac:spMkLst>
        </pc:spChg>
        <pc:spChg chg="mod">
          <ac:chgData name="胡平" userId="f8782b39-48f4-4dc7-9a1b-23b8a3c49d01" providerId="ADAL" clId="{6F60CA09-7A01-4E5B-84A9-32C5CCDA916E}" dt="2021-10-22T12:33:32.590" v="2121" actId="1076"/>
          <ac:spMkLst>
            <pc:docMk/>
            <pc:sldMk cId="0" sldId="483"/>
            <ac:spMk id="88099" creationId="{184757C6-6F79-438E-9CEA-09D9219FBDE8}"/>
          </ac:spMkLst>
        </pc:spChg>
      </pc:sldChg>
      <pc:sldChg chg="delSp modSp delAnim">
        <pc:chgData name="胡平" userId="f8782b39-48f4-4dc7-9a1b-23b8a3c49d01" providerId="ADAL" clId="{6F60CA09-7A01-4E5B-84A9-32C5CCDA916E}" dt="2021-11-08T13:40:16.102" v="4280" actId="478"/>
        <pc:sldMkLst>
          <pc:docMk/>
          <pc:sldMk cId="0" sldId="486"/>
        </pc:sldMkLst>
        <pc:spChg chg="del">
          <ac:chgData name="胡平" userId="f8782b39-48f4-4dc7-9a1b-23b8a3c49d01" providerId="ADAL" clId="{6F60CA09-7A01-4E5B-84A9-32C5CCDA916E}" dt="2021-11-08T13:40:16.102" v="4280" actId="478"/>
          <ac:spMkLst>
            <pc:docMk/>
            <pc:sldMk cId="0" sldId="486"/>
            <ac:spMk id="90114" creationId="{221AC4AF-1F20-4537-98ED-111820DF4233}"/>
          </ac:spMkLst>
        </pc:spChg>
        <pc:spChg chg="del mod">
          <ac:chgData name="胡平" userId="f8782b39-48f4-4dc7-9a1b-23b8a3c49d01" providerId="ADAL" clId="{6F60CA09-7A01-4E5B-84A9-32C5CCDA916E}" dt="2021-10-22T12:34:08.366" v="2127" actId="478"/>
          <ac:spMkLst>
            <pc:docMk/>
            <pc:sldMk cId="0" sldId="486"/>
            <ac:spMk id="91142" creationId="{7C610389-4107-4926-A0D5-0D5A495B3BD1}"/>
          </ac:spMkLst>
        </pc:spChg>
        <pc:spChg chg="del mod">
          <ac:chgData name="胡平" userId="f8782b39-48f4-4dc7-9a1b-23b8a3c49d01" providerId="ADAL" clId="{6F60CA09-7A01-4E5B-84A9-32C5CCDA916E}" dt="2021-10-22T12:34:09.729" v="2128" actId="478"/>
          <ac:spMkLst>
            <pc:docMk/>
            <pc:sldMk cId="0" sldId="486"/>
            <ac:spMk id="91149" creationId="{3AA775F2-2579-4A10-AD57-9EE952DCBA01}"/>
          </ac:spMkLst>
        </pc:spChg>
        <pc:spChg chg="mod">
          <ac:chgData name="胡平" userId="f8782b39-48f4-4dc7-9a1b-23b8a3c49d01" providerId="ADAL" clId="{6F60CA09-7A01-4E5B-84A9-32C5CCDA916E}" dt="2021-10-22T12:34:54.244" v="2143" actId="207"/>
          <ac:spMkLst>
            <pc:docMk/>
            <pc:sldMk cId="0" sldId="486"/>
            <ac:spMk id="91152" creationId="{BF903E52-18E1-4D91-8715-115565AAFB1C}"/>
          </ac:spMkLst>
        </pc:spChg>
        <pc:spChg chg="mod">
          <ac:chgData name="胡平" userId="f8782b39-48f4-4dc7-9a1b-23b8a3c49d01" providerId="ADAL" clId="{6F60CA09-7A01-4E5B-84A9-32C5CCDA916E}" dt="2021-10-22T12:34:41.928" v="2141" actId="207"/>
          <ac:spMkLst>
            <pc:docMk/>
            <pc:sldMk cId="0" sldId="486"/>
            <ac:spMk id="91154" creationId="{F4CADD0A-39F1-49C2-BF11-7F16BAA9F1F4}"/>
          </ac:spMkLst>
        </pc:spChg>
        <pc:spChg chg="mod">
          <ac:chgData name="胡平" userId="f8782b39-48f4-4dc7-9a1b-23b8a3c49d01" providerId="ADAL" clId="{6F60CA09-7A01-4E5B-84A9-32C5CCDA916E}" dt="2021-11-08T13:40:10.816" v="4279" actId="1076"/>
          <ac:spMkLst>
            <pc:docMk/>
            <pc:sldMk cId="0" sldId="486"/>
            <ac:spMk id="91155" creationId="{51D28341-9A88-402D-8A9F-4D9413EEE1B4}"/>
          </ac:spMkLst>
        </pc:spChg>
        <pc:spChg chg="mod">
          <ac:chgData name="胡平" userId="f8782b39-48f4-4dc7-9a1b-23b8a3c49d01" providerId="ADAL" clId="{6F60CA09-7A01-4E5B-84A9-32C5CCDA916E}" dt="2021-10-22T12:34:46.544" v="2142" actId="207"/>
          <ac:spMkLst>
            <pc:docMk/>
            <pc:sldMk cId="0" sldId="486"/>
            <ac:spMk id="91157" creationId="{2A6075A6-3217-4C04-8BBD-A53B9655C404}"/>
          </ac:spMkLst>
        </pc:spChg>
        <pc:spChg chg="mod">
          <ac:chgData name="胡平" userId="f8782b39-48f4-4dc7-9a1b-23b8a3c49d01" providerId="ADAL" clId="{6F60CA09-7A01-4E5B-84A9-32C5CCDA916E}" dt="2021-10-22T12:34:57.240" v="2144" actId="207"/>
          <ac:spMkLst>
            <pc:docMk/>
            <pc:sldMk cId="0" sldId="486"/>
            <ac:spMk id="91158" creationId="{FED8B9A2-B864-4C05-A45D-96EB21098D47}"/>
          </ac:spMkLst>
        </pc:spChg>
      </pc:sldChg>
      <pc:sldChg chg="addSp modSp modAnim">
        <pc:chgData name="胡平" userId="f8782b39-48f4-4dc7-9a1b-23b8a3c49d01" providerId="ADAL" clId="{6F60CA09-7A01-4E5B-84A9-32C5CCDA916E}" dt="2021-10-27T16:05:53.886" v="2281" actId="20577"/>
        <pc:sldMkLst>
          <pc:docMk/>
          <pc:sldMk cId="0" sldId="491"/>
        </pc:sldMkLst>
        <pc:spChg chg="add mod">
          <ac:chgData name="胡平" userId="f8782b39-48f4-4dc7-9a1b-23b8a3c49d01" providerId="ADAL" clId="{6F60CA09-7A01-4E5B-84A9-32C5CCDA916E}" dt="2021-10-27T16:05:53.886" v="2281" actId="20577"/>
          <ac:spMkLst>
            <pc:docMk/>
            <pc:sldMk cId="0" sldId="491"/>
            <ac:spMk id="2" creationId="{0B2ACE30-A05E-4C1C-B1E4-BDFE721DA2DA}"/>
          </ac:spMkLst>
        </pc:spChg>
      </pc:sldChg>
      <pc:sldChg chg="addSp modSp modAnim">
        <pc:chgData name="胡平" userId="f8782b39-48f4-4dc7-9a1b-23b8a3c49d01" providerId="ADAL" clId="{6F60CA09-7A01-4E5B-84A9-32C5CCDA916E}" dt="2021-10-21T05:20:52.274" v="352"/>
        <pc:sldMkLst>
          <pc:docMk/>
          <pc:sldMk cId="0" sldId="497"/>
        </pc:sldMkLst>
        <pc:spChg chg="add mod">
          <ac:chgData name="胡平" userId="f8782b39-48f4-4dc7-9a1b-23b8a3c49d01" providerId="ADAL" clId="{6F60CA09-7A01-4E5B-84A9-32C5CCDA916E}" dt="2021-10-21T05:20:20.680" v="338" actId="1076"/>
          <ac:spMkLst>
            <pc:docMk/>
            <pc:sldMk cId="0" sldId="497"/>
            <ac:spMk id="2" creationId="{7C701F4F-85BD-4BFA-91D4-CAAE50AB1317}"/>
          </ac:spMkLst>
        </pc:spChg>
        <pc:spChg chg="add mod">
          <ac:chgData name="胡平" userId="f8782b39-48f4-4dc7-9a1b-23b8a3c49d01" providerId="ADAL" clId="{6F60CA09-7A01-4E5B-84A9-32C5CCDA916E}" dt="2021-10-21T05:20:28.944" v="345"/>
          <ac:spMkLst>
            <pc:docMk/>
            <pc:sldMk cId="0" sldId="497"/>
            <ac:spMk id="10" creationId="{BB8F9AAB-1C0A-48E8-9051-3ADB641FF998}"/>
          </ac:spMkLst>
        </pc:spChg>
        <pc:graphicFrameChg chg="mod">
          <ac:chgData name="胡平" userId="f8782b39-48f4-4dc7-9a1b-23b8a3c49d01" providerId="ADAL" clId="{6F60CA09-7A01-4E5B-84A9-32C5CCDA916E}" dt="2021-10-21T05:20:07.893" v="331" actId="1037"/>
          <ac:graphicFrameMkLst>
            <pc:docMk/>
            <pc:sldMk cId="0" sldId="497"/>
            <ac:graphicFrameMk id="79876" creationId="{1F933AB6-4BD4-46C2-9470-E5139EF0E13F}"/>
          </ac:graphicFrameMkLst>
        </pc:graphicFrameChg>
        <pc:graphicFrameChg chg="mod">
          <ac:chgData name="胡平" userId="f8782b39-48f4-4dc7-9a1b-23b8a3c49d01" providerId="ADAL" clId="{6F60CA09-7A01-4E5B-84A9-32C5CCDA916E}" dt="2021-10-21T05:20:07.893" v="331" actId="1037"/>
          <ac:graphicFrameMkLst>
            <pc:docMk/>
            <pc:sldMk cId="0" sldId="497"/>
            <ac:graphicFrameMk id="79879" creationId="{3A08FB25-DBD1-4237-8253-73D76C41CFBE}"/>
          </ac:graphicFrameMkLst>
        </pc:graphicFrameChg>
        <pc:graphicFrameChg chg="mod">
          <ac:chgData name="胡平" userId="f8782b39-48f4-4dc7-9a1b-23b8a3c49d01" providerId="ADAL" clId="{6F60CA09-7A01-4E5B-84A9-32C5CCDA916E}" dt="2021-10-21T05:20:07.893" v="331" actId="1037"/>
          <ac:graphicFrameMkLst>
            <pc:docMk/>
            <pc:sldMk cId="0" sldId="497"/>
            <ac:graphicFrameMk id="79881" creationId="{FC408924-84ED-4AA7-B702-1A90E38749D9}"/>
          </ac:graphicFrameMkLst>
        </pc:graphicFrameChg>
        <pc:graphicFrameChg chg="mod">
          <ac:chgData name="胡平" userId="f8782b39-48f4-4dc7-9a1b-23b8a3c49d01" providerId="ADAL" clId="{6F60CA09-7A01-4E5B-84A9-32C5CCDA916E}" dt="2021-10-21T05:20:07.893" v="331" actId="1037"/>
          <ac:graphicFrameMkLst>
            <pc:docMk/>
            <pc:sldMk cId="0" sldId="497"/>
            <ac:graphicFrameMk id="79882" creationId="{9F85522E-6ABA-42F1-850A-940341084F6C}"/>
          </ac:graphicFrameMkLst>
        </pc:graphicFrameChg>
        <pc:graphicFrameChg chg="mod">
          <ac:chgData name="胡平" userId="f8782b39-48f4-4dc7-9a1b-23b8a3c49d01" providerId="ADAL" clId="{6F60CA09-7A01-4E5B-84A9-32C5CCDA916E}" dt="2021-10-21T05:20:07.893" v="331" actId="1037"/>
          <ac:graphicFrameMkLst>
            <pc:docMk/>
            <pc:sldMk cId="0" sldId="497"/>
            <ac:graphicFrameMk id="79883" creationId="{2B347A3C-A070-4940-84FC-04CF302E53B1}"/>
          </ac:graphicFrameMkLst>
        </pc:graphicFrameChg>
        <pc:graphicFrameChg chg="mod">
          <ac:chgData name="胡平" userId="f8782b39-48f4-4dc7-9a1b-23b8a3c49d01" providerId="ADAL" clId="{6F60CA09-7A01-4E5B-84A9-32C5CCDA916E}" dt="2021-10-21T05:20:07.893" v="331" actId="1037"/>
          <ac:graphicFrameMkLst>
            <pc:docMk/>
            <pc:sldMk cId="0" sldId="497"/>
            <ac:graphicFrameMk id="79884" creationId="{8F224545-380C-4FED-9272-112D403D7506}"/>
          </ac:graphicFrameMkLst>
        </pc:graphicFrameChg>
      </pc:sldChg>
      <pc:sldChg chg="modAnim">
        <pc:chgData name="胡平" userId="f8782b39-48f4-4dc7-9a1b-23b8a3c49d01" providerId="ADAL" clId="{6F60CA09-7A01-4E5B-84A9-32C5CCDA916E}" dt="2021-11-12T10:27:18.506" v="4762"/>
        <pc:sldMkLst>
          <pc:docMk/>
          <pc:sldMk cId="449424054" sldId="503"/>
        </pc:sldMkLst>
      </pc:sldChg>
      <pc:sldChg chg="addSp delSp modSp modAnim">
        <pc:chgData name="胡平" userId="f8782b39-48f4-4dc7-9a1b-23b8a3c49d01" providerId="ADAL" clId="{6F60CA09-7A01-4E5B-84A9-32C5CCDA916E}" dt="2021-10-22T12:01:07.571" v="1649"/>
        <pc:sldMkLst>
          <pc:docMk/>
          <pc:sldMk cId="5430621" sldId="504"/>
        </pc:sldMkLst>
        <pc:spChg chg="add del mod">
          <ac:chgData name="胡平" userId="f8782b39-48f4-4dc7-9a1b-23b8a3c49d01" providerId="ADAL" clId="{6F60CA09-7A01-4E5B-84A9-32C5CCDA916E}" dt="2021-10-22T11:51:55.059" v="1512"/>
          <ac:spMkLst>
            <pc:docMk/>
            <pc:sldMk cId="5430621" sldId="504"/>
            <ac:spMk id="2" creationId="{A7265670-0E60-4033-B001-B2AB87810473}"/>
          </ac:spMkLst>
        </pc:spChg>
        <pc:spChg chg="add mod">
          <ac:chgData name="胡平" userId="f8782b39-48f4-4dc7-9a1b-23b8a3c49d01" providerId="ADAL" clId="{6F60CA09-7A01-4E5B-84A9-32C5CCDA916E}" dt="2021-10-22T12:00:05.096" v="1641" actId="1076"/>
          <ac:spMkLst>
            <pc:docMk/>
            <pc:sldMk cId="5430621" sldId="504"/>
            <ac:spMk id="3" creationId="{EBDE592A-3AF1-4915-80EF-B30338280ACE}"/>
          </ac:spMkLst>
        </pc:spChg>
        <pc:spChg chg="mod">
          <ac:chgData name="胡平" userId="f8782b39-48f4-4dc7-9a1b-23b8a3c49d01" providerId="ADAL" clId="{6F60CA09-7A01-4E5B-84A9-32C5CCDA916E}" dt="2021-10-22T12:00:12.807" v="1642" actId="1076"/>
          <ac:spMkLst>
            <pc:docMk/>
            <pc:sldMk cId="5430621" sldId="504"/>
            <ac:spMk id="5" creationId="{D36E6D69-7627-4E2A-AAB0-EDB4FA6ADC00}"/>
          </ac:spMkLst>
        </pc:spChg>
        <pc:spChg chg="mod">
          <ac:chgData name="胡平" userId="f8782b39-48f4-4dc7-9a1b-23b8a3c49d01" providerId="ADAL" clId="{6F60CA09-7A01-4E5B-84A9-32C5CCDA916E}" dt="2021-10-22T11:59:48.544" v="1638" actId="20577"/>
          <ac:spMkLst>
            <pc:docMk/>
            <pc:sldMk cId="5430621" sldId="504"/>
            <ac:spMk id="8" creationId="{1EB8CD0C-30DA-45A1-A009-3C59B6D7D2B7}"/>
          </ac:spMkLst>
        </pc:spChg>
        <pc:spChg chg="add mod">
          <ac:chgData name="胡平" userId="f8782b39-48f4-4dc7-9a1b-23b8a3c49d01" providerId="ADAL" clId="{6F60CA09-7A01-4E5B-84A9-32C5CCDA916E}" dt="2021-10-22T11:55:26.722" v="1553" actId="207"/>
          <ac:spMkLst>
            <pc:docMk/>
            <pc:sldMk cId="5430621" sldId="504"/>
            <ac:spMk id="9" creationId="{D57E7EF5-BCA9-4808-8C43-393ED9AEA0FB}"/>
          </ac:spMkLst>
        </pc:spChg>
        <pc:spChg chg="mod">
          <ac:chgData name="胡平" userId="f8782b39-48f4-4dc7-9a1b-23b8a3c49d01" providerId="ADAL" clId="{6F60CA09-7A01-4E5B-84A9-32C5CCDA916E}" dt="2021-10-22T11:54:35.636" v="1548" actId="1076"/>
          <ac:spMkLst>
            <pc:docMk/>
            <pc:sldMk cId="5430621" sldId="504"/>
            <ac:spMk id="11" creationId="{5B0363E4-0146-4533-A21F-CF1677836ECE}"/>
          </ac:spMkLst>
        </pc:spChg>
        <pc:spChg chg="mod">
          <ac:chgData name="胡平" userId="f8782b39-48f4-4dc7-9a1b-23b8a3c49d01" providerId="ADAL" clId="{6F60CA09-7A01-4E5B-84A9-32C5CCDA916E}" dt="2021-10-22T11:59:52.716" v="1640" actId="20577"/>
          <ac:spMkLst>
            <pc:docMk/>
            <pc:sldMk cId="5430621" sldId="504"/>
            <ac:spMk id="12" creationId="{6D4ECF2C-6736-4A5B-8140-A800628035F6}"/>
          </ac:spMkLst>
        </pc:spChg>
        <pc:spChg chg="mod">
          <ac:chgData name="胡平" userId="f8782b39-48f4-4dc7-9a1b-23b8a3c49d01" providerId="ADAL" clId="{6F60CA09-7A01-4E5B-84A9-32C5CCDA916E}" dt="2021-10-22T11:54:42.951" v="1549" actId="1076"/>
          <ac:spMkLst>
            <pc:docMk/>
            <pc:sldMk cId="5430621" sldId="504"/>
            <ac:spMk id="13" creationId="{2B6180C5-E939-4F31-89CE-74D6FA1D45DB}"/>
          </ac:spMkLst>
        </pc:spChg>
      </pc:sldChg>
      <pc:sldChg chg="addSp delSp modSp add delAnim modAnim">
        <pc:chgData name="胡平" userId="f8782b39-48f4-4dc7-9a1b-23b8a3c49d01" providerId="ADAL" clId="{6F60CA09-7A01-4E5B-84A9-32C5CCDA916E}" dt="2021-10-21T05:17:40.740" v="303"/>
        <pc:sldMkLst>
          <pc:docMk/>
          <pc:sldMk cId="4205391423" sldId="505"/>
        </pc:sldMkLst>
        <pc:spChg chg="del">
          <ac:chgData name="胡平" userId="f8782b39-48f4-4dc7-9a1b-23b8a3c49d01" providerId="ADAL" clId="{6F60CA09-7A01-4E5B-84A9-32C5CCDA916E}" dt="2021-10-21T05:07:46.701" v="3" actId="478"/>
          <ac:spMkLst>
            <pc:docMk/>
            <pc:sldMk cId="4205391423" sldId="505"/>
            <ac:spMk id="4" creationId="{D4D83059-1377-4126-B1A9-043FA5FF817F}"/>
          </ac:spMkLst>
        </pc:spChg>
        <pc:spChg chg="del">
          <ac:chgData name="胡平" userId="f8782b39-48f4-4dc7-9a1b-23b8a3c49d01" providerId="ADAL" clId="{6F60CA09-7A01-4E5B-84A9-32C5CCDA916E}" dt="2021-10-21T05:07:43.996" v="2" actId="478"/>
          <ac:spMkLst>
            <pc:docMk/>
            <pc:sldMk cId="4205391423" sldId="505"/>
            <ac:spMk id="5" creationId="{55E73313-40E6-491C-80FA-011C8DDF17CA}"/>
          </ac:spMkLst>
        </pc:spChg>
        <pc:spChg chg="add mod">
          <ac:chgData name="胡平" userId="f8782b39-48f4-4dc7-9a1b-23b8a3c49d01" providerId="ADAL" clId="{6F60CA09-7A01-4E5B-84A9-32C5CCDA916E}" dt="2021-10-21T05:17:18.002" v="297" actId="1076"/>
          <ac:spMkLst>
            <pc:docMk/>
            <pc:sldMk cId="4205391423" sldId="505"/>
            <ac:spMk id="6" creationId="{CA341538-22E4-4591-A626-35699243884B}"/>
          </ac:spMkLst>
        </pc:spChg>
        <pc:spChg chg="del">
          <ac:chgData name="胡平" userId="f8782b39-48f4-4dc7-9a1b-23b8a3c49d01" providerId="ADAL" clId="{6F60CA09-7A01-4E5B-84A9-32C5CCDA916E}" dt="2021-10-21T05:07:39.612" v="1" actId="478"/>
          <ac:spMkLst>
            <pc:docMk/>
            <pc:sldMk cId="4205391423" sldId="505"/>
            <ac:spMk id="7" creationId="{F9CE3F1C-26F1-4C33-B05C-8E8177BA0294}"/>
          </ac:spMkLst>
        </pc:spChg>
        <pc:spChg chg="add mod">
          <ac:chgData name="胡平" userId="f8782b39-48f4-4dc7-9a1b-23b8a3c49d01" providerId="ADAL" clId="{6F60CA09-7A01-4E5B-84A9-32C5CCDA916E}" dt="2021-10-21T05:17:07.610" v="294" actId="1076"/>
          <ac:spMkLst>
            <pc:docMk/>
            <pc:sldMk cId="4205391423" sldId="505"/>
            <ac:spMk id="8" creationId="{A7A1B890-3E1A-4BAE-8CD7-0B9F5110AB24}"/>
          </ac:spMkLst>
        </pc:spChg>
        <pc:spChg chg="mod">
          <ac:chgData name="胡平" userId="f8782b39-48f4-4dc7-9a1b-23b8a3c49d01" providerId="ADAL" clId="{6F60CA09-7A01-4E5B-84A9-32C5CCDA916E}" dt="2021-10-21T05:07:51.245" v="4" actId="1076"/>
          <ac:spMkLst>
            <pc:docMk/>
            <pc:sldMk cId="4205391423" sldId="505"/>
            <ac:spMk id="9" creationId="{2CE98945-E194-42FC-B9B2-AB49379635D3}"/>
          </ac:spMkLst>
        </pc:spChg>
        <pc:spChg chg="add mod">
          <ac:chgData name="胡平" userId="f8782b39-48f4-4dc7-9a1b-23b8a3c49d01" providerId="ADAL" clId="{6F60CA09-7A01-4E5B-84A9-32C5CCDA916E}" dt="2021-10-21T05:17:13.219" v="296" actId="1076"/>
          <ac:spMkLst>
            <pc:docMk/>
            <pc:sldMk cId="4205391423" sldId="505"/>
            <ac:spMk id="10" creationId="{8761FD0E-02BE-4AB3-9649-37C0826F2F41}"/>
          </ac:spMkLst>
        </pc:spChg>
        <pc:spChg chg="add mod">
          <ac:chgData name="胡平" userId="f8782b39-48f4-4dc7-9a1b-23b8a3c49d01" providerId="ADAL" clId="{6F60CA09-7A01-4E5B-84A9-32C5CCDA916E}" dt="2021-10-21T05:17:11.225" v="295" actId="1076"/>
          <ac:spMkLst>
            <pc:docMk/>
            <pc:sldMk cId="4205391423" sldId="505"/>
            <ac:spMk id="11" creationId="{8B1BD3F9-38BD-474F-92DA-831C49EE6253}"/>
          </ac:spMkLst>
        </pc:spChg>
      </pc:sldChg>
      <pc:sldChg chg="addSp modSp add modAnim">
        <pc:chgData name="胡平" userId="f8782b39-48f4-4dc7-9a1b-23b8a3c49d01" providerId="ADAL" clId="{6F60CA09-7A01-4E5B-84A9-32C5CCDA916E}" dt="2021-10-21T17:25:33.607" v="550"/>
        <pc:sldMkLst>
          <pc:docMk/>
          <pc:sldMk cId="2324892657" sldId="507"/>
        </pc:sldMkLst>
        <pc:spChg chg="add mod">
          <ac:chgData name="胡平" userId="f8782b39-48f4-4dc7-9a1b-23b8a3c49d01" providerId="ADAL" clId="{6F60CA09-7A01-4E5B-84A9-32C5CCDA916E}" dt="2021-10-21T17:20:31.234" v="407" actId="20577"/>
          <ac:spMkLst>
            <pc:docMk/>
            <pc:sldMk cId="2324892657" sldId="507"/>
            <ac:spMk id="3" creationId="{983D1E8E-48AD-43A3-87D0-96270FE4FF9E}"/>
          </ac:spMkLst>
        </pc:spChg>
        <pc:spChg chg="add mod">
          <ac:chgData name="胡平" userId="f8782b39-48f4-4dc7-9a1b-23b8a3c49d01" providerId="ADAL" clId="{6F60CA09-7A01-4E5B-84A9-32C5CCDA916E}" dt="2021-10-21T17:25:02.020" v="542" actId="1076"/>
          <ac:spMkLst>
            <pc:docMk/>
            <pc:sldMk cId="2324892657" sldId="507"/>
            <ac:spMk id="4" creationId="{BC259288-1733-4799-8EB7-0ECFC2FDDFEB}"/>
          </ac:spMkLst>
        </pc:spChg>
        <pc:spChg chg="add mod">
          <ac:chgData name="胡平" userId="f8782b39-48f4-4dc7-9a1b-23b8a3c49d01" providerId="ADAL" clId="{6F60CA09-7A01-4E5B-84A9-32C5CCDA916E}" dt="2021-10-21T17:24:46.900" v="537" actId="1076"/>
          <ac:spMkLst>
            <pc:docMk/>
            <pc:sldMk cId="2324892657" sldId="507"/>
            <ac:spMk id="5" creationId="{4F5A54E8-6048-4911-AD41-931C620F51BD}"/>
          </ac:spMkLst>
        </pc:spChg>
        <pc:spChg chg="add mod">
          <ac:chgData name="胡平" userId="f8782b39-48f4-4dc7-9a1b-23b8a3c49d01" providerId="ADAL" clId="{6F60CA09-7A01-4E5B-84A9-32C5CCDA916E}" dt="2021-10-21T17:24:55.757" v="540" actId="1076"/>
          <ac:spMkLst>
            <pc:docMk/>
            <pc:sldMk cId="2324892657" sldId="507"/>
            <ac:spMk id="6" creationId="{EE739A37-AAC4-4C7C-8208-F2431A01AEAA}"/>
          </ac:spMkLst>
        </pc:spChg>
      </pc:sldChg>
      <pc:sldChg chg="addSp delSp modSp add modAnim">
        <pc:chgData name="胡平" userId="f8782b39-48f4-4dc7-9a1b-23b8a3c49d01" providerId="ADAL" clId="{6F60CA09-7A01-4E5B-84A9-32C5CCDA916E}" dt="2021-10-21T17:39:53.289" v="915"/>
        <pc:sldMkLst>
          <pc:docMk/>
          <pc:sldMk cId="112343315" sldId="508"/>
        </pc:sldMkLst>
        <pc:spChg chg="add mod">
          <ac:chgData name="胡平" userId="f8782b39-48f4-4dc7-9a1b-23b8a3c49d01" providerId="ADAL" clId="{6F60CA09-7A01-4E5B-84A9-32C5CCDA916E}" dt="2021-10-21T17:38:17.523" v="893" actId="1076"/>
          <ac:spMkLst>
            <pc:docMk/>
            <pc:sldMk cId="112343315" sldId="508"/>
            <ac:spMk id="3" creationId="{B52DE9B9-232A-45A5-978C-977019BC863D}"/>
          </ac:spMkLst>
        </pc:spChg>
        <pc:spChg chg="add mod">
          <ac:chgData name="胡平" userId="f8782b39-48f4-4dc7-9a1b-23b8a3c49d01" providerId="ADAL" clId="{6F60CA09-7A01-4E5B-84A9-32C5CCDA916E}" dt="2021-10-21T17:38:15.361" v="892" actId="1076"/>
          <ac:spMkLst>
            <pc:docMk/>
            <pc:sldMk cId="112343315" sldId="508"/>
            <ac:spMk id="4" creationId="{0C8733F0-D133-42AD-AB02-9B8452340820}"/>
          </ac:spMkLst>
        </pc:spChg>
        <pc:spChg chg="add mod">
          <ac:chgData name="胡平" userId="f8782b39-48f4-4dc7-9a1b-23b8a3c49d01" providerId="ADAL" clId="{6F60CA09-7A01-4E5B-84A9-32C5CCDA916E}" dt="2021-10-21T17:38:22.378" v="894" actId="1076"/>
          <ac:spMkLst>
            <pc:docMk/>
            <pc:sldMk cId="112343315" sldId="508"/>
            <ac:spMk id="5" creationId="{A81DD05F-61FC-4377-8D86-F33FDFA63F08}"/>
          </ac:spMkLst>
        </pc:spChg>
        <pc:spChg chg="add mod">
          <ac:chgData name="胡平" userId="f8782b39-48f4-4dc7-9a1b-23b8a3c49d01" providerId="ADAL" clId="{6F60CA09-7A01-4E5B-84A9-32C5CCDA916E}" dt="2021-10-21T17:39:03.287" v="907" actId="1076"/>
          <ac:spMkLst>
            <pc:docMk/>
            <pc:sldMk cId="112343315" sldId="508"/>
            <ac:spMk id="6" creationId="{BF6224DC-303B-4EFB-9D37-87DCEE27C48A}"/>
          </ac:spMkLst>
        </pc:spChg>
        <pc:spChg chg="add mod">
          <ac:chgData name="胡平" userId="f8782b39-48f4-4dc7-9a1b-23b8a3c49d01" providerId="ADAL" clId="{6F60CA09-7A01-4E5B-84A9-32C5CCDA916E}" dt="2021-10-21T17:39:08.084" v="908" actId="1076"/>
          <ac:spMkLst>
            <pc:docMk/>
            <pc:sldMk cId="112343315" sldId="508"/>
            <ac:spMk id="7" creationId="{22061235-5E2D-40ED-A6D0-7365FEABE007}"/>
          </ac:spMkLst>
        </pc:spChg>
        <pc:spChg chg="add mod">
          <ac:chgData name="胡平" userId="f8782b39-48f4-4dc7-9a1b-23b8a3c49d01" providerId="ADAL" clId="{6F60CA09-7A01-4E5B-84A9-32C5CCDA916E}" dt="2021-10-21T17:38:59.136" v="904" actId="1076"/>
          <ac:spMkLst>
            <pc:docMk/>
            <pc:sldMk cId="112343315" sldId="508"/>
            <ac:spMk id="8" creationId="{4075E50C-0742-4B63-8C43-342C9EE253DD}"/>
          </ac:spMkLst>
        </pc:spChg>
        <pc:spChg chg="add del mod">
          <ac:chgData name="胡平" userId="f8782b39-48f4-4dc7-9a1b-23b8a3c49d01" providerId="ADAL" clId="{6F60CA09-7A01-4E5B-84A9-32C5CCDA916E}" dt="2021-10-21T17:33:48.703" v="784" actId="478"/>
          <ac:spMkLst>
            <pc:docMk/>
            <pc:sldMk cId="112343315" sldId="508"/>
            <ac:spMk id="9" creationId="{81D60162-6E1D-4CB3-837A-18E5E5D57C54}"/>
          </ac:spMkLst>
        </pc:spChg>
        <pc:spChg chg="add del mod">
          <ac:chgData name="胡平" userId="f8782b39-48f4-4dc7-9a1b-23b8a3c49d01" providerId="ADAL" clId="{6F60CA09-7A01-4E5B-84A9-32C5CCDA916E}" dt="2021-10-21T17:38:00.186" v="887" actId="478"/>
          <ac:spMkLst>
            <pc:docMk/>
            <pc:sldMk cId="112343315" sldId="508"/>
            <ac:spMk id="10" creationId="{249BDAE5-4A16-4328-94E8-40DB2A75A047}"/>
          </ac:spMkLst>
        </pc:spChg>
        <pc:spChg chg="add mod">
          <ac:chgData name="胡平" userId="f8782b39-48f4-4dc7-9a1b-23b8a3c49d01" providerId="ADAL" clId="{6F60CA09-7A01-4E5B-84A9-32C5CCDA916E}" dt="2021-10-21T17:39:17.486" v="909" actId="1076"/>
          <ac:spMkLst>
            <pc:docMk/>
            <pc:sldMk cId="112343315" sldId="508"/>
            <ac:spMk id="11" creationId="{BED7435E-A94E-4A28-9B2B-05EE8AE0C424}"/>
          </ac:spMkLst>
        </pc:spChg>
        <pc:spChg chg="add mod">
          <ac:chgData name="胡平" userId="f8782b39-48f4-4dc7-9a1b-23b8a3c49d01" providerId="ADAL" clId="{6F60CA09-7A01-4E5B-84A9-32C5CCDA916E}" dt="2021-10-21T17:38:52.573" v="903" actId="1076"/>
          <ac:spMkLst>
            <pc:docMk/>
            <pc:sldMk cId="112343315" sldId="508"/>
            <ac:spMk id="12" creationId="{32C5C292-C35B-4B1A-A6EE-3D84651C1CB2}"/>
          </ac:spMkLst>
        </pc:spChg>
      </pc:sldChg>
      <pc:sldChg chg="addSp modSp add modAnim">
        <pc:chgData name="胡平" userId="f8782b39-48f4-4dc7-9a1b-23b8a3c49d01" providerId="ADAL" clId="{6F60CA09-7A01-4E5B-84A9-32C5CCDA916E}" dt="2021-10-22T12:45:32.253" v="2197" actId="1076"/>
        <pc:sldMkLst>
          <pc:docMk/>
          <pc:sldMk cId="669812550" sldId="509"/>
        </pc:sldMkLst>
        <pc:spChg chg="add mod">
          <ac:chgData name="胡平" userId="f8782b39-48f4-4dc7-9a1b-23b8a3c49d01" providerId="ADAL" clId="{6F60CA09-7A01-4E5B-84A9-32C5CCDA916E}" dt="2021-10-22T12:45:16.876" v="2196" actId="113"/>
          <ac:spMkLst>
            <pc:docMk/>
            <pc:sldMk cId="669812550" sldId="509"/>
            <ac:spMk id="7" creationId="{EE0A3051-C71B-4282-8975-653CA7DB16BF}"/>
          </ac:spMkLst>
        </pc:spChg>
        <pc:graphicFrameChg chg="add mod">
          <ac:chgData name="胡平" userId="f8782b39-48f4-4dc7-9a1b-23b8a3c49d01" providerId="ADAL" clId="{6F60CA09-7A01-4E5B-84A9-32C5CCDA916E}" dt="2021-10-22T12:44:55.746" v="2179" actId="1076"/>
          <ac:graphicFrameMkLst>
            <pc:docMk/>
            <pc:sldMk cId="669812550" sldId="509"/>
            <ac:graphicFrameMk id="3" creationId="{344E0D83-B9B8-4B1F-9ECD-45BB0A5ACA85}"/>
          </ac:graphicFrameMkLst>
        </pc:graphicFrameChg>
        <pc:graphicFrameChg chg="add mod">
          <ac:chgData name="胡平" userId="f8782b39-48f4-4dc7-9a1b-23b8a3c49d01" providerId="ADAL" clId="{6F60CA09-7A01-4E5B-84A9-32C5CCDA916E}" dt="2021-10-22T12:44:55.746" v="2179" actId="1076"/>
          <ac:graphicFrameMkLst>
            <pc:docMk/>
            <pc:sldMk cId="669812550" sldId="509"/>
            <ac:graphicFrameMk id="4" creationId="{69DE8A46-EFC0-43CA-94B8-DEB623408DC2}"/>
          </ac:graphicFrameMkLst>
        </pc:graphicFrameChg>
        <pc:graphicFrameChg chg="add mod">
          <ac:chgData name="胡平" userId="f8782b39-48f4-4dc7-9a1b-23b8a3c49d01" providerId="ADAL" clId="{6F60CA09-7A01-4E5B-84A9-32C5CCDA916E}" dt="2021-10-22T12:45:32.253" v="2197" actId="1076"/>
          <ac:graphicFrameMkLst>
            <pc:docMk/>
            <pc:sldMk cId="669812550" sldId="509"/>
            <ac:graphicFrameMk id="5" creationId="{1219B403-9F78-4DBA-AED2-DB597C82C50B}"/>
          </ac:graphicFrameMkLst>
        </pc:graphicFrameChg>
        <pc:graphicFrameChg chg="add mod">
          <ac:chgData name="胡平" userId="f8782b39-48f4-4dc7-9a1b-23b8a3c49d01" providerId="ADAL" clId="{6F60CA09-7A01-4E5B-84A9-32C5CCDA916E}" dt="2021-10-22T12:44:55.746" v="2179" actId="1076"/>
          <ac:graphicFrameMkLst>
            <pc:docMk/>
            <pc:sldMk cId="669812550" sldId="509"/>
            <ac:graphicFrameMk id="6" creationId="{AC2AC9AB-5767-475A-A366-106B93D094CC}"/>
          </ac:graphicFrameMkLst>
        </pc:graphicFrameChg>
      </pc:sldChg>
      <pc:sldChg chg="addSp modSp add modAnim">
        <pc:chgData name="胡平" userId="f8782b39-48f4-4dc7-9a1b-23b8a3c49d01" providerId="ADAL" clId="{6F60CA09-7A01-4E5B-84A9-32C5CCDA916E}" dt="2021-10-27T16:37:21.358" v="2752" actId="1076"/>
        <pc:sldMkLst>
          <pc:docMk/>
          <pc:sldMk cId="173267419" sldId="510"/>
        </pc:sldMkLst>
        <pc:spChg chg="add mod">
          <ac:chgData name="胡平" userId="f8782b39-48f4-4dc7-9a1b-23b8a3c49d01" providerId="ADAL" clId="{6F60CA09-7A01-4E5B-84A9-32C5CCDA916E}" dt="2021-10-27T16:36:04.410" v="2717"/>
          <ac:spMkLst>
            <pc:docMk/>
            <pc:sldMk cId="173267419" sldId="510"/>
            <ac:spMk id="3" creationId="{CF635865-7844-45D1-860A-9744EB3C8779}"/>
          </ac:spMkLst>
        </pc:spChg>
        <pc:spChg chg="add mod">
          <ac:chgData name="胡平" userId="f8782b39-48f4-4dc7-9a1b-23b8a3c49d01" providerId="ADAL" clId="{6F60CA09-7A01-4E5B-84A9-32C5CCDA916E}" dt="2021-10-27T16:27:54.214" v="2561" actId="1076"/>
          <ac:spMkLst>
            <pc:docMk/>
            <pc:sldMk cId="173267419" sldId="510"/>
            <ac:spMk id="4" creationId="{7500E719-6AC8-4249-91C5-BD658A831444}"/>
          </ac:spMkLst>
        </pc:spChg>
        <pc:spChg chg="add mod">
          <ac:chgData name="胡平" userId="f8782b39-48f4-4dc7-9a1b-23b8a3c49d01" providerId="ADAL" clId="{6F60CA09-7A01-4E5B-84A9-32C5CCDA916E}" dt="2021-10-27T16:30:17.598" v="2587" actId="403"/>
          <ac:spMkLst>
            <pc:docMk/>
            <pc:sldMk cId="173267419" sldId="510"/>
            <ac:spMk id="5" creationId="{434F6510-136E-4DFC-A7D6-7E73D1957ECB}"/>
          </ac:spMkLst>
        </pc:spChg>
        <pc:spChg chg="add mod">
          <ac:chgData name="胡平" userId="f8782b39-48f4-4dc7-9a1b-23b8a3c49d01" providerId="ADAL" clId="{6F60CA09-7A01-4E5B-84A9-32C5CCDA916E}" dt="2021-10-27T16:31:34.352" v="2617" actId="20577"/>
          <ac:spMkLst>
            <pc:docMk/>
            <pc:sldMk cId="173267419" sldId="510"/>
            <ac:spMk id="6" creationId="{C58EE410-59BE-4848-B284-13D46382398F}"/>
          </ac:spMkLst>
        </pc:spChg>
        <pc:spChg chg="add mod">
          <ac:chgData name="胡平" userId="f8782b39-48f4-4dc7-9a1b-23b8a3c49d01" providerId="ADAL" clId="{6F60CA09-7A01-4E5B-84A9-32C5CCDA916E}" dt="2021-10-27T16:32:17.863" v="2634" actId="1076"/>
          <ac:spMkLst>
            <pc:docMk/>
            <pc:sldMk cId="173267419" sldId="510"/>
            <ac:spMk id="7" creationId="{52C86912-3A55-462A-949D-946349F1CC6B}"/>
          </ac:spMkLst>
        </pc:spChg>
        <pc:spChg chg="add mod">
          <ac:chgData name="胡平" userId="f8782b39-48f4-4dc7-9a1b-23b8a3c49d01" providerId="ADAL" clId="{6F60CA09-7A01-4E5B-84A9-32C5CCDA916E}" dt="2021-10-27T16:32:31.188" v="2639" actId="1076"/>
          <ac:spMkLst>
            <pc:docMk/>
            <pc:sldMk cId="173267419" sldId="510"/>
            <ac:spMk id="8" creationId="{B79D0B6E-5503-4359-9A11-F98C27CB74E8}"/>
          </ac:spMkLst>
        </pc:spChg>
        <pc:spChg chg="add mod">
          <ac:chgData name="胡平" userId="f8782b39-48f4-4dc7-9a1b-23b8a3c49d01" providerId="ADAL" clId="{6F60CA09-7A01-4E5B-84A9-32C5CCDA916E}" dt="2021-10-27T16:35:44.099" v="2708" actId="120"/>
          <ac:spMkLst>
            <pc:docMk/>
            <pc:sldMk cId="173267419" sldId="510"/>
            <ac:spMk id="9" creationId="{3AD42543-539D-4B5F-BA02-3900BD9A90CD}"/>
          </ac:spMkLst>
        </pc:spChg>
        <pc:spChg chg="add mod">
          <ac:chgData name="胡平" userId="f8782b39-48f4-4dc7-9a1b-23b8a3c49d01" providerId="ADAL" clId="{6F60CA09-7A01-4E5B-84A9-32C5CCDA916E}" dt="2021-10-27T16:36:59.386" v="2746" actId="1038"/>
          <ac:spMkLst>
            <pc:docMk/>
            <pc:sldMk cId="173267419" sldId="510"/>
            <ac:spMk id="10" creationId="{67581522-6D20-4E51-BAB0-1AC559C2426E}"/>
          </ac:spMkLst>
        </pc:spChg>
        <pc:spChg chg="add mod">
          <ac:chgData name="胡平" userId="f8782b39-48f4-4dc7-9a1b-23b8a3c49d01" providerId="ADAL" clId="{6F60CA09-7A01-4E5B-84A9-32C5CCDA916E}" dt="2021-10-27T16:37:04.357" v="2747" actId="1076"/>
          <ac:spMkLst>
            <pc:docMk/>
            <pc:sldMk cId="173267419" sldId="510"/>
            <ac:spMk id="11" creationId="{C1FA19C1-F66F-439C-A56B-FAB9995388B8}"/>
          </ac:spMkLst>
        </pc:spChg>
        <pc:spChg chg="add mod">
          <ac:chgData name="胡平" userId="f8782b39-48f4-4dc7-9a1b-23b8a3c49d01" providerId="ADAL" clId="{6F60CA09-7A01-4E5B-84A9-32C5CCDA916E}" dt="2021-10-27T16:37:08.931" v="2748" actId="1076"/>
          <ac:spMkLst>
            <pc:docMk/>
            <pc:sldMk cId="173267419" sldId="510"/>
            <ac:spMk id="12" creationId="{BD781733-F4FC-4BBD-AF8B-70F130F2B58C}"/>
          </ac:spMkLst>
        </pc:spChg>
        <pc:spChg chg="add mod">
          <ac:chgData name="胡平" userId="f8782b39-48f4-4dc7-9a1b-23b8a3c49d01" providerId="ADAL" clId="{6F60CA09-7A01-4E5B-84A9-32C5CCDA916E}" dt="2021-10-27T16:37:21.358" v="2752" actId="1076"/>
          <ac:spMkLst>
            <pc:docMk/>
            <pc:sldMk cId="173267419" sldId="510"/>
            <ac:spMk id="13" creationId="{8A30982E-7D52-47DC-BE5F-DEF53D635BFA}"/>
          </ac:spMkLst>
        </pc:spChg>
      </pc:sldChg>
      <pc:sldChg chg="addSp delSp modSp add modAnim">
        <pc:chgData name="胡平" userId="f8782b39-48f4-4dc7-9a1b-23b8a3c49d01" providerId="ADAL" clId="{6F60CA09-7A01-4E5B-84A9-32C5CCDA916E}" dt="2021-11-08T13:18:44.363" v="4011" actId="1076"/>
        <pc:sldMkLst>
          <pc:docMk/>
          <pc:sldMk cId="2069470282" sldId="511"/>
        </pc:sldMkLst>
        <pc:spChg chg="add mod">
          <ac:chgData name="胡平" userId="f8782b39-48f4-4dc7-9a1b-23b8a3c49d01" providerId="ADAL" clId="{6F60CA09-7A01-4E5B-84A9-32C5CCDA916E}" dt="2021-11-08T13:15:38.083" v="3959" actId="1035"/>
          <ac:spMkLst>
            <pc:docMk/>
            <pc:sldMk cId="2069470282" sldId="511"/>
            <ac:spMk id="3" creationId="{EE27CAAB-7C23-4F86-A640-2DE124FAC843}"/>
          </ac:spMkLst>
        </pc:spChg>
        <pc:spChg chg="add mod">
          <ac:chgData name="胡平" userId="f8782b39-48f4-4dc7-9a1b-23b8a3c49d01" providerId="ADAL" clId="{6F60CA09-7A01-4E5B-84A9-32C5CCDA916E}" dt="2021-11-08T13:15:40.058" v="3961" actId="1035"/>
          <ac:spMkLst>
            <pc:docMk/>
            <pc:sldMk cId="2069470282" sldId="511"/>
            <ac:spMk id="4" creationId="{3A37E2CF-F545-4C8E-A9B5-DC85F9A3B8D8}"/>
          </ac:spMkLst>
        </pc:spChg>
        <pc:spChg chg="add mod">
          <ac:chgData name="胡平" userId="f8782b39-48f4-4dc7-9a1b-23b8a3c49d01" providerId="ADAL" clId="{6F60CA09-7A01-4E5B-84A9-32C5CCDA916E}" dt="2021-11-08T13:15:42.412" v="3964" actId="1036"/>
          <ac:spMkLst>
            <pc:docMk/>
            <pc:sldMk cId="2069470282" sldId="511"/>
            <ac:spMk id="5" creationId="{5A67233F-7815-41AB-957C-E0BE98E32615}"/>
          </ac:spMkLst>
        </pc:spChg>
        <pc:spChg chg="add mod">
          <ac:chgData name="胡平" userId="f8782b39-48f4-4dc7-9a1b-23b8a3c49d01" providerId="ADAL" clId="{6F60CA09-7A01-4E5B-84A9-32C5CCDA916E}" dt="2021-11-08T13:18:44.363" v="4011" actId="1076"/>
          <ac:spMkLst>
            <pc:docMk/>
            <pc:sldMk cId="2069470282" sldId="511"/>
            <ac:spMk id="6" creationId="{B0DD623F-32EF-4245-8789-7B2A670C9701}"/>
          </ac:spMkLst>
        </pc:spChg>
        <pc:spChg chg="add mod">
          <ac:chgData name="胡平" userId="f8782b39-48f4-4dc7-9a1b-23b8a3c49d01" providerId="ADAL" clId="{6F60CA09-7A01-4E5B-84A9-32C5CCDA916E}" dt="2021-11-08T13:15:43.891" v="3965" actId="1035"/>
          <ac:spMkLst>
            <pc:docMk/>
            <pc:sldMk cId="2069470282" sldId="511"/>
            <ac:spMk id="7" creationId="{12658DB4-719F-49D7-BD40-3B24C708BA44}"/>
          </ac:spMkLst>
        </pc:spChg>
        <pc:spChg chg="add mod">
          <ac:chgData name="胡平" userId="f8782b39-48f4-4dc7-9a1b-23b8a3c49d01" providerId="ADAL" clId="{6F60CA09-7A01-4E5B-84A9-32C5CCDA916E}" dt="2021-11-08T13:15:27.187" v="3947" actId="1035"/>
          <ac:spMkLst>
            <pc:docMk/>
            <pc:sldMk cId="2069470282" sldId="511"/>
            <ac:spMk id="8" creationId="{828D0CD9-54F9-46DD-A284-AD2C6B05D3CA}"/>
          </ac:spMkLst>
        </pc:spChg>
        <pc:spChg chg="add mod">
          <ac:chgData name="胡平" userId="f8782b39-48f4-4dc7-9a1b-23b8a3c49d01" providerId="ADAL" clId="{6F60CA09-7A01-4E5B-84A9-32C5CCDA916E}" dt="2021-11-08T13:15:46.737" v="3966" actId="1037"/>
          <ac:spMkLst>
            <pc:docMk/>
            <pc:sldMk cId="2069470282" sldId="511"/>
            <ac:spMk id="9" creationId="{9E7DB33B-0F00-4928-B628-2EF7B14BC3FA}"/>
          </ac:spMkLst>
        </pc:spChg>
        <pc:spChg chg="add del mod">
          <ac:chgData name="胡平" userId="f8782b39-48f4-4dc7-9a1b-23b8a3c49d01" providerId="ADAL" clId="{6F60CA09-7A01-4E5B-84A9-32C5CCDA916E}" dt="2021-11-08T13:14:37.317" v="3929"/>
          <ac:spMkLst>
            <pc:docMk/>
            <pc:sldMk cId="2069470282" sldId="511"/>
            <ac:spMk id="10" creationId="{F493FF6B-4260-4FEF-B508-EC456C4A58E7}"/>
          </ac:spMkLst>
        </pc:spChg>
        <pc:spChg chg="add del mod">
          <ac:chgData name="胡平" userId="f8782b39-48f4-4dc7-9a1b-23b8a3c49d01" providerId="ADAL" clId="{6F60CA09-7A01-4E5B-84A9-32C5CCDA916E}" dt="2021-11-08T13:14:37.317" v="3929"/>
          <ac:spMkLst>
            <pc:docMk/>
            <pc:sldMk cId="2069470282" sldId="511"/>
            <ac:spMk id="11" creationId="{F15614BB-3FD3-46F5-A31B-6CD3BD768443}"/>
          </ac:spMkLst>
        </pc:spChg>
        <pc:spChg chg="add del mod">
          <ac:chgData name="胡平" userId="f8782b39-48f4-4dc7-9a1b-23b8a3c49d01" providerId="ADAL" clId="{6F60CA09-7A01-4E5B-84A9-32C5CCDA916E}" dt="2021-11-08T13:14:37.317" v="3929"/>
          <ac:spMkLst>
            <pc:docMk/>
            <pc:sldMk cId="2069470282" sldId="511"/>
            <ac:spMk id="12" creationId="{64FA73EA-B24E-40F1-8EA3-434DAC32BC97}"/>
          </ac:spMkLst>
        </pc:spChg>
        <pc:spChg chg="add del">
          <ac:chgData name="胡平" userId="f8782b39-48f4-4dc7-9a1b-23b8a3c49d01" providerId="ADAL" clId="{6F60CA09-7A01-4E5B-84A9-32C5CCDA916E}" dt="2021-10-27T17:13:42.955" v="3349"/>
          <ac:spMkLst>
            <pc:docMk/>
            <pc:sldMk cId="2069470282" sldId="511"/>
            <ac:spMk id="13" creationId="{83D70878-319E-41DF-8737-4BD1EF5ED0EE}"/>
          </ac:spMkLst>
        </pc:spChg>
        <pc:spChg chg="add del mod">
          <ac:chgData name="胡平" userId="f8782b39-48f4-4dc7-9a1b-23b8a3c49d01" providerId="ADAL" clId="{6F60CA09-7A01-4E5B-84A9-32C5CCDA916E}" dt="2021-11-08T13:14:37.317" v="3929"/>
          <ac:spMkLst>
            <pc:docMk/>
            <pc:sldMk cId="2069470282" sldId="511"/>
            <ac:spMk id="14" creationId="{77795BA9-9971-4A61-9E3D-339B1FE09714}"/>
          </ac:spMkLst>
        </pc:spChg>
      </pc:sldChg>
      <pc:sldChg chg="addSp modSp add ord modAnim">
        <pc:chgData name="胡平" userId="f8782b39-48f4-4dc7-9a1b-23b8a3c49d01" providerId="ADAL" clId="{6F60CA09-7A01-4E5B-84A9-32C5CCDA916E}" dt="2021-11-11T03:49:34.427" v="4760" actId="1076"/>
        <pc:sldMkLst>
          <pc:docMk/>
          <pc:sldMk cId="90790510" sldId="512"/>
        </pc:sldMkLst>
        <pc:spChg chg="add mod">
          <ac:chgData name="胡平" userId="f8782b39-48f4-4dc7-9a1b-23b8a3c49d01" providerId="ADAL" clId="{6F60CA09-7A01-4E5B-84A9-32C5CCDA916E}" dt="2021-11-08T13:01:54.842" v="3743" actId="1076"/>
          <ac:spMkLst>
            <pc:docMk/>
            <pc:sldMk cId="90790510" sldId="512"/>
            <ac:spMk id="3" creationId="{1B2AB418-0D3D-4EE9-87A2-9A5890CBDEBE}"/>
          </ac:spMkLst>
        </pc:spChg>
        <pc:spChg chg="add mod">
          <ac:chgData name="胡平" userId="f8782b39-48f4-4dc7-9a1b-23b8a3c49d01" providerId="ADAL" clId="{6F60CA09-7A01-4E5B-84A9-32C5CCDA916E}" dt="2021-11-08T13:01:18.318" v="3735" actId="14100"/>
          <ac:spMkLst>
            <pc:docMk/>
            <pc:sldMk cId="90790510" sldId="512"/>
            <ac:spMk id="4" creationId="{DCF13981-E878-4643-A885-65C27A64F853}"/>
          </ac:spMkLst>
        </pc:spChg>
        <pc:spChg chg="add mod">
          <ac:chgData name="胡平" userId="f8782b39-48f4-4dc7-9a1b-23b8a3c49d01" providerId="ADAL" clId="{6F60CA09-7A01-4E5B-84A9-32C5CCDA916E}" dt="2021-11-08T13:10:53.393" v="3905" actId="20577"/>
          <ac:spMkLst>
            <pc:docMk/>
            <pc:sldMk cId="90790510" sldId="512"/>
            <ac:spMk id="5" creationId="{747BAB93-37CA-4379-A57A-38F22B117EDB}"/>
          </ac:spMkLst>
        </pc:spChg>
        <pc:spChg chg="add mod">
          <ac:chgData name="胡平" userId="f8782b39-48f4-4dc7-9a1b-23b8a3c49d01" providerId="ADAL" clId="{6F60CA09-7A01-4E5B-84A9-32C5CCDA916E}" dt="2021-11-08T13:29:42.795" v="4226" actId="1076"/>
          <ac:spMkLst>
            <pc:docMk/>
            <pc:sldMk cId="90790510" sldId="512"/>
            <ac:spMk id="6" creationId="{987AD33E-89A0-42CA-885B-E172753AEF89}"/>
          </ac:spMkLst>
        </pc:spChg>
        <pc:spChg chg="add mod">
          <ac:chgData name="胡平" userId="f8782b39-48f4-4dc7-9a1b-23b8a3c49d01" providerId="ADAL" clId="{6F60CA09-7A01-4E5B-84A9-32C5CCDA916E}" dt="2021-11-08T13:03:39.726" v="3813"/>
          <ac:spMkLst>
            <pc:docMk/>
            <pc:sldMk cId="90790510" sldId="512"/>
            <ac:spMk id="7" creationId="{5BC61936-5101-4F38-AA03-3B85555CF384}"/>
          </ac:spMkLst>
        </pc:spChg>
        <pc:spChg chg="add mod">
          <ac:chgData name="胡平" userId="f8782b39-48f4-4dc7-9a1b-23b8a3c49d01" providerId="ADAL" clId="{6F60CA09-7A01-4E5B-84A9-32C5CCDA916E}" dt="2021-11-08T13:30:04.594" v="4234" actId="404"/>
          <ac:spMkLst>
            <pc:docMk/>
            <pc:sldMk cId="90790510" sldId="512"/>
            <ac:spMk id="8" creationId="{91A434CB-4ABB-4DAE-8888-15F2855E60D3}"/>
          </ac:spMkLst>
        </pc:spChg>
        <pc:spChg chg="add mod">
          <ac:chgData name="胡平" userId="f8782b39-48f4-4dc7-9a1b-23b8a3c49d01" providerId="ADAL" clId="{6F60CA09-7A01-4E5B-84A9-32C5CCDA916E}" dt="2021-11-08T13:30:04.233" v="4233" actId="404"/>
          <ac:spMkLst>
            <pc:docMk/>
            <pc:sldMk cId="90790510" sldId="512"/>
            <ac:spMk id="9" creationId="{EA1465DC-68F1-4015-AE3A-3685C7E08148}"/>
          </ac:spMkLst>
        </pc:spChg>
        <pc:spChg chg="add mod">
          <ac:chgData name="胡平" userId="f8782b39-48f4-4dc7-9a1b-23b8a3c49d01" providerId="ADAL" clId="{6F60CA09-7A01-4E5B-84A9-32C5CCDA916E}" dt="2021-11-08T13:30:03.986" v="4232" actId="404"/>
          <ac:spMkLst>
            <pc:docMk/>
            <pc:sldMk cId="90790510" sldId="512"/>
            <ac:spMk id="10" creationId="{4F51D06C-782D-455E-9AE6-96052B6B23B7}"/>
          </ac:spMkLst>
        </pc:spChg>
        <pc:spChg chg="add mod">
          <ac:chgData name="胡平" userId="f8782b39-48f4-4dc7-9a1b-23b8a3c49d01" providerId="ADAL" clId="{6F60CA09-7A01-4E5B-84A9-32C5CCDA916E}" dt="2021-11-08T13:30:12.394" v="4237" actId="1076"/>
          <ac:spMkLst>
            <pc:docMk/>
            <pc:sldMk cId="90790510" sldId="512"/>
            <ac:spMk id="11" creationId="{4645BB5D-A89C-46CA-AD0F-BD489A62FEDF}"/>
          </ac:spMkLst>
        </pc:spChg>
        <pc:spChg chg="add mod">
          <ac:chgData name="胡平" userId="f8782b39-48f4-4dc7-9a1b-23b8a3c49d01" providerId="ADAL" clId="{6F60CA09-7A01-4E5B-84A9-32C5CCDA916E}" dt="2021-11-08T13:30:09.100" v="4236" actId="1076"/>
          <ac:spMkLst>
            <pc:docMk/>
            <pc:sldMk cId="90790510" sldId="512"/>
            <ac:spMk id="12" creationId="{2CBC27FF-C41E-439A-B02F-0EE231EC0222}"/>
          </ac:spMkLst>
        </pc:spChg>
        <pc:spChg chg="add mod">
          <ac:chgData name="胡平" userId="f8782b39-48f4-4dc7-9a1b-23b8a3c49d01" providerId="ADAL" clId="{6F60CA09-7A01-4E5B-84A9-32C5CCDA916E}" dt="2021-11-11T03:49:34.427" v="4760" actId="1076"/>
          <ac:spMkLst>
            <pc:docMk/>
            <pc:sldMk cId="90790510" sldId="512"/>
            <ac:spMk id="13" creationId="{609073CE-8FD2-4915-AC7B-35A0546C3A62}"/>
          </ac:spMkLst>
        </pc:spChg>
      </pc:sldChg>
      <pc:sldChg chg="addSp delSp modSp add delAnim modAnim">
        <pc:chgData name="胡平" userId="f8782b39-48f4-4dc7-9a1b-23b8a3c49d01" providerId="ADAL" clId="{6F60CA09-7A01-4E5B-84A9-32C5CCDA916E}" dt="2021-11-16T07:13:43.896" v="7865" actId="1076"/>
        <pc:sldMkLst>
          <pc:docMk/>
          <pc:sldMk cId="1938084431" sldId="513"/>
        </pc:sldMkLst>
        <pc:spChg chg="add mod">
          <ac:chgData name="胡平" userId="f8782b39-48f4-4dc7-9a1b-23b8a3c49d01" providerId="ADAL" clId="{6F60CA09-7A01-4E5B-84A9-32C5CCDA916E}" dt="2021-11-08T13:26:14.088" v="4148" actId="1037"/>
          <ac:spMkLst>
            <pc:docMk/>
            <pc:sldMk cId="1938084431" sldId="513"/>
            <ac:spMk id="3" creationId="{BE519CB0-71C1-4C06-AA3B-7963461F1AF5}"/>
          </ac:spMkLst>
        </pc:spChg>
        <pc:spChg chg="add mod">
          <ac:chgData name="胡平" userId="f8782b39-48f4-4dc7-9a1b-23b8a3c49d01" providerId="ADAL" clId="{6F60CA09-7A01-4E5B-84A9-32C5CCDA916E}" dt="2021-11-08T13:26:14.088" v="4148" actId="1037"/>
          <ac:spMkLst>
            <pc:docMk/>
            <pc:sldMk cId="1938084431" sldId="513"/>
            <ac:spMk id="4" creationId="{48D64BCD-5250-4834-B13D-3A3A0705DCF4}"/>
          </ac:spMkLst>
        </pc:spChg>
        <pc:spChg chg="add mod">
          <ac:chgData name="胡平" userId="f8782b39-48f4-4dc7-9a1b-23b8a3c49d01" providerId="ADAL" clId="{6F60CA09-7A01-4E5B-84A9-32C5CCDA916E}" dt="2021-11-08T13:26:14.088" v="4148" actId="1037"/>
          <ac:spMkLst>
            <pc:docMk/>
            <pc:sldMk cId="1938084431" sldId="513"/>
            <ac:spMk id="5" creationId="{1D021E40-25D8-42B0-A98F-B6AEEB87C4A2}"/>
          </ac:spMkLst>
        </pc:spChg>
        <pc:spChg chg="add mod">
          <ac:chgData name="胡平" userId="f8782b39-48f4-4dc7-9a1b-23b8a3c49d01" providerId="ADAL" clId="{6F60CA09-7A01-4E5B-84A9-32C5CCDA916E}" dt="2021-11-08T13:26:14.088" v="4148" actId="1037"/>
          <ac:spMkLst>
            <pc:docMk/>
            <pc:sldMk cId="1938084431" sldId="513"/>
            <ac:spMk id="6" creationId="{DD60E12D-F3A1-4C42-B266-332CD71AD3DA}"/>
          </ac:spMkLst>
        </pc:spChg>
        <pc:spChg chg="add mod">
          <ac:chgData name="胡平" userId="f8782b39-48f4-4dc7-9a1b-23b8a3c49d01" providerId="ADAL" clId="{6F60CA09-7A01-4E5B-84A9-32C5CCDA916E}" dt="2021-11-08T13:26:14.088" v="4148" actId="1037"/>
          <ac:spMkLst>
            <pc:docMk/>
            <pc:sldMk cId="1938084431" sldId="513"/>
            <ac:spMk id="7" creationId="{CC0A91FB-D891-49E1-8141-A2B0FCD7120D}"/>
          </ac:spMkLst>
        </pc:spChg>
        <pc:spChg chg="add mod">
          <ac:chgData name="胡平" userId="f8782b39-48f4-4dc7-9a1b-23b8a3c49d01" providerId="ADAL" clId="{6F60CA09-7A01-4E5B-84A9-32C5CCDA916E}" dt="2021-11-08T13:26:14.088" v="4148" actId="1037"/>
          <ac:spMkLst>
            <pc:docMk/>
            <pc:sldMk cId="1938084431" sldId="513"/>
            <ac:spMk id="8" creationId="{6D8ACF19-9A1C-4ED7-A618-429297A16982}"/>
          </ac:spMkLst>
        </pc:spChg>
        <pc:spChg chg="add del mod">
          <ac:chgData name="胡平" userId="f8782b39-48f4-4dc7-9a1b-23b8a3c49d01" providerId="ADAL" clId="{6F60CA09-7A01-4E5B-84A9-32C5CCDA916E}" dt="2021-11-08T13:19:34.125" v="4016" actId="478"/>
          <ac:spMkLst>
            <pc:docMk/>
            <pc:sldMk cId="1938084431" sldId="513"/>
            <ac:spMk id="9" creationId="{E9FB6C32-0AF1-43FF-AC69-5ECBD5AB89B4}"/>
          </ac:spMkLst>
        </pc:spChg>
        <pc:spChg chg="add mod">
          <ac:chgData name="胡平" userId="f8782b39-48f4-4dc7-9a1b-23b8a3c49d01" providerId="ADAL" clId="{6F60CA09-7A01-4E5B-84A9-32C5CCDA916E}" dt="2021-11-08T13:26:08.109" v="4146" actId="1037"/>
          <ac:spMkLst>
            <pc:docMk/>
            <pc:sldMk cId="1938084431" sldId="513"/>
            <ac:spMk id="10" creationId="{CE53CB99-B372-4E91-80D6-3D77FC8A361C}"/>
          </ac:spMkLst>
        </pc:spChg>
        <pc:spChg chg="add mod">
          <ac:chgData name="胡平" userId="f8782b39-48f4-4dc7-9a1b-23b8a3c49d01" providerId="ADAL" clId="{6F60CA09-7A01-4E5B-84A9-32C5CCDA916E}" dt="2021-11-08T13:26:08.109" v="4146" actId="1037"/>
          <ac:spMkLst>
            <pc:docMk/>
            <pc:sldMk cId="1938084431" sldId="513"/>
            <ac:spMk id="11" creationId="{5A0F1496-87D4-4FD0-A744-94632A751FF9}"/>
          </ac:spMkLst>
        </pc:spChg>
        <pc:spChg chg="add mod">
          <ac:chgData name="胡平" userId="f8782b39-48f4-4dc7-9a1b-23b8a3c49d01" providerId="ADAL" clId="{6F60CA09-7A01-4E5B-84A9-32C5CCDA916E}" dt="2021-11-08T13:26:08.109" v="4146" actId="1037"/>
          <ac:spMkLst>
            <pc:docMk/>
            <pc:sldMk cId="1938084431" sldId="513"/>
            <ac:spMk id="12" creationId="{FEDE7939-2D48-4F9B-8EA0-42BBA5930FC1}"/>
          </ac:spMkLst>
        </pc:spChg>
        <pc:spChg chg="add del">
          <ac:chgData name="胡平" userId="f8782b39-48f4-4dc7-9a1b-23b8a3c49d01" providerId="ADAL" clId="{6F60CA09-7A01-4E5B-84A9-32C5CCDA916E}" dt="2021-11-08T13:22:59.025" v="4074"/>
          <ac:spMkLst>
            <pc:docMk/>
            <pc:sldMk cId="1938084431" sldId="513"/>
            <ac:spMk id="13" creationId="{CB034A61-CE17-4501-83A8-FAEE240CCAEA}"/>
          </ac:spMkLst>
        </pc:spChg>
        <pc:spChg chg="add mod">
          <ac:chgData name="胡平" userId="f8782b39-48f4-4dc7-9a1b-23b8a3c49d01" providerId="ADAL" clId="{6F60CA09-7A01-4E5B-84A9-32C5CCDA916E}" dt="2021-11-08T13:26:08.109" v="4146" actId="1037"/>
          <ac:spMkLst>
            <pc:docMk/>
            <pc:sldMk cId="1938084431" sldId="513"/>
            <ac:spMk id="14" creationId="{8538E0B7-5C6F-4A4A-A20E-0BFA3EA7C2EC}"/>
          </ac:spMkLst>
        </pc:spChg>
        <pc:spChg chg="add mod">
          <ac:chgData name="胡平" userId="f8782b39-48f4-4dc7-9a1b-23b8a3c49d01" providerId="ADAL" clId="{6F60CA09-7A01-4E5B-84A9-32C5CCDA916E}" dt="2021-11-16T07:13:43.896" v="7865" actId="1076"/>
          <ac:spMkLst>
            <pc:docMk/>
            <pc:sldMk cId="1938084431" sldId="513"/>
            <ac:spMk id="15" creationId="{0D275369-26FD-4097-A153-579F9577BE83}"/>
          </ac:spMkLst>
        </pc:spChg>
        <pc:spChg chg="add mod">
          <ac:chgData name="胡平" userId="f8782b39-48f4-4dc7-9a1b-23b8a3c49d01" providerId="ADAL" clId="{6F60CA09-7A01-4E5B-84A9-32C5CCDA916E}" dt="2021-11-16T07:12:23.946" v="7862" actId="1076"/>
          <ac:spMkLst>
            <pc:docMk/>
            <pc:sldMk cId="1938084431" sldId="513"/>
            <ac:spMk id="16" creationId="{4E34F944-3882-411C-ADA4-291EBBFC3378}"/>
          </ac:spMkLst>
        </pc:spChg>
      </pc:sldChg>
      <pc:sldChg chg="addSp delSp modSp add modAnim">
        <pc:chgData name="胡平" userId="f8782b39-48f4-4dc7-9a1b-23b8a3c49d01" providerId="ADAL" clId="{6F60CA09-7A01-4E5B-84A9-32C5CCDA916E}" dt="2021-11-15T13:52:53.062" v="6967" actId="115"/>
        <pc:sldMkLst>
          <pc:docMk/>
          <pc:sldMk cId="234053649" sldId="514"/>
        </pc:sldMkLst>
        <pc:spChg chg="add del mod">
          <ac:chgData name="胡平" userId="f8782b39-48f4-4dc7-9a1b-23b8a3c49d01" providerId="ADAL" clId="{6F60CA09-7A01-4E5B-84A9-32C5CCDA916E}" dt="2021-11-15T12:31:53.940" v="6055"/>
          <ac:spMkLst>
            <pc:docMk/>
            <pc:sldMk cId="234053649" sldId="514"/>
            <ac:spMk id="3" creationId="{03DD4958-65E1-4A7E-8399-B853FECBA704}"/>
          </ac:spMkLst>
        </pc:spChg>
        <pc:spChg chg="add mod">
          <ac:chgData name="胡平" userId="f8782b39-48f4-4dc7-9a1b-23b8a3c49d01" providerId="ADAL" clId="{6F60CA09-7A01-4E5B-84A9-32C5CCDA916E}" dt="2021-11-15T13:52:53.062" v="6967" actId="115"/>
          <ac:spMkLst>
            <pc:docMk/>
            <pc:sldMk cId="234053649" sldId="514"/>
            <ac:spMk id="4" creationId="{33A2B64E-62EB-42DB-B1BB-B41FC189906C}"/>
          </ac:spMkLst>
        </pc:spChg>
        <pc:spChg chg="add del mod">
          <ac:chgData name="胡平" userId="f8782b39-48f4-4dc7-9a1b-23b8a3c49d01" providerId="ADAL" clId="{6F60CA09-7A01-4E5B-84A9-32C5CCDA916E}" dt="2021-11-15T12:31:06.233" v="6042" actId="478"/>
          <ac:spMkLst>
            <pc:docMk/>
            <pc:sldMk cId="234053649" sldId="514"/>
            <ac:spMk id="5" creationId="{D54B0F9E-CB86-4C28-BE36-EAA284924283}"/>
          </ac:spMkLst>
        </pc:spChg>
        <pc:spChg chg="add mod">
          <ac:chgData name="胡平" userId="f8782b39-48f4-4dc7-9a1b-23b8a3c49d01" providerId="ADAL" clId="{6F60CA09-7A01-4E5B-84A9-32C5CCDA916E}" dt="2021-11-15T12:37:40.558" v="6176" actId="1036"/>
          <ac:spMkLst>
            <pc:docMk/>
            <pc:sldMk cId="234053649" sldId="514"/>
            <ac:spMk id="6" creationId="{116A5CD0-90B3-4478-93FD-814A7223941E}"/>
          </ac:spMkLst>
        </pc:spChg>
        <pc:spChg chg="add mod">
          <ac:chgData name="胡平" userId="f8782b39-48f4-4dc7-9a1b-23b8a3c49d01" providerId="ADAL" clId="{6F60CA09-7A01-4E5B-84A9-32C5CCDA916E}" dt="2021-11-15T12:37:44.822" v="6178" actId="1036"/>
          <ac:spMkLst>
            <pc:docMk/>
            <pc:sldMk cId="234053649" sldId="514"/>
            <ac:spMk id="7" creationId="{2CFF659C-27E1-4FB4-AB6C-3C3E0B77D55D}"/>
          </ac:spMkLst>
        </pc:spChg>
        <pc:spChg chg="add mod">
          <ac:chgData name="胡平" userId="f8782b39-48f4-4dc7-9a1b-23b8a3c49d01" providerId="ADAL" clId="{6F60CA09-7A01-4E5B-84A9-32C5CCDA916E}" dt="2021-11-15T12:38:01.177" v="6181" actId="1076"/>
          <ac:spMkLst>
            <pc:docMk/>
            <pc:sldMk cId="234053649" sldId="514"/>
            <ac:spMk id="8" creationId="{1F042CC9-8D3C-445C-B7F5-5D1E4331C5E1}"/>
          </ac:spMkLst>
        </pc:spChg>
        <pc:spChg chg="add mod">
          <ac:chgData name="胡平" userId="f8782b39-48f4-4dc7-9a1b-23b8a3c49d01" providerId="ADAL" clId="{6F60CA09-7A01-4E5B-84A9-32C5CCDA916E}" dt="2021-11-15T12:39:08.622" v="6187" actId="14100"/>
          <ac:spMkLst>
            <pc:docMk/>
            <pc:sldMk cId="234053649" sldId="514"/>
            <ac:spMk id="9" creationId="{88F97AC6-DEBD-4450-A225-9AFE52141387}"/>
          </ac:spMkLst>
        </pc:spChg>
        <pc:spChg chg="add mod">
          <ac:chgData name="胡平" userId="f8782b39-48f4-4dc7-9a1b-23b8a3c49d01" providerId="ADAL" clId="{6F60CA09-7A01-4E5B-84A9-32C5CCDA916E}" dt="2021-11-15T12:39:19.306" v="6190" actId="1076"/>
          <ac:spMkLst>
            <pc:docMk/>
            <pc:sldMk cId="234053649" sldId="514"/>
            <ac:spMk id="10" creationId="{D5D683BF-72AD-4252-8A13-3A073F3829F3}"/>
          </ac:spMkLst>
        </pc:spChg>
        <pc:spChg chg="add mod">
          <ac:chgData name="胡平" userId="f8782b39-48f4-4dc7-9a1b-23b8a3c49d01" providerId="ADAL" clId="{6F60CA09-7A01-4E5B-84A9-32C5CCDA916E}" dt="2021-11-15T12:39:25.517" v="6192" actId="1076"/>
          <ac:spMkLst>
            <pc:docMk/>
            <pc:sldMk cId="234053649" sldId="514"/>
            <ac:spMk id="11" creationId="{C4C9BD61-1922-49C5-B740-25F08CD5924E}"/>
          </ac:spMkLst>
        </pc:spChg>
      </pc:sldChg>
      <pc:sldChg chg="addSp delSp modSp add modAnim">
        <pc:chgData name="胡平" userId="f8782b39-48f4-4dc7-9a1b-23b8a3c49d01" providerId="ADAL" clId="{6F60CA09-7A01-4E5B-84A9-32C5CCDA916E}" dt="2021-11-14T13:24:43.026" v="5496" actId="1076"/>
        <pc:sldMkLst>
          <pc:docMk/>
          <pc:sldMk cId="1233245848" sldId="515"/>
        </pc:sldMkLst>
        <pc:spChg chg="add mod">
          <ac:chgData name="胡平" userId="f8782b39-48f4-4dc7-9a1b-23b8a3c49d01" providerId="ADAL" clId="{6F60CA09-7A01-4E5B-84A9-32C5CCDA916E}" dt="2021-11-14T13:19:19.010" v="5428" actId="1076"/>
          <ac:spMkLst>
            <pc:docMk/>
            <pc:sldMk cId="1233245848" sldId="515"/>
            <ac:spMk id="3" creationId="{C655DED8-C8EA-4757-A820-3F8B627BDA04}"/>
          </ac:spMkLst>
        </pc:spChg>
        <pc:spChg chg="add mod">
          <ac:chgData name="胡平" userId="f8782b39-48f4-4dc7-9a1b-23b8a3c49d01" providerId="ADAL" clId="{6F60CA09-7A01-4E5B-84A9-32C5CCDA916E}" dt="2021-11-14T13:19:28.192" v="5431" actId="1076"/>
          <ac:spMkLst>
            <pc:docMk/>
            <pc:sldMk cId="1233245848" sldId="515"/>
            <ac:spMk id="4" creationId="{7907C66E-3277-40F6-842A-8F0127E65993}"/>
          </ac:spMkLst>
        </pc:spChg>
        <pc:spChg chg="add mod">
          <ac:chgData name="胡平" userId="f8782b39-48f4-4dc7-9a1b-23b8a3c49d01" providerId="ADAL" clId="{6F60CA09-7A01-4E5B-84A9-32C5CCDA916E}" dt="2021-11-14T13:19:25.463" v="5430" actId="1076"/>
          <ac:spMkLst>
            <pc:docMk/>
            <pc:sldMk cId="1233245848" sldId="515"/>
            <ac:spMk id="5" creationId="{78BA9CB0-CF1C-4224-B429-EFFDB4A41266}"/>
          </ac:spMkLst>
        </pc:spChg>
        <pc:spChg chg="add mod">
          <ac:chgData name="胡平" userId="f8782b39-48f4-4dc7-9a1b-23b8a3c49d01" providerId="ADAL" clId="{6F60CA09-7A01-4E5B-84A9-32C5CCDA916E}" dt="2021-11-14T13:24:12.552" v="5491" actId="1076"/>
          <ac:spMkLst>
            <pc:docMk/>
            <pc:sldMk cId="1233245848" sldId="515"/>
            <ac:spMk id="6" creationId="{6A640F63-5ECB-4B76-9955-F9D3BC8C863F}"/>
          </ac:spMkLst>
        </pc:spChg>
        <pc:spChg chg="add mod">
          <ac:chgData name="胡平" userId="f8782b39-48f4-4dc7-9a1b-23b8a3c49d01" providerId="ADAL" clId="{6F60CA09-7A01-4E5B-84A9-32C5CCDA916E}" dt="2021-11-14T13:24:16.939" v="5492" actId="1076"/>
          <ac:spMkLst>
            <pc:docMk/>
            <pc:sldMk cId="1233245848" sldId="515"/>
            <ac:spMk id="7" creationId="{B620416E-B04F-4826-AC46-4BBD336F97F9}"/>
          </ac:spMkLst>
        </pc:spChg>
        <pc:spChg chg="add mod">
          <ac:chgData name="胡平" userId="f8782b39-48f4-4dc7-9a1b-23b8a3c49d01" providerId="ADAL" clId="{6F60CA09-7A01-4E5B-84A9-32C5CCDA916E}" dt="2021-11-14T13:24:25.438" v="5493" actId="1076"/>
          <ac:spMkLst>
            <pc:docMk/>
            <pc:sldMk cId="1233245848" sldId="515"/>
            <ac:spMk id="8" creationId="{9714B1DB-4E4A-4CFC-AC44-0E56898FEA7E}"/>
          </ac:spMkLst>
        </pc:spChg>
        <pc:spChg chg="add mod">
          <ac:chgData name="胡平" userId="f8782b39-48f4-4dc7-9a1b-23b8a3c49d01" providerId="ADAL" clId="{6F60CA09-7A01-4E5B-84A9-32C5CCDA916E}" dt="2021-11-14T13:24:25.438" v="5493" actId="1076"/>
          <ac:spMkLst>
            <pc:docMk/>
            <pc:sldMk cId="1233245848" sldId="515"/>
            <ac:spMk id="9" creationId="{9B9D0F78-01C2-4701-A698-5CFB7E8E249C}"/>
          </ac:spMkLst>
        </pc:spChg>
        <pc:spChg chg="add mod">
          <ac:chgData name="胡平" userId="f8782b39-48f4-4dc7-9a1b-23b8a3c49d01" providerId="ADAL" clId="{6F60CA09-7A01-4E5B-84A9-32C5CCDA916E}" dt="2021-11-14T13:24:34.823" v="5494" actId="1076"/>
          <ac:spMkLst>
            <pc:docMk/>
            <pc:sldMk cId="1233245848" sldId="515"/>
            <ac:spMk id="10" creationId="{2374FBC6-A2FA-47BB-8461-BACDCCA7E990}"/>
          </ac:spMkLst>
        </pc:spChg>
        <pc:spChg chg="add mod">
          <ac:chgData name="胡平" userId="f8782b39-48f4-4dc7-9a1b-23b8a3c49d01" providerId="ADAL" clId="{6F60CA09-7A01-4E5B-84A9-32C5CCDA916E}" dt="2021-11-14T13:24:34.823" v="5494" actId="1076"/>
          <ac:spMkLst>
            <pc:docMk/>
            <pc:sldMk cId="1233245848" sldId="515"/>
            <ac:spMk id="11" creationId="{602742F7-1DDA-4DAF-90E2-5CC76B35F1BA}"/>
          </ac:spMkLst>
        </pc:spChg>
        <pc:spChg chg="add mod">
          <ac:chgData name="胡平" userId="f8782b39-48f4-4dc7-9a1b-23b8a3c49d01" providerId="ADAL" clId="{6F60CA09-7A01-4E5B-84A9-32C5CCDA916E}" dt="2021-11-14T13:24:38.830" v="5495" actId="1076"/>
          <ac:spMkLst>
            <pc:docMk/>
            <pc:sldMk cId="1233245848" sldId="515"/>
            <ac:spMk id="12" creationId="{2C4AE8F0-EBBE-45F0-99D9-F80205DB4765}"/>
          </ac:spMkLst>
        </pc:spChg>
        <pc:spChg chg="add del mod">
          <ac:chgData name="胡平" userId="f8782b39-48f4-4dc7-9a1b-23b8a3c49d01" providerId="ADAL" clId="{6F60CA09-7A01-4E5B-84A9-32C5CCDA916E}" dt="2021-11-14T13:17:15.571" v="5358" actId="478"/>
          <ac:spMkLst>
            <pc:docMk/>
            <pc:sldMk cId="1233245848" sldId="515"/>
            <ac:spMk id="13" creationId="{E5D5FA53-C8D2-488B-90A4-558D4BA9F549}"/>
          </ac:spMkLst>
        </pc:spChg>
        <pc:spChg chg="add mod">
          <ac:chgData name="胡平" userId="f8782b39-48f4-4dc7-9a1b-23b8a3c49d01" providerId="ADAL" clId="{6F60CA09-7A01-4E5B-84A9-32C5CCDA916E}" dt="2021-11-14T13:24:43.026" v="5496" actId="1076"/>
          <ac:spMkLst>
            <pc:docMk/>
            <pc:sldMk cId="1233245848" sldId="515"/>
            <ac:spMk id="14" creationId="{315D53D5-BC2E-4E7E-A892-D0EC330598D5}"/>
          </ac:spMkLst>
        </pc:spChg>
      </pc:sldChg>
      <pc:sldChg chg="addSp modSp add modAnim">
        <pc:chgData name="胡平" userId="f8782b39-48f4-4dc7-9a1b-23b8a3c49d01" providerId="ADAL" clId="{6F60CA09-7A01-4E5B-84A9-32C5CCDA916E}" dt="2021-11-15T12:44:39.746" v="6281"/>
        <pc:sldMkLst>
          <pc:docMk/>
          <pc:sldMk cId="3472953553" sldId="516"/>
        </pc:sldMkLst>
        <pc:spChg chg="add mod">
          <ac:chgData name="胡平" userId="f8782b39-48f4-4dc7-9a1b-23b8a3c49d01" providerId="ADAL" clId="{6F60CA09-7A01-4E5B-84A9-32C5CCDA916E}" dt="2021-11-15T12:42:43.157" v="6255" actId="1076"/>
          <ac:spMkLst>
            <pc:docMk/>
            <pc:sldMk cId="3472953553" sldId="516"/>
            <ac:spMk id="3" creationId="{C9641ED7-DF0B-4C58-9EB0-A08181B6B9C8}"/>
          </ac:spMkLst>
        </pc:spChg>
        <pc:spChg chg="add mod">
          <ac:chgData name="胡平" userId="f8782b39-48f4-4dc7-9a1b-23b8a3c49d01" providerId="ADAL" clId="{6F60CA09-7A01-4E5B-84A9-32C5CCDA916E}" dt="2021-11-15T12:40:39.779" v="6197" actId="1076"/>
          <ac:spMkLst>
            <pc:docMk/>
            <pc:sldMk cId="3472953553" sldId="516"/>
            <ac:spMk id="4" creationId="{D87F00A0-73A4-4A4F-9E42-63D9F9042102}"/>
          </ac:spMkLst>
        </pc:spChg>
        <pc:spChg chg="add mod">
          <ac:chgData name="胡平" userId="f8782b39-48f4-4dc7-9a1b-23b8a3c49d01" providerId="ADAL" clId="{6F60CA09-7A01-4E5B-84A9-32C5CCDA916E}" dt="2021-11-15T12:43:03.057" v="6261" actId="1076"/>
          <ac:spMkLst>
            <pc:docMk/>
            <pc:sldMk cId="3472953553" sldId="516"/>
            <ac:spMk id="5" creationId="{4715D3F7-0361-43AC-9B1E-A4BE5D27E28A}"/>
          </ac:spMkLst>
        </pc:spChg>
        <pc:spChg chg="add mod">
          <ac:chgData name="胡平" userId="f8782b39-48f4-4dc7-9a1b-23b8a3c49d01" providerId="ADAL" clId="{6F60CA09-7A01-4E5B-84A9-32C5CCDA916E}" dt="2021-11-15T12:42:39.122" v="6254" actId="20577"/>
          <ac:spMkLst>
            <pc:docMk/>
            <pc:sldMk cId="3472953553" sldId="516"/>
            <ac:spMk id="6" creationId="{347D0D11-6CC9-47F9-8EA4-3F21CA20AFCA}"/>
          </ac:spMkLst>
        </pc:spChg>
        <pc:spChg chg="add mod">
          <ac:chgData name="胡平" userId="f8782b39-48f4-4dc7-9a1b-23b8a3c49d01" providerId="ADAL" clId="{6F60CA09-7A01-4E5B-84A9-32C5CCDA916E}" dt="2021-11-15T12:43:33.836" v="6266" actId="1076"/>
          <ac:spMkLst>
            <pc:docMk/>
            <pc:sldMk cId="3472953553" sldId="516"/>
            <ac:spMk id="7" creationId="{9B2505A8-631E-4741-A663-755F227E8B04}"/>
          </ac:spMkLst>
        </pc:spChg>
        <pc:spChg chg="add mod">
          <ac:chgData name="胡平" userId="f8782b39-48f4-4dc7-9a1b-23b8a3c49d01" providerId="ADAL" clId="{6F60CA09-7A01-4E5B-84A9-32C5CCDA916E}" dt="2021-11-15T12:43:40.095" v="6268" actId="1076"/>
          <ac:spMkLst>
            <pc:docMk/>
            <pc:sldMk cId="3472953553" sldId="516"/>
            <ac:spMk id="8" creationId="{4F56E1AE-710A-48C1-A6A7-66EE75F35DF5}"/>
          </ac:spMkLst>
        </pc:spChg>
        <pc:spChg chg="add mod">
          <ac:chgData name="胡平" userId="f8782b39-48f4-4dc7-9a1b-23b8a3c49d01" providerId="ADAL" clId="{6F60CA09-7A01-4E5B-84A9-32C5CCDA916E}" dt="2021-11-15T12:43:46.934" v="6270" actId="1076"/>
          <ac:spMkLst>
            <pc:docMk/>
            <pc:sldMk cId="3472953553" sldId="516"/>
            <ac:spMk id="9" creationId="{91B12DAF-9D64-40CB-BD5E-1A88CEDA08D3}"/>
          </ac:spMkLst>
        </pc:spChg>
      </pc:sldChg>
      <pc:sldChg chg="addSp modSp modAnim">
        <pc:chgData name="胡平" userId="f8782b39-48f4-4dc7-9a1b-23b8a3c49d01" providerId="ADAL" clId="{6F60CA09-7A01-4E5B-84A9-32C5CCDA916E}" dt="2021-11-15T12:57:24.389" v="6419"/>
        <pc:sldMkLst>
          <pc:docMk/>
          <pc:sldMk cId="857885577" sldId="517"/>
        </pc:sldMkLst>
        <pc:spChg chg="add mod">
          <ac:chgData name="胡平" userId="f8782b39-48f4-4dc7-9a1b-23b8a3c49d01" providerId="ADAL" clId="{6F60CA09-7A01-4E5B-84A9-32C5CCDA916E}" dt="2021-11-15T12:57:09.478" v="6417" actId="1076"/>
          <ac:spMkLst>
            <pc:docMk/>
            <pc:sldMk cId="857885577" sldId="517"/>
            <ac:spMk id="3" creationId="{2051BE8B-5DE7-4585-9BC5-B647F971E950}"/>
          </ac:spMkLst>
        </pc:spChg>
      </pc:sldChg>
      <pc:sldChg chg="addSp modSp add modAnim">
        <pc:chgData name="胡平" userId="f8782b39-48f4-4dc7-9a1b-23b8a3c49d01" providerId="ADAL" clId="{6F60CA09-7A01-4E5B-84A9-32C5CCDA916E}" dt="2021-11-18T04:08:17.677" v="8100" actId="20577"/>
        <pc:sldMkLst>
          <pc:docMk/>
          <pc:sldMk cId="1195378914" sldId="518"/>
        </pc:sldMkLst>
        <pc:spChg chg="add mod">
          <ac:chgData name="胡平" userId="f8782b39-48f4-4dc7-9a1b-23b8a3c49d01" providerId="ADAL" clId="{6F60CA09-7A01-4E5B-84A9-32C5CCDA916E}" dt="2021-11-15T13:21:22.167" v="6645" actId="1076"/>
          <ac:spMkLst>
            <pc:docMk/>
            <pc:sldMk cId="1195378914" sldId="518"/>
            <ac:spMk id="3" creationId="{3C97769E-E95B-41AD-B6ED-6A44A9D997AE}"/>
          </ac:spMkLst>
        </pc:spChg>
        <pc:spChg chg="add mod">
          <ac:chgData name="胡平" userId="f8782b39-48f4-4dc7-9a1b-23b8a3c49d01" providerId="ADAL" clId="{6F60CA09-7A01-4E5B-84A9-32C5CCDA916E}" dt="2021-11-15T13:21:22.167" v="6645" actId="1076"/>
          <ac:spMkLst>
            <pc:docMk/>
            <pc:sldMk cId="1195378914" sldId="518"/>
            <ac:spMk id="4" creationId="{976A9F77-F515-470F-A546-CF196DB8C4D2}"/>
          </ac:spMkLst>
        </pc:spChg>
        <pc:spChg chg="add mod">
          <ac:chgData name="胡平" userId="f8782b39-48f4-4dc7-9a1b-23b8a3c49d01" providerId="ADAL" clId="{6F60CA09-7A01-4E5B-84A9-32C5CCDA916E}" dt="2021-11-15T13:21:22.167" v="6645" actId="1076"/>
          <ac:spMkLst>
            <pc:docMk/>
            <pc:sldMk cId="1195378914" sldId="518"/>
            <ac:spMk id="5" creationId="{C3132820-1076-4240-A464-F12D1137FAF4}"/>
          </ac:spMkLst>
        </pc:spChg>
        <pc:spChg chg="add mod">
          <ac:chgData name="胡平" userId="f8782b39-48f4-4dc7-9a1b-23b8a3c49d01" providerId="ADAL" clId="{6F60CA09-7A01-4E5B-84A9-32C5CCDA916E}" dt="2021-11-18T04:08:17.677" v="8100" actId="20577"/>
          <ac:spMkLst>
            <pc:docMk/>
            <pc:sldMk cId="1195378914" sldId="518"/>
            <ac:spMk id="6" creationId="{C5A083A5-62D1-47E6-9747-209C824437E3}"/>
          </ac:spMkLst>
        </pc:spChg>
        <pc:spChg chg="add mod">
          <ac:chgData name="胡平" userId="f8782b39-48f4-4dc7-9a1b-23b8a3c49d01" providerId="ADAL" clId="{6F60CA09-7A01-4E5B-84A9-32C5CCDA916E}" dt="2021-11-18T04:08:08.413" v="8095" actId="20577"/>
          <ac:spMkLst>
            <pc:docMk/>
            <pc:sldMk cId="1195378914" sldId="518"/>
            <ac:spMk id="7" creationId="{B19ABA1E-21BA-4A60-95DB-7E4B5E89DD9B}"/>
          </ac:spMkLst>
        </pc:spChg>
        <pc:spChg chg="add mod">
          <ac:chgData name="胡平" userId="f8782b39-48f4-4dc7-9a1b-23b8a3c49d01" providerId="ADAL" clId="{6F60CA09-7A01-4E5B-84A9-32C5CCDA916E}" dt="2021-11-15T13:21:44.733" v="6649" actId="1076"/>
          <ac:spMkLst>
            <pc:docMk/>
            <pc:sldMk cId="1195378914" sldId="518"/>
            <ac:spMk id="8" creationId="{CA8F7765-8CEF-4FBC-8EB8-DC44BB131D8A}"/>
          </ac:spMkLst>
        </pc:spChg>
        <pc:spChg chg="add mod">
          <ac:chgData name="胡平" userId="f8782b39-48f4-4dc7-9a1b-23b8a3c49d01" providerId="ADAL" clId="{6F60CA09-7A01-4E5B-84A9-32C5CCDA916E}" dt="2021-11-15T13:22:09.929" v="6655" actId="20577"/>
          <ac:spMkLst>
            <pc:docMk/>
            <pc:sldMk cId="1195378914" sldId="518"/>
            <ac:spMk id="9" creationId="{26889C6B-A86A-48E4-B276-09A206AAB8AB}"/>
          </ac:spMkLst>
        </pc:spChg>
      </pc:sldChg>
      <pc:sldChg chg="addSp modSp add modAnim">
        <pc:chgData name="胡平" userId="f8782b39-48f4-4dc7-9a1b-23b8a3c49d01" providerId="ADAL" clId="{6F60CA09-7A01-4E5B-84A9-32C5CCDA916E}" dt="2021-11-15T13:23:36.287" v="6672"/>
        <pc:sldMkLst>
          <pc:docMk/>
          <pc:sldMk cId="2725917887" sldId="519"/>
        </pc:sldMkLst>
        <pc:spChg chg="add mod">
          <ac:chgData name="胡平" userId="f8782b39-48f4-4dc7-9a1b-23b8a3c49d01" providerId="ADAL" clId="{6F60CA09-7A01-4E5B-84A9-32C5CCDA916E}" dt="2021-11-15T13:15:38.413" v="6496" actId="1076"/>
          <ac:spMkLst>
            <pc:docMk/>
            <pc:sldMk cId="2725917887" sldId="519"/>
            <ac:spMk id="3" creationId="{13CD0BD5-5B18-4163-8CBF-9715C73CE7ED}"/>
          </ac:spMkLst>
        </pc:spChg>
        <pc:spChg chg="add mod">
          <ac:chgData name="胡平" userId="f8782b39-48f4-4dc7-9a1b-23b8a3c49d01" providerId="ADAL" clId="{6F60CA09-7A01-4E5B-84A9-32C5CCDA916E}" dt="2021-11-15T13:15:41.441" v="6497" actId="1076"/>
          <ac:spMkLst>
            <pc:docMk/>
            <pc:sldMk cId="2725917887" sldId="519"/>
            <ac:spMk id="4" creationId="{BB91C87E-F943-4494-B4A6-086D9587627A}"/>
          </ac:spMkLst>
        </pc:spChg>
        <pc:spChg chg="add mod">
          <ac:chgData name="胡平" userId="f8782b39-48f4-4dc7-9a1b-23b8a3c49d01" providerId="ADAL" clId="{6F60CA09-7A01-4E5B-84A9-32C5CCDA916E}" dt="2021-11-15T13:15:36.405" v="6495" actId="1076"/>
          <ac:spMkLst>
            <pc:docMk/>
            <pc:sldMk cId="2725917887" sldId="519"/>
            <ac:spMk id="5" creationId="{B0EB45BB-FA49-4270-8286-E766B4F7776C}"/>
          </ac:spMkLst>
        </pc:spChg>
        <pc:spChg chg="add mod">
          <ac:chgData name="胡平" userId="f8782b39-48f4-4dc7-9a1b-23b8a3c49d01" providerId="ADAL" clId="{6F60CA09-7A01-4E5B-84A9-32C5CCDA916E}" dt="2021-11-15T13:16:30.369" v="6510" actId="1076"/>
          <ac:spMkLst>
            <pc:docMk/>
            <pc:sldMk cId="2725917887" sldId="519"/>
            <ac:spMk id="6" creationId="{ED5B643B-D448-4D67-86AC-570E10990E54}"/>
          </ac:spMkLst>
        </pc:spChg>
        <pc:spChg chg="add mod">
          <ac:chgData name="胡平" userId="f8782b39-48f4-4dc7-9a1b-23b8a3c49d01" providerId="ADAL" clId="{6F60CA09-7A01-4E5B-84A9-32C5CCDA916E}" dt="2021-11-15T13:16:12.362" v="6506" actId="20577"/>
          <ac:spMkLst>
            <pc:docMk/>
            <pc:sldMk cId="2725917887" sldId="519"/>
            <ac:spMk id="7" creationId="{A98750CC-EC7E-422C-826D-CB33D0EF7B63}"/>
          </ac:spMkLst>
        </pc:spChg>
        <pc:spChg chg="add mod">
          <ac:chgData name="胡平" userId="f8782b39-48f4-4dc7-9a1b-23b8a3c49d01" providerId="ADAL" clId="{6F60CA09-7A01-4E5B-84A9-32C5CCDA916E}" dt="2021-11-15T13:16:25.587" v="6509" actId="1076"/>
          <ac:spMkLst>
            <pc:docMk/>
            <pc:sldMk cId="2725917887" sldId="519"/>
            <ac:spMk id="8" creationId="{8F2EF1D2-8D4C-4D85-885F-FFB6774D1836}"/>
          </ac:spMkLst>
        </pc:spChg>
        <pc:spChg chg="add mod">
          <ac:chgData name="胡平" userId="f8782b39-48f4-4dc7-9a1b-23b8a3c49d01" providerId="ADAL" clId="{6F60CA09-7A01-4E5B-84A9-32C5CCDA916E}" dt="2021-11-15T13:18:47.010" v="6598" actId="1076"/>
          <ac:spMkLst>
            <pc:docMk/>
            <pc:sldMk cId="2725917887" sldId="519"/>
            <ac:spMk id="9" creationId="{4ACF4E3D-AD16-455B-9ED7-061BC57551AA}"/>
          </ac:spMkLst>
        </pc:spChg>
      </pc:sldChg>
      <pc:sldChg chg="addSp modSp add modAnim">
        <pc:chgData name="胡平" userId="f8782b39-48f4-4dc7-9a1b-23b8a3c49d01" providerId="ADAL" clId="{6F60CA09-7A01-4E5B-84A9-32C5CCDA916E}" dt="2021-11-15T13:48:46.080" v="6868"/>
        <pc:sldMkLst>
          <pc:docMk/>
          <pc:sldMk cId="3391908898" sldId="520"/>
        </pc:sldMkLst>
        <pc:spChg chg="add mod">
          <ac:chgData name="胡平" userId="f8782b39-48f4-4dc7-9a1b-23b8a3c49d01" providerId="ADAL" clId="{6F60CA09-7A01-4E5B-84A9-32C5CCDA916E}" dt="2021-11-15T13:36:17.642" v="6838" actId="113"/>
          <ac:spMkLst>
            <pc:docMk/>
            <pc:sldMk cId="3391908898" sldId="520"/>
            <ac:spMk id="3" creationId="{5C47144F-A9A7-49DF-9941-EFB0F986A21F}"/>
          </ac:spMkLst>
        </pc:spChg>
        <pc:spChg chg="add mod">
          <ac:chgData name="胡平" userId="f8782b39-48f4-4dc7-9a1b-23b8a3c49d01" providerId="ADAL" clId="{6F60CA09-7A01-4E5B-84A9-32C5CCDA916E}" dt="2021-11-15T13:35:53.812" v="6827" actId="1076"/>
          <ac:spMkLst>
            <pc:docMk/>
            <pc:sldMk cId="3391908898" sldId="520"/>
            <ac:spMk id="4" creationId="{5B9869BB-4BAF-4754-82B4-1EF1E269F761}"/>
          </ac:spMkLst>
        </pc:spChg>
        <pc:spChg chg="add mod">
          <ac:chgData name="胡平" userId="f8782b39-48f4-4dc7-9a1b-23b8a3c49d01" providerId="ADAL" clId="{6F60CA09-7A01-4E5B-84A9-32C5CCDA916E}" dt="2021-11-15T13:30:21.133" v="6772" actId="20577"/>
          <ac:spMkLst>
            <pc:docMk/>
            <pc:sldMk cId="3391908898" sldId="520"/>
            <ac:spMk id="5" creationId="{8C9B3D1A-6A8F-4829-B437-EEB30437752A}"/>
          </ac:spMkLst>
        </pc:spChg>
        <pc:spChg chg="add mod">
          <ac:chgData name="胡平" userId="f8782b39-48f4-4dc7-9a1b-23b8a3c49d01" providerId="ADAL" clId="{6F60CA09-7A01-4E5B-84A9-32C5CCDA916E}" dt="2021-11-15T13:33:21.085" v="6825" actId="1076"/>
          <ac:spMkLst>
            <pc:docMk/>
            <pc:sldMk cId="3391908898" sldId="520"/>
            <ac:spMk id="6" creationId="{EFEE85E9-DD23-4463-ABE3-27E2BB7589DB}"/>
          </ac:spMkLst>
        </pc:spChg>
        <pc:spChg chg="add mod">
          <ac:chgData name="胡平" userId="f8782b39-48f4-4dc7-9a1b-23b8a3c49d01" providerId="ADAL" clId="{6F60CA09-7A01-4E5B-84A9-32C5CCDA916E}" dt="2021-11-15T13:33:16.066" v="6824" actId="1076"/>
          <ac:spMkLst>
            <pc:docMk/>
            <pc:sldMk cId="3391908898" sldId="520"/>
            <ac:spMk id="7" creationId="{1703307E-4CC2-4DD7-A838-B2BC369A74D4}"/>
          </ac:spMkLst>
        </pc:spChg>
        <pc:spChg chg="add mod">
          <ac:chgData name="胡平" userId="f8782b39-48f4-4dc7-9a1b-23b8a3c49d01" providerId="ADAL" clId="{6F60CA09-7A01-4E5B-84A9-32C5CCDA916E}" dt="2021-11-15T13:48:34.204" v="6866" actId="1076"/>
          <ac:spMkLst>
            <pc:docMk/>
            <pc:sldMk cId="3391908898" sldId="520"/>
            <ac:spMk id="8" creationId="{00A4492E-DB6C-4C45-B593-E2BDDBA585C0}"/>
          </ac:spMkLst>
        </pc:spChg>
      </pc:sldChg>
      <pc:sldChg chg="addSp modSp add modAnim">
        <pc:chgData name="胡平" userId="f8782b39-48f4-4dc7-9a1b-23b8a3c49d01" providerId="ADAL" clId="{6F60CA09-7A01-4E5B-84A9-32C5CCDA916E}" dt="2021-11-15T14:02:20.916" v="7190" actId="20577"/>
        <pc:sldMkLst>
          <pc:docMk/>
          <pc:sldMk cId="3152214148" sldId="521"/>
        </pc:sldMkLst>
        <pc:spChg chg="add mod">
          <ac:chgData name="胡平" userId="f8782b39-48f4-4dc7-9a1b-23b8a3c49d01" providerId="ADAL" clId="{6F60CA09-7A01-4E5B-84A9-32C5CCDA916E}" dt="2021-11-15T13:52:37.641" v="6965" actId="1036"/>
          <ac:spMkLst>
            <pc:docMk/>
            <pc:sldMk cId="3152214148" sldId="521"/>
            <ac:spMk id="3" creationId="{A0C669F4-5EE9-43F9-B82A-6E9C62559BC8}"/>
          </ac:spMkLst>
        </pc:spChg>
        <pc:spChg chg="add mod">
          <ac:chgData name="胡平" userId="f8782b39-48f4-4dc7-9a1b-23b8a3c49d01" providerId="ADAL" clId="{6F60CA09-7A01-4E5B-84A9-32C5CCDA916E}" dt="2021-11-15T13:52:11.911" v="6957" actId="1076"/>
          <ac:spMkLst>
            <pc:docMk/>
            <pc:sldMk cId="3152214148" sldId="521"/>
            <ac:spMk id="4" creationId="{180E5443-609C-4E04-8D40-F307DE95296B}"/>
          </ac:spMkLst>
        </pc:spChg>
        <pc:spChg chg="add mod">
          <ac:chgData name="胡平" userId="f8782b39-48f4-4dc7-9a1b-23b8a3c49d01" providerId="ADAL" clId="{6F60CA09-7A01-4E5B-84A9-32C5CCDA916E}" dt="2021-11-15T13:52:13.499" v="6958" actId="1076"/>
          <ac:spMkLst>
            <pc:docMk/>
            <pc:sldMk cId="3152214148" sldId="521"/>
            <ac:spMk id="5" creationId="{7BAEC5D6-1B32-4616-B70C-97B25E8DA3ED}"/>
          </ac:spMkLst>
        </pc:spChg>
        <pc:spChg chg="add mod">
          <ac:chgData name="胡平" userId="f8782b39-48f4-4dc7-9a1b-23b8a3c49d01" providerId="ADAL" clId="{6F60CA09-7A01-4E5B-84A9-32C5CCDA916E}" dt="2021-11-15T13:57:43.374" v="7065" actId="20577"/>
          <ac:spMkLst>
            <pc:docMk/>
            <pc:sldMk cId="3152214148" sldId="521"/>
            <ac:spMk id="6" creationId="{A9A44D29-1151-4392-BF57-5A6B207929F8}"/>
          </ac:spMkLst>
        </pc:spChg>
        <pc:spChg chg="add mod">
          <ac:chgData name="胡平" userId="f8782b39-48f4-4dc7-9a1b-23b8a3c49d01" providerId="ADAL" clId="{6F60CA09-7A01-4E5B-84A9-32C5CCDA916E}" dt="2021-11-15T13:53:06.951" v="6969" actId="1076"/>
          <ac:spMkLst>
            <pc:docMk/>
            <pc:sldMk cId="3152214148" sldId="521"/>
            <ac:spMk id="7" creationId="{CDBEAB63-1381-48F7-ACDE-1F3DD278801A}"/>
          </ac:spMkLst>
        </pc:spChg>
        <pc:spChg chg="add mod">
          <ac:chgData name="胡平" userId="f8782b39-48f4-4dc7-9a1b-23b8a3c49d01" providerId="ADAL" clId="{6F60CA09-7A01-4E5B-84A9-32C5CCDA916E}" dt="2021-11-15T13:53:06.951" v="6969" actId="1076"/>
          <ac:spMkLst>
            <pc:docMk/>
            <pc:sldMk cId="3152214148" sldId="521"/>
            <ac:spMk id="8" creationId="{6E774D55-5172-4FA3-8350-132FD7CF5EB6}"/>
          </ac:spMkLst>
        </pc:spChg>
        <pc:spChg chg="add mod">
          <ac:chgData name="胡平" userId="f8782b39-48f4-4dc7-9a1b-23b8a3c49d01" providerId="ADAL" clId="{6F60CA09-7A01-4E5B-84A9-32C5CCDA916E}" dt="2021-11-15T13:57:25.458" v="7062" actId="1035"/>
          <ac:spMkLst>
            <pc:docMk/>
            <pc:sldMk cId="3152214148" sldId="521"/>
            <ac:spMk id="9" creationId="{9CEFD2AF-3BF1-4B50-86A1-9C08E6BFF24A}"/>
          </ac:spMkLst>
        </pc:spChg>
        <pc:spChg chg="add mod">
          <ac:chgData name="胡平" userId="f8782b39-48f4-4dc7-9a1b-23b8a3c49d01" providerId="ADAL" clId="{6F60CA09-7A01-4E5B-84A9-32C5CCDA916E}" dt="2021-11-15T14:00:47.211" v="7125" actId="20577"/>
          <ac:spMkLst>
            <pc:docMk/>
            <pc:sldMk cId="3152214148" sldId="521"/>
            <ac:spMk id="10" creationId="{39CB4609-51DB-4F58-A184-61FA7F960FD9}"/>
          </ac:spMkLst>
        </pc:spChg>
        <pc:spChg chg="add mod">
          <ac:chgData name="胡平" userId="f8782b39-48f4-4dc7-9a1b-23b8a3c49d01" providerId="ADAL" clId="{6F60CA09-7A01-4E5B-84A9-32C5CCDA916E}" dt="2021-11-15T13:57:19.129" v="7061" actId="1076"/>
          <ac:spMkLst>
            <pc:docMk/>
            <pc:sldMk cId="3152214148" sldId="521"/>
            <ac:spMk id="11" creationId="{79BCB4F5-BA43-40C4-B1B7-9BA3CF83A259}"/>
          </ac:spMkLst>
        </pc:spChg>
        <pc:spChg chg="add mod">
          <ac:chgData name="胡平" userId="f8782b39-48f4-4dc7-9a1b-23b8a3c49d01" providerId="ADAL" clId="{6F60CA09-7A01-4E5B-84A9-32C5CCDA916E}" dt="2021-11-15T14:02:20.916" v="7190" actId="20577"/>
          <ac:spMkLst>
            <pc:docMk/>
            <pc:sldMk cId="3152214148" sldId="521"/>
            <ac:spMk id="12" creationId="{8DB6AE5E-9688-49BC-9683-8890E745AE71}"/>
          </ac:spMkLst>
        </pc:spChg>
      </pc:sldChg>
      <pc:sldChg chg="addSp delSp modSp add modAnim">
        <pc:chgData name="胡平" userId="f8782b39-48f4-4dc7-9a1b-23b8a3c49d01" providerId="ADAL" clId="{6F60CA09-7A01-4E5B-84A9-32C5CCDA916E}" dt="2021-11-15T14:09:28.123" v="7336"/>
        <pc:sldMkLst>
          <pc:docMk/>
          <pc:sldMk cId="1208192242" sldId="522"/>
        </pc:sldMkLst>
        <pc:spChg chg="add mod">
          <ac:chgData name="胡平" userId="f8782b39-48f4-4dc7-9a1b-23b8a3c49d01" providerId="ADAL" clId="{6F60CA09-7A01-4E5B-84A9-32C5CCDA916E}" dt="2021-11-15T14:00:07.470" v="7106" actId="1076"/>
          <ac:spMkLst>
            <pc:docMk/>
            <pc:sldMk cId="1208192242" sldId="522"/>
            <ac:spMk id="3" creationId="{F560B259-9E81-4FDD-AAC3-627B86B9B387}"/>
          </ac:spMkLst>
        </pc:spChg>
        <pc:spChg chg="add mod">
          <ac:chgData name="胡平" userId="f8782b39-48f4-4dc7-9a1b-23b8a3c49d01" providerId="ADAL" clId="{6F60CA09-7A01-4E5B-84A9-32C5CCDA916E}" dt="2021-11-15T14:00:31.983" v="7118" actId="20577"/>
          <ac:spMkLst>
            <pc:docMk/>
            <pc:sldMk cId="1208192242" sldId="522"/>
            <ac:spMk id="4" creationId="{370B4C66-DDF9-4B64-9A5B-852DBA78DABB}"/>
          </ac:spMkLst>
        </pc:spChg>
        <pc:spChg chg="add mod">
          <ac:chgData name="胡平" userId="f8782b39-48f4-4dc7-9a1b-23b8a3c49d01" providerId="ADAL" clId="{6F60CA09-7A01-4E5B-84A9-32C5CCDA916E}" dt="2021-11-15T14:07:29.753" v="7301"/>
          <ac:spMkLst>
            <pc:docMk/>
            <pc:sldMk cId="1208192242" sldId="522"/>
            <ac:spMk id="5" creationId="{DD03E6CF-4F5F-4894-A3C3-1F2802D6ED46}"/>
          </ac:spMkLst>
        </pc:spChg>
        <pc:spChg chg="add mod">
          <ac:chgData name="胡平" userId="f8782b39-48f4-4dc7-9a1b-23b8a3c49d01" providerId="ADAL" clId="{6F60CA09-7A01-4E5B-84A9-32C5CCDA916E}" dt="2021-11-15T14:08:26.535" v="7328" actId="1076"/>
          <ac:spMkLst>
            <pc:docMk/>
            <pc:sldMk cId="1208192242" sldId="522"/>
            <ac:spMk id="6" creationId="{E5F7C4E7-EF3F-4062-9B54-5E18524A2616}"/>
          </ac:spMkLst>
        </pc:spChg>
        <pc:spChg chg="add mod">
          <ac:chgData name="胡平" userId="f8782b39-48f4-4dc7-9a1b-23b8a3c49d01" providerId="ADAL" clId="{6F60CA09-7A01-4E5B-84A9-32C5CCDA916E}" dt="2021-11-15T14:08:28.473" v="7329" actId="1076"/>
          <ac:spMkLst>
            <pc:docMk/>
            <pc:sldMk cId="1208192242" sldId="522"/>
            <ac:spMk id="7" creationId="{26D42EF9-4454-4D08-9CAD-25D5991EDC69}"/>
          </ac:spMkLst>
        </pc:spChg>
        <pc:spChg chg="add del mod">
          <ac:chgData name="胡平" userId="f8782b39-48f4-4dc7-9a1b-23b8a3c49d01" providerId="ADAL" clId="{6F60CA09-7A01-4E5B-84A9-32C5CCDA916E}" dt="2021-11-15T14:06:36.002" v="7272" actId="478"/>
          <ac:spMkLst>
            <pc:docMk/>
            <pc:sldMk cId="1208192242" sldId="522"/>
            <ac:spMk id="8" creationId="{0034E964-A7CC-4DCF-A88D-7E8232714408}"/>
          </ac:spMkLst>
        </pc:spChg>
        <pc:spChg chg="add mod">
          <ac:chgData name="胡平" userId="f8782b39-48f4-4dc7-9a1b-23b8a3c49d01" providerId="ADAL" clId="{6F60CA09-7A01-4E5B-84A9-32C5CCDA916E}" dt="2021-11-15T14:08:32.293" v="7330" actId="1076"/>
          <ac:spMkLst>
            <pc:docMk/>
            <pc:sldMk cId="1208192242" sldId="522"/>
            <ac:spMk id="9" creationId="{7D0F1AB4-CB98-4E2A-9382-446233F99FDD}"/>
          </ac:spMkLst>
        </pc:spChg>
        <pc:spChg chg="add mod">
          <ac:chgData name="胡平" userId="f8782b39-48f4-4dc7-9a1b-23b8a3c49d01" providerId="ADAL" clId="{6F60CA09-7A01-4E5B-84A9-32C5CCDA916E}" dt="2021-11-15T14:08:35.436" v="7331" actId="1076"/>
          <ac:spMkLst>
            <pc:docMk/>
            <pc:sldMk cId="1208192242" sldId="522"/>
            <ac:spMk id="10" creationId="{C4B0C6D0-D5E3-46FF-9FAC-7EB553426A2A}"/>
          </ac:spMkLst>
        </pc:spChg>
      </pc:sldChg>
      <pc:sldChg chg="addSp delSp modSp delAnim modAnim">
        <pc:chgData name="胡平" userId="f8782b39-48f4-4dc7-9a1b-23b8a3c49d01" providerId="ADAL" clId="{6F60CA09-7A01-4E5B-84A9-32C5CCDA916E}" dt="2021-11-15T14:12:33.358" v="7437" actId="1076"/>
        <pc:sldMkLst>
          <pc:docMk/>
          <pc:sldMk cId="4095821217" sldId="523"/>
        </pc:sldMkLst>
        <pc:spChg chg="add mod">
          <ac:chgData name="胡平" userId="f8782b39-48f4-4dc7-9a1b-23b8a3c49d01" providerId="ADAL" clId="{6F60CA09-7A01-4E5B-84A9-32C5CCDA916E}" dt="2021-11-15T14:11:35.054" v="7381" actId="1076"/>
          <ac:spMkLst>
            <pc:docMk/>
            <pc:sldMk cId="4095821217" sldId="523"/>
            <ac:spMk id="2" creationId="{818A8F67-90E9-4EC9-942F-26BD6196034F}"/>
          </ac:spMkLst>
        </pc:spChg>
        <pc:spChg chg="mod">
          <ac:chgData name="胡平" userId="f8782b39-48f4-4dc7-9a1b-23b8a3c49d01" providerId="ADAL" clId="{6F60CA09-7A01-4E5B-84A9-32C5CCDA916E}" dt="2021-11-15T14:11:15.732" v="7356" actId="1076"/>
          <ac:spMkLst>
            <pc:docMk/>
            <pc:sldMk cId="4095821217" sldId="523"/>
            <ac:spMk id="4" creationId="{37A5E341-63C8-4F35-A2DE-1BE03552367B}"/>
          </ac:spMkLst>
        </pc:spChg>
        <pc:spChg chg="del">
          <ac:chgData name="胡平" userId="f8782b39-48f4-4dc7-9a1b-23b8a3c49d01" providerId="ADAL" clId="{6F60CA09-7A01-4E5B-84A9-32C5CCDA916E}" dt="2021-11-15T14:10:54.269" v="7345" actId="478"/>
          <ac:spMkLst>
            <pc:docMk/>
            <pc:sldMk cId="4095821217" sldId="523"/>
            <ac:spMk id="5" creationId="{AE9B34AA-27DC-4C9C-9575-F47B4FE1D33F}"/>
          </ac:spMkLst>
        </pc:spChg>
        <pc:spChg chg="mod">
          <ac:chgData name="胡平" userId="f8782b39-48f4-4dc7-9a1b-23b8a3c49d01" providerId="ADAL" clId="{6F60CA09-7A01-4E5B-84A9-32C5CCDA916E}" dt="2021-11-15T14:11:38.062" v="7382" actId="1076"/>
          <ac:spMkLst>
            <pc:docMk/>
            <pc:sldMk cId="4095821217" sldId="523"/>
            <ac:spMk id="6" creationId="{649E5425-6EB4-490C-8555-CBA616F97A3F}"/>
          </ac:spMkLst>
        </pc:spChg>
        <pc:spChg chg="mod">
          <ac:chgData name="胡平" userId="f8782b39-48f4-4dc7-9a1b-23b8a3c49d01" providerId="ADAL" clId="{6F60CA09-7A01-4E5B-84A9-32C5CCDA916E}" dt="2021-11-15T14:11:40.283" v="7383" actId="1076"/>
          <ac:spMkLst>
            <pc:docMk/>
            <pc:sldMk cId="4095821217" sldId="523"/>
            <ac:spMk id="7" creationId="{3F246D69-D3A9-4D8B-995B-4CA3043733BA}"/>
          </ac:spMkLst>
        </pc:spChg>
        <pc:spChg chg="del">
          <ac:chgData name="胡平" userId="f8782b39-48f4-4dc7-9a1b-23b8a3c49d01" providerId="ADAL" clId="{6F60CA09-7A01-4E5B-84A9-32C5CCDA916E}" dt="2021-11-15T14:10:40.413" v="7338" actId="478"/>
          <ac:spMkLst>
            <pc:docMk/>
            <pc:sldMk cId="4095821217" sldId="523"/>
            <ac:spMk id="8" creationId="{80761B10-6198-4ED8-A669-1C2C570CE9D0}"/>
          </ac:spMkLst>
        </pc:spChg>
        <pc:spChg chg="del">
          <ac:chgData name="胡平" userId="f8782b39-48f4-4dc7-9a1b-23b8a3c49d01" providerId="ADAL" clId="{6F60CA09-7A01-4E5B-84A9-32C5CCDA916E}" dt="2021-11-15T14:10:53.071" v="7344" actId="478"/>
          <ac:spMkLst>
            <pc:docMk/>
            <pc:sldMk cId="4095821217" sldId="523"/>
            <ac:spMk id="9" creationId="{BF5B9738-8608-4E34-BA5D-046489999D31}"/>
          </ac:spMkLst>
        </pc:spChg>
        <pc:spChg chg="del">
          <ac:chgData name="胡平" userId="f8782b39-48f4-4dc7-9a1b-23b8a3c49d01" providerId="ADAL" clId="{6F60CA09-7A01-4E5B-84A9-32C5CCDA916E}" dt="2021-11-15T14:10:41.915" v="7339" actId="478"/>
          <ac:spMkLst>
            <pc:docMk/>
            <pc:sldMk cId="4095821217" sldId="523"/>
            <ac:spMk id="10" creationId="{5B9ED7A9-7796-4830-B712-7254023A1BCC}"/>
          </ac:spMkLst>
        </pc:spChg>
        <pc:spChg chg="del">
          <ac:chgData name="胡平" userId="f8782b39-48f4-4dc7-9a1b-23b8a3c49d01" providerId="ADAL" clId="{6F60CA09-7A01-4E5B-84A9-32C5CCDA916E}" dt="2021-11-15T14:11:02.544" v="7349" actId="478"/>
          <ac:spMkLst>
            <pc:docMk/>
            <pc:sldMk cId="4095821217" sldId="523"/>
            <ac:spMk id="11" creationId="{8B79AB0C-625F-40C4-95FD-B45E8E8BC9E4}"/>
          </ac:spMkLst>
        </pc:spChg>
        <pc:spChg chg="del">
          <ac:chgData name="胡平" userId="f8782b39-48f4-4dc7-9a1b-23b8a3c49d01" providerId="ADAL" clId="{6F60CA09-7A01-4E5B-84A9-32C5CCDA916E}" dt="2021-11-15T14:10:43.673" v="7340" actId="478"/>
          <ac:spMkLst>
            <pc:docMk/>
            <pc:sldMk cId="4095821217" sldId="523"/>
            <ac:spMk id="12" creationId="{851814E0-3CA0-4FA2-93A5-EC1FEBCC0AEA}"/>
          </ac:spMkLst>
        </pc:spChg>
        <pc:spChg chg="del">
          <ac:chgData name="胡平" userId="f8782b39-48f4-4dc7-9a1b-23b8a3c49d01" providerId="ADAL" clId="{6F60CA09-7A01-4E5B-84A9-32C5CCDA916E}" dt="2021-11-15T14:10:48.649" v="7342" actId="478"/>
          <ac:spMkLst>
            <pc:docMk/>
            <pc:sldMk cId="4095821217" sldId="523"/>
            <ac:spMk id="13" creationId="{F4372D95-F9EE-40DC-9D84-5F06978E7DED}"/>
          </ac:spMkLst>
        </pc:spChg>
        <pc:spChg chg="add mod">
          <ac:chgData name="胡平" userId="f8782b39-48f4-4dc7-9a1b-23b8a3c49d01" providerId="ADAL" clId="{6F60CA09-7A01-4E5B-84A9-32C5CCDA916E}" dt="2021-11-15T14:12:33.358" v="7437" actId="1076"/>
          <ac:spMkLst>
            <pc:docMk/>
            <pc:sldMk cId="4095821217" sldId="523"/>
            <ac:spMk id="14" creationId="{9AB805A5-46D7-4D62-BAAD-CC27D30BF4A4}"/>
          </ac:spMkLst>
        </pc:spChg>
        <pc:spChg chg="add mod">
          <ac:chgData name="胡平" userId="f8782b39-48f4-4dc7-9a1b-23b8a3c49d01" providerId="ADAL" clId="{6F60CA09-7A01-4E5B-84A9-32C5CCDA916E}" dt="2021-11-15T14:12:29.450" v="7436" actId="1076"/>
          <ac:spMkLst>
            <pc:docMk/>
            <pc:sldMk cId="4095821217" sldId="523"/>
            <ac:spMk id="15" creationId="{3D6D79A5-AB0F-4266-8574-A901CBE75CF3}"/>
          </ac:spMkLst>
        </pc:spChg>
      </pc:sldChg>
      <pc:sldChg chg="addSp delSp modSp add modAnim">
        <pc:chgData name="胡平" userId="f8782b39-48f4-4dc7-9a1b-23b8a3c49d01" providerId="ADAL" clId="{6F60CA09-7A01-4E5B-84A9-32C5CCDA916E}" dt="2021-11-16T02:03:43.454" v="7849" actId="1038"/>
        <pc:sldMkLst>
          <pc:docMk/>
          <pc:sldMk cId="456251589" sldId="524"/>
        </pc:sldMkLst>
        <pc:spChg chg="add mod">
          <ac:chgData name="胡平" userId="f8782b39-48f4-4dc7-9a1b-23b8a3c49d01" providerId="ADAL" clId="{6F60CA09-7A01-4E5B-84A9-32C5CCDA916E}" dt="2021-11-16T02:02:51.121" v="7836" actId="1076"/>
          <ac:spMkLst>
            <pc:docMk/>
            <pc:sldMk cId="456251589" sldId="524"/>
            <ac:spMk id="3" creationId="{AFCFD412-33DC-4797-8D00-A6FD8AA7CBB4}"/>
          </ac:spMkLst>
        </pc:spChg>
        <pc:spChg chg="add mod">
          <ac:chgData name="胡平" userId="f8782b39-48f4-4dc7-9a1b-23b8a3c49d01" providerId="ADAL" clId="{6F60CA09-7A01-4E5B-84A9-32C5CCDA916E}" dt="2021-11-16T02:02:36.598" v="7832" actId="403"/>
          <ac:spMkLst>
            <pc:docMk/>
            <pc:sldMk cId="456251589" sldId="524"/>
            <ac:spMk id="4" creationId="{48724C33-1038-4C4B-AFAE-9EE4F4982E38}"/>
          </ac:spMkLst>
        </pc:spChg>
        <pc:spChg chg="add mod">
          <ac:chgData name="胡平" userId="f8782b39-48f4-4dc7-9a1b-23b8a3c49d01" providerId="ADAL" clId="{6F60CA09-7A01-4E5B-84A9-32C5CCDA916E}" dt="2021-11-16T02:03:25.295" v="7847" actId="14100"/>
          <ac:spMkLst>
            <pc:docMk/>
            <pc:sldMk cId="456251589" sldId="524"/>
            <ac:spMk id="5" creationId="{FD78A6FB-6F9F-4C78-91AA-1587C85520D6}"/>
          </ac:spMkLst>
        </pc:spChg>
        <pc:spChg chg="add mod">
          <ac:chgData name="胡平" userId="f8782b39-48f4-4dc7-9a1b-23b8a3c49d01" providerId="ADAL" clId="{6F60CA09-7A01-4E5B-84A9-32C5CCDA916E}" dt="2021-11-16T02:03:20.922" v="7845" actId="14100"/>
          <ac:spMkLst>
            <pc:docMk/>
            <pc:sldMk cId="456251589" sldId="524"/>
            <ac:spMk id="6" creationId="{1B89E5EA-6317-443B-8318-233715BDCE15}"/>
          </ac:spMkLst>
        </pc:spChg>
        <pc:spChg chg="add mod">
          <ac:chgData name="胡平" userId="f8782b39-48f4-4dc7-9a1b-23b8a3c49d01" providerId="ADAL" clId="{6F60CA09-7A01-4E5B-84A9-32C5CCDA916E}" dt="2021-11-16T02:02:53.906" v="7837" actId="1076"/>
          <ac:spMkLst>
            <pc:docMk/>
            <pc:sldMk cId="456251589" sldId="524"/>
            <ac:spMk id="7" creationId="{74B33E7D-2A2E-4133-9856-9476CE3DBD79}"/>
          </ac:spMkLst>
        </pc:spChg>
        <pc:spChg chg="add del mod">
          <ac:chgData name="胡平" userId="f8782b39-48f4-4dc7-9a1b-23b8a3c49d01" providerId="ADAL" clId="{6F60CA09-7A01-4E5B-84A9-32C5CCDA916E}" dt="2021-11-16T01:50:49.588" v="7703" actId="478"/>
          <ac:spMkLst>
            <pc:docMk/>
            <pc:sldMk cId="456251589" sldId="524"/>
            <ac:spMk id="8" creationId="{D1D082C5-351C-42E4-9533-93704441E888}"/>
          </ac:spMkLst>
        </pc:spChg>
        <pc:spChg chg="add mod">
          <ac:chgData name="胡平" userId="f8782b39-48f4-4dc7-9a1b-23b8a3c49d01" providerId="ADAL" clId="{6F60CA09-7A01-4E5B-84A9-32C5CCDA916E}" dt="2021-11-16T02:03:39.083" v="7848" actId="1038"/>
          <ac:spMkLst>
            <pc:docMk/>
            <pc:sldMk cId="456251589" sldId="524"/>
            <ac:spMk id="9" creationId="{05289373-AA57-417E-A17E-6A579ADC7C38}"/>
          </ac:spMkLst>
        </pc:spChg>
        <pc:spChg chg="add mod">
          <ac:chgData name="胡平" userId="f8782b39-48f4-4dc7-9a1b-23b8a3c49d01" providerId="ADAL" clId="{6F60CA09-7A01-4E5B-84A9-32C5CCDA916E}" dt="2021-11-16T02:03:04.179" v="7840" actId="14100"/>
          <ac:spMkLst>
            <pc:docMk/>
            <pc:sldMk cId="456251589" sldId="524"/>
            <ac:spMk id="10" creationId="{18BE2197-294D-49E8-9FD6-C3B1E21178C7}"/>
          </ac:spMkLst>
        </pc:spChg>
        <pc:spChg chg="add mod">
          <ac:chgData name="胡平" userId="f8782b39-48f4-4dc7-9a1b-23b8a3c49d01" providerId="ADAL" clId="{6F60CA09-7A01-4E5B-84A9-32C5CCDA916E}" dt="2021-11-16T02:03:43.454" v="7849" actId="1038"/>
          <ac:spMkLst>
            <pc:docMk/>
            <pc:sldMk cId="456251589" sldId="524"/>
            <ac:spMk id="11" creationId="{CA345014-0016-47C5-AA99-017E2CC3240E}"/>
          </ac:spMkLst>
        </pc:spChg>
        <pc:spChg chg="add mod">
          <ac:chgData name="胡平" userId="f8782b39-48f4-4dc7-9a1b-23b8a3c49d01" providerId="ADAL" clId="{6F60CA09-7A01-4E5B-84A9-32C5CCDA916E}" dt="2021-11-16T02:02:56.923" v="7838" actId="1076"/>
          <ac:spMkLst>
            <pc:docMk/>
            <pc:sldMk cId="456251589" sldId="524"/>
            <ac:spMk id="12" creationId="{607D41F2-0CCF-429D-9B8B-B823A1F189C6}"/>
          </ac:spMkLst>
        </pc:spChg>
      </pc:sldChg>
      <pc:sldChg chg="addSp delSp modSp add delAnim modAnim">
        <pc:chgData name="胡平" userId="f8782b39-48f4-4dc7-9a1b-23b8a3c49d01" providerId="ADAL" clId="{6F60CA09-7A01-4E5B-84A9-32C5CCDA916E}" dt="2021-11-16T08:17:01.133" v="8090" actId="20577"/>
        <pc:sldMkLst>
          <pc:docMk/>
          <pc:sldMk cId="96243953" sldId="525"/>
        </pc:sldMkLst>
        <pc:spChg chg="mod">
          <ac:chgData name="胡平" userId="f8782b39-48f4-4dc7-9a1b-23b8a3c49d01" providerId="ADAL" clId="{6F60CA09-7A01-4E5B-84A9-32C5CCDA916E}" dt="2021-11-16T08:13:15.573" v="8009" actId="1076"/>
          <ac:spMkLst>
            <pc:docMk/>
            <pc:sldMk cId="96243953" sldId="525"/>
            <ac:spMk id="2" creationId="{962B4B1D-DBD2-4F1E-93A5-76188A3FFD28}"/>
          </ac:spMkLst>
        </pc:spChg>
        <pc:spChg chg="add mod">
          <ac:chgData name="胡平" userId="f8782b39-48f4-4dc7-9a1b-23b8a3c49d01" providerId="ADAL" clId="{6F60CA09-7A01-4E5B-84A9-32C5CCDA916E}" dt="2021-11-16T08:15:10.051" v="8085" actId="1037"/>
          <ac:spMkLst>
            <pc:docMk/>
            <pc:sldMk cId="96243953" sldId="525"/>
            <ac:spMk id="3" creationId="{EF9F06B4-7361-4822-833B-599BEEE79D9E}"/>
          </ac:spMkLst>
        </pc:spChg>
        <pc:spChg chg="add mod">
          <ac:chgData name="胡平" userId="f8782b39-48f4-4dc7-9a1b-23b8a3c49d01" providerId="ADAL" clId="{6F60CA09-7A01-4E5B-84A9-32C5CCDA916E}" dt="2021-11-16T08:15:05.787" v="8078" actId="1038"/>
          <ac:spMkLst>
            <pc:docMk/>
            <pc:sldMk cId="96243953" sldId="525"/>
            <ac:spMk id="4" creationId="{E3E14AE3-9925-4FC7-94E5-71FFDEEF541B}"/>
          </ac:spMkLst>
        </pc:spChg>
        <pc:spChg chg="add mod">
          <ac:chgData name="胡平" userId="f8782b39-48f4-4dc7-9a1b-23b8a3c49d01" providerId="ADAL" clId="{6F60CA09-7A01-4E5B-84A9-32C5CCDA916E}" dt="2021-11-16T08:15:05.787" v="8078" actId="1038"/>
          <ac:spMkLst>
            <pc:docMk/>
            <pc:sldMk cId="96243953" sldId="525"/>
            <ac:spMk id="5" creationId="{BDD58BF2-B009-4252-A836-16920295DAB0}"/>
          </ac:spMkLst>
        </pc:spChg>
        <pc:spChg chg="add mod">
          <ac:chgData name="胡平" userId="f8782b39-48f4-4dc7-9a1b-23b8a3c49d01" providerId="ADAL" clId="{6F60CA09-7A01-4E5B-84A9-32C5CCDA916E}" dt="2021-11-16T08:15:05.787" v="8078" actId="1038"/>
          <ac:spMkLst>
            <pc:docMk/>
            <pc:sldMk cId="96243953" sldId="525"/>
            <ac:spMk id="6" creationId="{3CCFEA11-681E-42DB-A3CC-C7411F8280F8}"/>
          </ac:spMkLst>
        </pc:spChg>
        <pc:spChg chg="add mod">
          <ac:chgData name="胡平" userId="f8782b39-48f4-4dc7-9a1b-23b8a3c49d01" providerId="ADAL" clId="{6F60CA09-7A01-4E5B-84A9-32C5CCDA916E}" dt="2021-11-16T08:15:05.787" v="8078" actId="1038"/>
          <ac:spMkLst>
            <pc:docMk/>
            <pc:sldMk cId="96243953" sldId="525"/>
            <ac:spMk id="9" creationId="{6D31D606-AF4B-43E4-B9C7-9D80D209B47D}"/>
          </ac:spMkLst>
        </pc:spChg>
        <pc:spChg chg="add mod">
          <ac:chgData name="胡平" userId="f8782b39-48f4-4dc7-9a1b-23b8a3c49d01" providerId="ADAL" clId="{6F60CA09-7A01-4E5B-84A9-32C5CCDA916E}" dt="2021-11-16T08:17:01.133" v="8090" actId="20577"/>
          <ac:spMkLst>
            <pc:docMk/>
            <pc:sldMk cId="96243953" sldId="525"/>
            <ac:spMk id="10" creationId="{45A5DB07-B1B2-4675-972C-CD547FA74533}"/>
          </ac:spMkLst>
        </pc:spChg>
        <pc:spChg chg="add mod">
          <ac:chgData name="胡平" userId="f8782b39-48f4-4dc7-9a1b-23b8a3c49d01" providerId="ADAL" clId="{6F60CA09-7A01-4E5B-84A9-32C5CCDA916E}" dt="2021-11-16T08:15:05.787" v="8078" actId="1038"/>
          <ac:spMkLst>
            <pc:docMk/>
            <pc:sldMk cId="96243953" sldId="525"/>
            <ac:spMk id="11" creationId="{EB2D84FD-A440-4067-9199-8281CD2DE4DB}"/>
          </ac:spMkLst>
        </pc:spChg>
        <pc:spChg chg="add mod">
          <ac:chgData name="胡平" userId="f8782b39-48f4-4dc7-9a1b-23b8a3c49d01" providerId="ADAL" clId="{6F60CA09-7A01-4E5B-84A9-32C5CCDA916E}" dt="2021-11-16T08:15:05.787" v="8078" actId="1038"/>
          <ac:spMkLst>
            <pc:docMk/>
            <pc:sldMk cId="96243953" sldId="525"/>
            <ac:spMk id="12" creationId="{97CD1A68-73B6-4DE6-B568-E799FCF3F321}"/>
          </ac:spMkLst>
        </pc:spChg>
        <pc:spChg chg="add mod">
          <ac:chgData name="胡平" userId="f8782b39-48f4-4dc7-9a1b-23b8a3c49d01" providerId="ADAL" clId="{6F60CA09-7A01-4E5B-84A9-32C5CCDA916E}" dt="2021-11-16T08:15:17.756" v="8088" actId="1076"/>
          <ac:spMkLst>
            <pc:docMk/>
            <pc:sldMk cId="96243953" sldId="525"/>
            <ac:spMk id="13" creationId="{8C64C4EF-629A-4A39-98D6-DD57588FF45C}"/>
          </ac:spMkLst>
        </pc:spChg>
        <pc:graphicFrameChg chg="add del mod replId">
          <ac:chgData name="胡平" userId="f8782b39-48f4-4dc7-9a1b-23b8a3c49d01" providerId="ADAL" clId="{6F60CA09-7A01-4E5B-84A9-32C5CCDA916E}" dt="2021-11-16T08:10:52.186" v="7958"/>
          <ac:graphicFrameMkLst>
            <pc:docMk/>
            <pc:sldMk cId="96243953" sldId="525"/>
            <ac:graphicFrameMk id="7" creationId="{3CCFEA11-681E-42DB-A3CC-C7411F8280F8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4" Type="http://schemas.openxmlformats.org/officeDocument/2006/relationships/image" Target="../media/image142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4" Type="http://schemas.openxmlformats.org/officeDocument/2006/relationships/image" Target="../media/image161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emf"/><Relationship Id="rId1" Type="http://schemas.openxmlformats.org/officeDocument/2006/relationships/image" Target="../media/image190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4" Type="http://schemas.openxmlformats.org/officeDocument/2006/relationships/image" Target="../media/image185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12" Type="http://schemas.openxmlformats.org/officeDocument/2006/relationships/image" Target="../media/image214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11" Type="http://schemas.openxmlformats.org/officeDocument/2006/relationships/image" Target="../media/image213.emf"/><Relationship Id="rId5" Type="http://schemas.openxmlformats.org/officeDocument/2006/relationships/image" Target="../media/image20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image" Target="../media/image227.emf"/><Relationship Id="rId18" Type="http://schemas.openxmlformats.org/officeDocument/2006/relationships/image" Target="../media/image232.emf"/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12" Type="http://schemas.openxmlformats.org/officeDocument/2006/relationships/image" Target="../media/image226.emf"/><Relationship Id="rId17" Type="http://schemas.openxmlformats.org/officeDocument/2006/relationships/image" Target="../media/image231.emf"/><Relationship Id="rId2" Type="http://schemas.openxmlformats.org/officeDocument/2006/relationships/image" Target="../media/image216.emf"/><Relationship Id="rId16" Type="http://schemas.openxmlformats.org/officeDocument/2006/relationships/image" Target="../media/image230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11" Type="http://schemas.openxmlformats.org/officeDocument/2006/relationships/image" Target="../media/image225.emf"/><Relationship Id="rId5" Type="http://schemas.openxmlformats.org/officeDocument/2006/relationships/image" Target="../media/image219.emf"/><Relationship Id="rId15" Type="http://schemas.openxmlformats.org/officeDocument/2006/relationships/image" Target="../media/image229.emf"/><Relationship Id="rId10" Type="http://schemas.openxmlformats.org/officeDocument/2006/relationships/image" Target="../media/image224.emf"/><Relationship Id="rId4" Type="http://schemas.openxmlformats.org/officeDocument/2006/relationships/image" Target="../media/image218.emf"/><Relationship Id="rId9" Type="http://schemas.openxmlformats.org/officeDocument/2006/relationships/image" Target="../media/image223.emf"/><Relationship Id="rId14" Type="http://schemas.openxmlformats.org/officeDocument/2006/relationships/image" Target="../media/image2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image" Target="../media/image245.emf"/><Relationship Id="rId3" Type="http://schemas.openxmlformats.org/officeDocument/2006/relationships/image" Target="../media/image235.emf"/><Relationship Id="rId7" Type="http://schemas.openxmlformats.org/officeDocument/2006/relationships/image" Target="../media/image239.emf"/><Relationship Id="rId12" Type="http://schemas.openxmlformats.org/officeDocument/2006/relationships/image" Target="../media/image244.emf"/><Relationship Id="rId2" Type="http://schemas.openxmlformats.org/officeDocument/2006/relationships/image" Target="../media/image234.emf"/><Relationship Id="rId1" Type="http://schemas.openxmlformats.org/officeDocument/2006/relationships/image" Target="../media/image233.wmf"/><Relationship Id="rId6" Type="http://schemas.openxmlformats.org/officeDocument/2006/relationships/image" Target="../media/image238.emf"/><Relationship Id="rId11" Type="http://schemas.openxmlformats.org/officeDocument/2006/relationships/image" Target="../media/image243.emf"/><Relationship Id="rId5" Type="http://schemas.openxmlformats.org/officeDocument/2006/relationships/image" Target="../media/image237.emf"/><Relationship Id="rId10" Type="http://schemas.openxmlformats.org/officeDocument/2006/relationships/image" Target="../media/image242.emf"/><Relationship Id="rId4" Type="http://schemas.openxmlformats.org/officeDocument/2006/relationships/image" Target="../media/image236.emf"/><Relationship Id="rId9" Type="http://schemas.openxmlformats.org/officeDocument/2006/relationships/image" Target="../media/image241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e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emf"/><Relationship Id="rId1" Type="http://schemas.openxmlformats.org/officeDocument/2006/relationships/image" Target="../media/image25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4" Type="http://schemas.openxmlformats.org/officeDocument/2006/relationships/image" Target="../media/image262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7" Type="http://schemas.openxmlformats.org/officeDocument/2006/relationships/image" Target="../media/image269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image" Target="../media/image287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12" Type="http://schemas.openxmlformats.org/officeDocument/2006/relationships/image" Target="../media/image286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5" Type="http://schemas.openxmlformats.org/officeDocument/2006/relationships/image" Target="../media/image289.emf"/><Relationship Id="rId10" Type="http://schemas.openxmlformats.org/officeDocument/2006/relationships/image" Target="../media/image284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Relationship Id="rId14" Type="http://schemas.openxmlformats.org/officeDocument/2006/relationships/image" Target="../media/image288.e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emf"/><Relationship Id="rId1" Type="http://schemas.openxmlformats.org/officeDocument/2006/relationships/image" Target="../media/image290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6" Type="http://schemas.openxmlformats.org/officeDocument/2006/relationships/image" Target="../media/image297.emf"/><Relationship Id="rId5" Type="http://schemas.openxmlformats.org/officeDocument/2006/relationships/image" Target="../media/image296.emf"/><Relationship Id="rId4" Type="http://schemas.openxmlformats.org/officeDocument/2006/relationships/image" Target="../media/image295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298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e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Relationship Id="rId6" Type="http://schemas.openxmlformats.org/officeDocument/2006/relationships/image" Target="../media/image305.emf"/><Relationship Id="rId5" Type="http://schemas.openxmlformats.org/officeDocument/2006/relationships/image" Target="../media/image304.emf"/><Relationship Id="rId4" Type="http://schemas.openxmlformats.org/officeDocument/2006/relationships/image" Target="../media/image303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Relationship Id="rId4" Type="http://schemas.openxmlformats.org/officeDocument/2006/relationships/image" Target="../media/image309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emf"/><Relationship Id="rId2" Type="http://schemas.openxmlformats.org/officeDocument/2006/relationships/image" Target="../media/image311.emf"/><Relationship Id="rId1" Type="http://schemas.openxmlformats.org/officeDocument/2006/relationships/image" Target="../media/image310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242B540-0376-4DEA-9162-C807863D9BB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A929A0E-AF6E-4D9A-B01D-C316416EBCA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C7A24919-BBD7-4FEB-A2AC-FB663CB5149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546D7AF3-60F0-498E-AE91-6E8F5FFE193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ED95D9C5-D7C0-4BEA-9645-FA10E6D51E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A191C473-5994-472C-8067-5980BDA24C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7E0B4C21-D126-436C-A615-CE450AA323E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3253E045-1E2B-462E-A172-8E098422205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B654A4B9-038B-4866-972F-C9353CF1D31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8524DA6A-6052-437C-A73B-62CAE68C399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7DE215DC-888B-4E82-A698-FBF3EF002C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EB85D53-4008-4305-A400-155726D6F6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E40B4F08-5321-4F2F-8F3E-41DD67C315F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14600" y="3962400"/>
            <a:ext cx="5638800" cy="1295400"/>
          </a:xfrm>
        </p:spPr>
        <p:txBody>
          <a:bodyPr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379695FA-983C-4EB0-B815-A25F73BAB3C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14600" y="5486400"/>
            <a:ext cx="5638800" cy="609600"/>
          </a:xfrm>
        </p:spPr>
        <p:txBody>
          <a:bodyPr/>
          <a:lstStyle>
            <a:lvl1pPr marL="0" indent="0">
              <a:buFontTx/>
              <a:buNone/>
              <a:defRPr sz="2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62148" name="Rectangle 4">
            <a:extLst>
              <a:ext uri="{FF2B5EF4-FFF2-40B4-BE49-F238E27FC236}">
                <a16:creationId xmlns:a16="http://schemas.microsoft.com/office/drawing/2014/main" id="{2C213902-F7BA-4B12-81F5-31EB187017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228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2149" name="Rectangle 5">
            <a:extLst>
              <a:ext uri="{FF2B5EF4-FFF2-40B4-BE49-F238E27FC236}">
                <a16:creationId xmlns:a16="http://schemas.microsoft.com/office/drawing/2014/main" id="{A6FF7686-B023-4681-A887-8D7B457812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2362200" y="6248400"/>
            <a:ext cx="4343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2150" name="Rectangle 6">
            <a:extLst>
              <a:ext uri="{FF2B5EF4-FFF2-40B4-BE49-F238E27FC236}">
                <a16:creationId xmlns:a16="http://schemas.microsoft.com/office/drawing/2014/main" id="{7EAEE636-E605-4E52-8CE0-FCE4F601FA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BED0CB8-3601-4BA8-B9E3-53B6F5F2DB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BFD06A-34B4-455D-BE26-B839E6F92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7A6F07-A794-4014-A294-AF35DFC3D8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148759-C536-484F-95AA-D6963EB0C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026EF0-2FA7-48C3-BD2C-A6CE17DAC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B29F2D-50BA-4034-AAAB-41808B423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1B4A82-EBAF-40ED-B17D-1A6D6C9FF9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332557"/>
      </p:ext>
    </p:extLst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D51F2FC-17F5-441E-ACDE-8A93A63199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72250" y="90488"/>
            <a:ext cx="203835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F1DC2D1-A2E6-47E3-B2EF-7E3AF82138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596265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83A5F6-40B2-45AD-A636-2E351EE6F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22400F-26A0-42E6-BEC7-6B7535ED2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94D9F2-E98D-42FA-832D-49027E0EA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3BE384-E3B7-4C04-80B1-8880F840F8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918933"/>
      </p:ext>
    </p:extLst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51B41E4-7E31-424F-97A2-F4139EFF782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90488"/>
            <a:ext cx="8153400" cy="58531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06423F-B601-4D1B-82FA-78F2EFB08E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8194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9654CE8-8503-4713-8D0E-4D7D4F609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67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F845E4-8D68-4974-95DE-4AC219BBB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4514736A-AF51-4623-AFB7-95BD8FB88D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10731"/>
      </p:ext>
    </p:extLst>
  </p:cSld>
  <p:clrMapOvr>
    <a:masterClrMapping/>
  </p:clrMapOvr>
  <p:transition spd="slow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7BD71D-68CC-4B1C-9F77-3F1B990658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800" y="90488"/>
            <a:ext cx="6019800" cy="1190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4F0584-04B5-40C9-A236-731F36B281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00500" cy="4572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F73F89C-6F7F-4C4E-A9CE-210F32AA86D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05A662D-B7F5-4BA3-A88C-5B4ABE5E0F1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D48536A-0F6B-40FD-9E59-60CBAA4B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8194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24ECDA4-84A1-4EC4-9697-4B4557477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67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F170546-2B7F-410F-ADC6-A439ECF2C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ACB63547-B023-476A-84CD-A556FE2897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552385"/>
      </p:ext>
    </p:extLst>
  </p:cSld>
  <p:clrMapOvr>
    <a:masterClrMapping/>
  </p:clrMapOvr>
  <p:transition spd="slow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2D32F9-E9CF-4BEC-8975-69EEC658B1D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2590800" y="90488"/>
            <a:ext cx="6019800" cy="1190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30DFFD-FB73-4A4C-80A8-05FF0C84C6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A94169-78E6-4172-8EAA-5DF37860371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1BC731B-03EC-41D9-ADA2-A8321913B2D9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7338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652A26F-8D36-415F-8B63-EFE589218C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10100" y="37338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5A6D5FF-D18E-4B2F-874B-E9AA975E07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8194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2B5F428-668B-4D81-974C-B59DE319B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67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717A657-9355-479A-8798-792711B0A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AE3B0EA9-0CB4-4F11-B996-F123EF98D4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940990"/>
      </p:ext>
    </p:extLst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15062D-29FC-43E1-AF30-2313EF8BA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DBB893-A019-440E-BD2E-F3ABD4BC0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15BD75-F5B2-41F5-93B4-7C331E2B0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A6B238-4543-414B-AF44-11680ECD6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3863DE-A176-41B2-BBC3-F7E7062D3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D2402-BB48-4137-A42D-D1994E1F6A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424453"/>
      </p:ext>
    </p:extLst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813256-A5C5-4092-B60F-68BD007C56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10814A-FA46-47EE-8D29-5E17B4D1C7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362164-BB94-4C15-9FCE-39CB30490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7C1EE6-4873-4B6F-86EB-05089088A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FA8EF2-7687-4346-93E2-440962CE9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73CE6-8156-41D8-B6AF-FBCE0A8022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689442"/>
      </p:ext>
    </p:extLst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6A4D56-91E8-44FD-8052-681FE0EA0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743E19-1EA1-4CC5-828D-2FB543690E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00500" cy="4572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FBFB981-1F0D-47E2-A1F2-22D41BF5B9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00500" cy="4572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73718A3-AFF4-44E7-8381-F661EC3F3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0E0A18-3C45-4EDA-9611-92960FEA0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997DFE5-C097-4678-8AC2-CE5D3B3CB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2434B-E50A-4C02-8322-69CF450D73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601835"/>
      </p:ext>
    </p:extLst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8D2486-6886-4317-A076-F767859A7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E72AC-18A2-4071-A22D-AEE8E402D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7CC6B2-BFAF-4307-B426-FCFF291952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2598C41-8792-480D-BF3F-69CC006036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435184-65BA-4AE8-98D3-BDDF14AAF3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D3B62AC-5D86-4D7D-9F9D-59D9E9D3F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A8D0A09-6F0D-47C6-BB78-98F2C5682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B9974F1-28BF-468E-B008-ABEED6435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E710-AB2F-4892-891C-D0036B7599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974930"/>
      </p:ext>
    </p:extLst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CB2108-D509-4973-902B-85B8752F1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DD258B-DB82-470D-8A91-4F7885888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C9493C-98A3-4DFD-8B6A-5D77E6C0A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0971B9-C802-4A1E-A364-C95328464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B146FA-5D73-42E3-A279-47773DD220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535965"/>
      </p:ext>
    </p:extLst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11FFF7-134D-43F3-BA12-747A5B527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4C4157C-09E2-4A5D-8773-1204384A2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510CFE-C34A-4CA8-A9D1-275E6E62B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51306-1002-4EF3-8A6B-04FCCE2AD5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836744"/>
      </p:ext>
    </p:extLst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B29884-C2C5-4AC2-9826-85C0596B7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8B6191-6177-4AFD-8223-EE8F34ED67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4EF1C61-8889-43B2-B3F0-891A3A1254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7FDFA42-C6C1-419F-849B-32C2E847F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D0C0226-B6E9-425A-8A46-168AF05CE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110D33-29B7-43E4-99E0-41FAA34C1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20624-9543-4578-89B6-C446F1B021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871006"/>
      </p:ext>
    </p:extLst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9C958-9309-44A0-87E1-DC139E4C0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600423D-A14F-4346-9EF9-FBA9C5B13E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978A338-5DAB-452E-80BD-B1CD733284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B02822-DED1-4C07-8EAF-1D8D49908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4A6F1C-4EDD-4B11-A6E1-955288E72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BB525D-5102-4D94-A74A-5E8FFE37B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6C35-5E48-4648-A8FD-1A0D746DAE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070189"/>
      </p:ext>
    </p:extLst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4F1AB3DE-D952-4D62-8629-1EDC8199A8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90488"/>
            <a:ext cx="601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F3C37846-13E3-473A-86D5-08A930C0B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153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1124" name="Rectangle 4">
            <a:extLst>
              <a:ext uri="{FF2B5EF4-FFF2-40B4-BE49-F238E27FC236}">
                <a16:creationId xmlns:a16="http://schemas.microsoft.com/office/drawing/2014/main" id="{1EC84847-E114-4E6F-AE54-40E2FB280B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en-US" altLang="zh-CN"/>
          </a:p>
        </p:txBody>
      </p:sp>
      <p:sp>
        <p:nvSpPr>
          <p:cNvPr id="261125" name="Rectangle 5">
            <a:extLst>
              <a:ext uri="{FF2B5EF4-FFF2-40B4-BE49-F238E27FC236}">
                <a16:creationId xmlns:a16="http://schemas.microsoft.com/office/drawing/2014/main" id="{DCCA8A48-7378-4D06-9B03-BA2EC691D87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261126" name="Rectangle 6">
            <a:extLst>
              <a:ext uri="{FF2B5EF4-FFF2-40B4-BE49-F238E27FC236}">
                <a16:creationId xmlns:a16="http://schemas.microsoft.com/office/drawing/2014/main" id="{D09BD513-76FC-4C3A-B6A1-507FDB665F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23480FA-7A0A-4F21-BB75-8EBC93598C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spd="slow">
    <p:wipe dir="r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22.emf"/><Relationship Id="rId26" Type="http://schemas.openxmlformats.org/officeDocument/2006/relationships/image" Target="../media/image226.emf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30.e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9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3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emf"/><Relationship Id="rId20" Type="http://schemas.openxmlformats.org/officeDocument/2006/relationships/image" Target="../media/image223.e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25.emf"/><Relationship Id="rId32" Type="http://schemas.openxmlformats.org/officeDocument/2006/relationships/image" Target="../media/image229.emf"/><Relationship Id="rId37" Type="http://schemas.openxmlformats.org/officeDocument/2006/relationships/oleObject" Target="../embeddings/oleObject223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27.emf"/><Relationship Id="rId36" Type="http://schemas.openxmlformats.org/officeDocument/2006/relationships/image" Target="../media/image231.emf"/><Relationship Id="rId10" Type="http://schemas.openxmlformats.org/officeDocument/2006/relationships/image" Target="../media/image218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20.emf"/><Relationship Id="rId22" Type="http://schemas.openxmlformats.org/officeDocument/2006/relationships/image" Target="../media/image224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28.emf"/><Relationship Id="rId35" Type="http://schemas.openxmlformats.org/officeDocument/2006/relationships/oleObject" Target="../embeddings/oleObject222.bin"/><Relationship Id="rId8" Type="http://schemas.openxmlformats.org/officeDocument/2006/relationships/image" Target="../media/image217.emf"/><Relationship Id="rId3" Type="http://schemas.openxmlformats.org/officeDocument/2006/relationships/oleObject" Target="../embeddings/oleObject206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40.emf"/><Relationship Id="rId26" Type="http://schemas.openxmlformats.org/officeDocument/2006/relationships/image" Target="../media/image244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7.e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emf"/><Relationship Id="rId20" Type="http://schemas.openxmlformats.org/officeDocument/2006/relationships/image" Target="../media/image241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34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43.e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45.emf"/><Relationship Id="rId10" Type="http://schemas.openxmlformats.org/officeDocument/2006/relationships/image" Target="../media/image236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8.emf"/><Relationship Id="rId22" Type="http://schemas.openxmlformats.org/officeDocument/2006/relationships/image" Target="../media/image242.emf"/><Relationship Id="rId27" Type="http://schemas.openxmlformats.org/officeDocument/2006/relationships/oleObject" Target="../embeddings/oleObject236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46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91.png"/><Relationship Id="rId4" Type="http://schemas.openxmlformats.org/officeDocument/2006/relationships/image" Target="../media/image249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50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3" Type="http://schemas.openxmlformats.org/officeDocument/2006/relationships/oleObject" Target="../embeddings/oleObject243.bin"/><Relationship Id="rId7" Type="http://schemas.openxmlformats.org/officeDocument/2006/relationships/image" Target="../media/image2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53.e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52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9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1.emf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62.emf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54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260.bin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66.e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8.e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70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73.e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72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82.emf"/><Relationship Id="rId26" Type="http://schemas.openxmlformats.org/officeDocument/2006/relationships/image" Target="../media/image286.e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85.emf"/><Relationship Id="rId32" Type="http://schemas.openxmlformats.org/officeDocument/2006/relationships/image" Target="../media/image289.e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87.emf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88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91.e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90.e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93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95.emf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8.e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3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303.emf"/><Relationship Id="rId4" Type="http://schemas.openxmlformats.org/officeDocument/2006/relationships/image" Target="../media/image300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05.e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07.emf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309.emf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301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11.e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10.e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7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png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0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png"/><Relationship Id="rId7" Type="http://schemas.openxmlformats.org/officeDocument/2006/relationships/image" Target="../media/image309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5.png"/><Relationship Id="rId5" Type="http://schemas.openxmlformats.org/officeDocument/2006/relationships/image" Target="../media/image374.png"/><Relationship Id="rId4" Type="http://schemas.openxmlformats.org/officeDocument/2006/relationships/image" Target="../media/image373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png"/><Relationship Id="rId7" Type="http://schemas.openxmlformats.org/officeDocument/2006/relationships/image" Target="../media/image306.png"/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1.png"/><Relationship Id="rId5" Type="http://schemas.openxmlformats.org/officeDocument/2006/relationships/image" Target="../media/image316.png"/><Relationship Id="rId4" Type="http://schemas.openxmlformats.org/officeDocument/2006/relationships/image" Target="../media/image315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png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7.png"/><Relationship Id="rId5" Type="http://schemas.openxmlformats.org/officeDocument/2006/relationships/image" Target="../media/image386.png"/><Relationship Id="rId4" Type="http://schemas.openxmlformats.org/officeDocument/2006/relationships/image" Target="../media/image38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34.png"/><Relationship Id="rId9" Type="http://schemas.openxmlformats.org/officeDocument/2006/relationships/image" Target="../media/image25.pn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png"/><Relationship Id="rId3" Type="http://schemas.openxmlformats.org/officeDocument/2006/relationships/image" Target="../media/image389.png"/><Relationship Id="rId7" Type="http://schemas.openxmlformats.org/officeDocument/2006/relationships/image" Target="../media/image393.png"/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4" Type="http://schemas.openxmlformats.org/officeDocument/2006/relationships/image" Target="../media/image390.png"/><Relationship Id="rId9" Type="http://schemas.openxmlformats.org/officeDocument/2006/relationships/image" Target="../media/image395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png"/><Relationship Id="rId3" Type="http://schemas.openxmlformats.org/officeDocument/2006/relationships/image" Target="../media/image397.png"/><Relationship Id="rId7" Type="http://schemas.openxmlformats.org/officeDocument/2006/relationships/image" Target="../media/image401.png"/><Relationship Id="rId2" Type="http://schemas.openxmlformats.org/officeDocument/2006/relationships/image" Target="../media/image3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399.png"/><Relationship Id="rId4" Type="http://schemas.openxmlformats.org/officeDocument/2006/relationships/image" Target="../media/image398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png"/><Relationship Id="rId2" Type="http://schemas.openxmlformats.org/officeDocument/2006/relationships/image" Target="../media/image40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7.png"/><Relationship Id="rId5" Type="http://schemas.openxmlformats.org/officeDocument/2006/relationships/image" Target="../media/image406.png"/><Relationship Id="rId4" Type="http://schemas.openxmlformats.org/officeDocument/2006/relationships/image" Target="../media/image405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png"/><Relationship Id="rId7" Type="http://schemas.openxmlformats.org/officeDocument/2006/relationships/image" Target="../media/image412.png"/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1.png"/><Relationship Id="rId5" Type="http://schemas.openxmlformats.org/officeDocument/2006/relationships/image" Target="../media/image410.png"/><Relationship Id="rId4" Type="http://schemas.openxmlformats.org/officeDocument/2006/relationships/image" Target="../media/image40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1.png"/><Relationship Id="rId5" Type="http://schemas.openxmlformats.org/officeDocument/2006/relationships/image" Target="../media/image231.png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png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240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9.png"/><Relationship Id="rId4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7" Type="http://schemas.openxmlformats.org/officeDocument/2006/relationships/image" Target="../media/image441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11.png"/><Relationship Id="rId4" Type="http://schemas.openxmlformats.org/officeDocument/2006/relationships/image" Target="../media/image30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openxmlformats.org/officeDocument/2006/relationships/image" Target="../media/image610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68.png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37.png"/><Relationship Id="rId7" Type="http://schemas.openxmlformats.org/officeDocument/2006/relationships/image" Target="../media/image6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emf"/><Relationship Id="rId17" Type="http://schemas.openxmlformats.org/officeDocument/2006/relationships/image" Target="../media/image620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1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640.png"/><Relationship Id="rId7" Type="http://schemas.openxmlformats.org/officeDocument/2006/relationships/image" Target="../media/image77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65.png"/><Relationship Id="rId9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1290.png"/><Relationship Id="rId7" Type="http://schemas.openxmlformats.org/officeDocument/2006/relationships/image" Target="../media/image134.png"/><Relationship Id="rId2" Type="http://schemas.openxmlformats.org/officeDocument/2006/relationships/image" Target="../media/image128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3.png"/><Relationship Id="rId11" Type="http://schemas.openxmlformats.org/officeDocument/2006/relationships/image" Target="../media/image95.png"/><Relationship Id="rId5" Type="http://schemas.openxmlformats.org/officeDocument/2006/relationships/image" Target="../media/image132.png"/><Relationship Id="rId10" Type="http://schemas.openxmlformats.org/officeDocument/2006/relationships/image" Target="../media/image940.png"/><Relationship Id="rId4" Type="http://schemas.openxmlformats.org/officeDocument/2006/relationships/image" Target="../media/image99.png"/><Relationship Id="rId9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emf"/><Relationship Id="rId11" Type="http://schemas.openxmlformats.org/officeDocument/2006/relationships/image" Target="../media/image113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3.png"/><Relationship Id="rId7" Type="http://schemas.openxmlformats.org/officeDocument/2006/relationships/image" Target="../media/image730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70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1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85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0.png"/><Relationship Id="rId3" Type="http://schemas.openxmlformats.org/officeDocument/2006/relationships/image" Target="../media/image128.png"/><Relationship Id="rId7" Type="http://schemas.openxmlformats.org/officeDocument/2006/relationships/image" Target="../media/image1400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11" Type="http://schemas.openxmlformats.org/officeDocument/2006/relationships/image" Target="../media/image1440.png"/><Relationship Id="rId5" Type="http://schemas.openxmlformats.org/officeDocument/2006/relationships/image" Target="../media/image97.png"/><Relationship Id="rId10" Type="http://schemas.openxmlformats.org/officeDocument/2006/relationships/image" Target="../media/image1431.png"/><Relationship Id="rId4" Type="http://schemas.openxmlformats.org/officeDocument/2006/relationships/image" Target="../media/image96.png"/><Relationship Id="rId9" Type="http://schemas.openxmlformats.org/officeDocument/2006/relationships/image" Target="../media/image142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6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63.png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157.png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6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58.png"/><Relationship Id="rId7" Type="http://schemas.openxmlformats.org/officeDocument/2006/relationships/image" Target="../media/image112.png"/><Relationship Id="rId12" Type="http://schemas.openxmlformats.org/officeDocument/2006/relationships/image" Target="../media/image117.png"/><Relationship Id="rId2" Type="http://schemas.openxmlformats.org/officeDocument/2006/relationships/image" Target="../media/image1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6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0.png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4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6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8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7" Type="http://schemas.openxmlformats.org/officeDocument/2006/relationships/image" Target="../media/image167.png"/><Relationship Id="rId12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11" Type="http://schemas.openxmlformats.org/officeDocument/2006/relationships/image" Target="../media/image122.png"/><Relationship Id="rId5" Type="http://schemas.openxmlformats.org/officeDocument/2006/relationships/image" Target="../media/image1170.png"/><Relationship Id="rId9" Type="http://schemas.openxmlformats.org/officeDocument/2006/relationships/image" Target="../media/image12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170.png"/><Relationship Id="rId7" Type="http://schemas.openxmlformats.org/officeDocument/2006/relationships/image" Target="../media/image177.png"/><Relationship Id="rId12" Type="http://schemas.openxmlformats.org/officeDocument/2006/relationships/image" Target="../media/image182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3.png"/><Relationship Id="rId11" Type="http://schemas.openxmlformats.org/officeDocument/2006/relationships/image" Target="../media/image181.png"/><Relationship Id="rId5" Type="http://schemas.openxmlformats.org/officeDocument/2006/relationships/image" Target="../media/image172.png"/><Relationship Id="rId10" Type="http://schemas.openxmlformats.org/officeDocument/2006/relationships/image" Target="../media/image180.png"/><Relationship Id="rId4" Type="http://schemas.openxmlformats.org/officeDocument/2006/relationships/image" Target="../media/image171.png"/><Relationship Id="rId9" Type="http://schemas.openxmlformats.org/officeDocument/2006/relationships/image" Target="../media/image17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24.png"/><Relationship Id="rId7" Type="http://schemas.openxmlformats.org/officeDocument/2006/relationships/image" Target="../media/image151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30.png"/><Relationship Id="rId4" Type="http://schemas.openxmlformats.org/officeDocument/2006/relationships/image" Target="../media/image126.png"/><Relationship Id="rId9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206.pn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20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3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510.png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570.png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emf"/><Relationship Id="rId17" Type="http://schemas.openxmlformats.org/officeDocument/2006/relationships/image" Target="../media/image150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530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image" Target="../media/image1600.png"/><Relationship Id="rId10" Type="http://schemas.openxmlformats.org/officeDocument/2006/relationships/image" Target="../media/image132.emf"/><Relationship Id="rId19" Type="http://schemas.openxmlformats.org/officeDocument/2006/relationships/image" Target="../media/image1520.png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emf"/><Relationship Id="rId22" Type="http://schemas.openxmlformats.org/officeDocument/2006/relationships/image" Target="../media/image158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6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2.e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4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460.png"/><Relationship Id="rId4" Type="http://schemas.openxmlformats.org/officeDocument/2006/relationships/image" Target="../media/image143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png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65.png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9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0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7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5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4.png"/><Relationship Id="rId4" Type="http://schemas.openxmlformats.org/officeDocument/2006/relationships/image" Target="../media/image16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202.png"/><Relationship Id="rId7" Type="http://schemas.openxmlformats.org/officeDocument/2006/relationships/image" Target="../media/image208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5" Type="http://schemas.openxmlformats.org/officeDocument/2006/relationships/image" Target="../media/image191.png"/><Relationship Id="rId4" Type="http://schemas.openxmlformats.org/officeDocument/2006/relationships/image" Target="../media/image203.png"/><Relationship Id="rId9" Type="http://schemas.openxmlformats.org/officeDocument/2006/relationships/image" Target="../media/image1912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1740.png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12" Type="http://schemas.openxmlformats.org/officeDocument/2006/relationships/image" Target="../media/image168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213.png"/><Relationship Id="rId10" Type="http://schemas.openxmlformats.org/officeDocument/2006/relationships/image" Target="../media/image218.png"/><Relationship Id="rId4" Type="http://schemas.openxmlformats.org/officeDocument/2006/relationships/image" Target="../media/image212.png"/><Relationship Id="rId9" Type="http://schemas.openxmlformats.org/officeDocument/2006/relationships/image" Target="../media/image217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222.png"/><Relationship Id="rId7" Type="http://schemas.openxmlformats.org/officeDocument/2006/relationships/image" Target="../media/image22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10" Type="http://schemas.openxmlformats.org/officeDocument/2006/relationships/image" Target="../media/image1680.png"/><Relationship Id="rId4" Type="http://schemas.openxmlformats.org/officeDocument/2006/relationships/image" Target="../media/image223.png"/><Relationship Id="rId9" Type="http://schemas.openxmlformats.org/officeDocument/2006/relationships/image" Target="../media/image228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72.e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4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7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1.png"/><Relationship Id="rId7" Type="http://schemas.openxmlformats.org/officeDocument/2006/relationships/image" Target="../media/image194.png"/><Relationship Id="rId2" Type="http://schemas.openxmlformats.org/officeDocument/2006/relationships/image" Target="../media/image18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1.png"/><Relationship Id="rId9" Type="http://schemas.openxmlformats.org/officeDocument/2006/relationships/image" Target="../media/image196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0.png"/><Relationship Id="rId3" Type="http://schemas.openxmlformats.org/officeDocument/2006/relationships/image" Target="../media/image1900.png"/><Relationship Id="rId7" Type="http://schemas.openxmlformats.org/officeDocument/2006/relationships/image" Target="../media/image1940.png"/><Relationship Id="rId2" Type="http://schemas.openxmlformats.org/officeDocument/2006/relationships/image" Target="../media/image18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30.png"/><Relationship Id="rId11" Type="http://schemas.openxmlformats.org/officeDocument/2006/relationships/image" Target="../media/image198.png"/><Relationship Id="rId5" Type="http://schemas.openxmlformats.org/officeDocument/2006/relationships/image" Target="../media/image1920.png"/><Relationship Id="rId10" Type="http://schemas.openxmlformats.org/officeDocument/2006/relationships/image" Target="../media/image197.png"/><Relationship Id="rId4" Type="http://schemas.openxmlformats.org/officeDocument/2006/relationships/image" Target="../media/image1910.png"/><Relationship Id="rId9" Type="http://schemas.openxmlformats.org/officeDocument/2006/relationships/image" Target="../media/image1960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75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86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87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image" Target="../media/image1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90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5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76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92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200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10.emf"/><Relationship Id="rId26" Type="http://schemas.openxmlformats.org/officeDocument/2006/relationships/image" Target="../media/image214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emf"/><Relationship Id="rId20" Type="http://schemas.openxmlformats.org/officeDocument/2006/relationships/image" Target="../media/image211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13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8.emf"/><Relationship Id="rId22" Type="http://schemas.openxmlformats.org/officeDocument/2006/relationships/image" Target="../media/image2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DCF55B9D-34B5-4B64-AB52-2CA79468C4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94B0C0C1-A860-4729-AD7E-B830CA22A0B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4196" name="Rectangle 4">
            <a:extLst>
              <a:ext uri="{FF2B5EF4-FFF2-40B4-BE49-F238E27FC236}">
                <a16:creationId xmlns:a16="http://schemas.microsoft.com/office/drawing/2014/main" id="{05F824EE-D376-494D-985D-662C1C6F20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sz="54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二章  矩阵及其</a:t>
            </a:r>
            <a:br>
              <a:rPr kumimoji="1" lang="zh-CN" altLang="en-US" sz="54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kumimoji="1" lang="zh-CN" altLang="en-US" sz="54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运算</a:t>
            </a:r>
          </a:p>
        </p:txBody>
      </p:sp>
    </p:spTree>
  </p:cSld>
  <p:clrMapOvr>
    <a:masterClrMapping/>
  </p:clrMapOvr>
  <p:transition spd="slow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D50DA6B6-5178-4DB4-A1B4-28911C09E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ECFAB-6214-4BC0-BF3B-227DD3D0F9B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5058" name="Text Box 2">
            <a:extLst>
              <a:ext uri="{FF2B5EF4-FFF2-40B4-BE49-F238E27FC236}">
                <a16:creationId xmlns:a16="http://schemas.microsoft.com/office/drawing/2014/main" id="{01F2A5C4-2F91-4A89-94F7-82F04B269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98563"/>
            <a:ext cx="3138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行矩阵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Row Matrix):</a:t>
            </a: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9F9D9C26-6538-43CF-B4A0-388A77C8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3143250"/>
            <a:ext cx="407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列矩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Column  Matrix):</a:t>
            </a:r>
          </a:p>
        </p:txBody>
      </p:sp>
      <p:sp>
        <p:nvSpPr>
          <p:cNvPr id="45066" name="Text Box 10">
            <a:extLst>
              <a:ext uri="{FF2B5EF4-FFF2-40B4-BE49-F238E27FC236}">
                <a16:creationId xmlns:a16="http://schemas.microsoft.com/office/drawing/2014/main" id="{8F7F8B9A-9DA1-4AEF-A447-5C03EF4DB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19856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只有一行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7" name="Object 11">
                <a:extLst>
                  <a:ext uri="{FF2B5EF4-FFF2-40B4-BE49-F238E27FC236}">
                    <a16:creationId xmlns:a16="http://schemas.microsoft.com/office/drawing/2014/main" id="{14873BCA-00D7-4A4D-B15D-B302EEA11748}"/>
                  </a:ext>
                </a:extLst>
              </p:cNvPr>
              <p:cNvSpPr txBox="1"/>
              <p:nvPr/>
            </p:nvSpPr>
            <p:spPr bwMode="auto">
              <a:xfrm>
                <a:off x="1764911" y="2125215"/>
                <a:ext cx="2879303" cy="6194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5067" name="Object 11">
                <a:extLst>
                  <a:ext uri="{FF2B5EF4-FFF2-40B4-BE49-F238E27FC236}">
                    <a16:creationId xmlns:a16="http://schemas.microsoft.com/office/drawing/2014/main" id="{14873BCA-00D7-4A4D-B15D-B302EEA11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911" y="2125215"/>
                <a:ext cx="2879303" cy="6194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8" name="Text Box 12">
            <a:extLst>
              <a:ext uri="{FF2B5EF4-FFF2-40B4-BE49-F238E27FC236}">
                <a16:creationId xmlns:a16="http://schemas.microsoft.com/office/drawing/2014/main" id="{0B9221E3-D3C8-4A2D-81E4-0EAA52FFB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275" y="2119313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称为行矩阵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行向量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).</a:t>
            </a:r>
          </a:p>
        </p:txBody>
      </p:sp>
      <p:graphicFrame>
        <p:nvGraphicFramePr>
          <p:cNvPr id="45069" name="Object 13">
            <a:extLst>
              <a:ext uri="{FF2B5EF4-FFF2-40B4-BE49-F238E27FC236}">
                <a16:creationId xmlns:a16="http://schemas.microsoft.com/office/drawing/2014/main" id="{D2C1B23C-48D1-442C-9575-815808903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79559"/>
              </p:ext>
            </p:extLst>
          </p:nvPr>
        </p:nvGraphicFramePr>
        <p:xfrm>
          <a:off x="1965325" y="3861718"/>
          <a:ext cx="145415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4" imgW="558720" imgH="799920" progId="Equation.3">
                  <p:embed/>
                </p:oleObj>
              </mc:Choice>
              <mc:Fallback>
                <p:oleObj name="公式" r:id="rId4" imgW="558720" imgH="799920" progId="Equation.3">
                  <p:embed/>
                  <p:pic>
                    <p:nvPicPr>
                      <p:cNvPr id="45069" name="Object 13">
                        <a:extLst>
                          <a:ext uri="{FF2B5EF4-FFF2-40B4-BE49-F238E27FC236}">
                            <a16:creationId xmlns:a16="http://schemas.microsoft.com/office/drawing/2014/main" id="{D2C1B23C-48D1-442C-9575-81580890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861718"/>
                        <a:ext cx="145415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14">
            <a:extLst>
              <a:ext uri="{FF2B5EF4-FFF2-40B4-BE49-F238E27FC236}">
                <a16:creationId xmlns:a16="http://schemas.microsoft.com/office/drawing/2014/main" id="{8B53E911-5679-4DE9-B550-9CB5F72FD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3143250"/>
            <a:ext cx="284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只有一列的矩阵</a:t>
            </a: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9CDFB516-0DB8-4058-868A-28F0FA880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4638080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称为列矩阵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列向量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1" grpId="0" build="p" autoUpdateAnimBg="0"/>
      <p:bldP spid="45066" grpId="0" build="p" autoUpdateAnimBg="0"/>
      <p:bldP spid="45067" grpId="0"/>
      <p:bldP spid="45068" grpId="0" build="p" autoUpdateAnimBg="0"/>
      <p:bldP spid="45070" grpId="0" build="p" autoUpdateAnimBg="0"/>
      <p:bldP spid="45071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灯片编号占位符 3">
            <a:extLst>
              <a:ext uri="{FF2B5EF4-FFF2-40B4-BE49-F238E27FC236}">
                <a16:creationId xmlns:a16="http://schemas.microsoft.com/office/drawing/2014/main" id="{2BC482ED-3512-42E9-8ED8-297F0E9B9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41D2D17-D549-4518-BB02-F2A4EAED8870}" type="slidenum">
              <a:rPr lang="zh-CN" altLang="en-US"/>
              <a:pPr algn="r"/>
              <a:t>100</a:t>
            </a:fld>
            <a:endParaRPr lang="en-US" altLang="zh-CN"/>
          </a:p>
        </p:txBody>
      </p:sp>
      <p:sp>
        <p:nvSpPr>
          <p:cNvPr id="88072" name="Text Box 8">
            <a:extLst>
              <a:ext uri="{FF2B5EF4-FFF2-40B4-BE49-F238E27FC236}">
                <a16:creationId xmlns:a16="http://schemas.microsoft.com/office/drawing/2014/main" id="{9F07C45E-5653-4A38-B91A-B4D4F5BD2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002" y="2133600"/>
            <a:ext cx="1261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定理：</a:t>
            </a:r>
          </a:p>
        </p:txBody>
      </p:sp>
      <p:sp>
        <p:nvSpPr>
          <p:cNvPr id="88093" name="Rectangle 29">
            <a:extLst>
              <a:ext uri="{FF2B5EF4-FFF2-40B4-BE49-F238E27FC236}">
                <a16:creationId xmlns:a16="http://schemas.microsoft.com/office/drawing/2014/main" id="{ADFDAE6B-CE31-4538-8262-A59DC12E8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932" y="2125884"/>
            <a:ext cx="6769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如果线性方程组的系数行列式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≠0      </a:t>
            </a:r>
          </a:p>
          <a:p>
            <a:pPr algn="ctr"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则一定有解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且解是唯一的。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88095" name="Rectangle 31">
            <a:extLst>
              <a:ext uri="{FF2B5EF4-FFF2-40B4-BE49-F238E27FC236}">
                <a16:creationId xmlns:a16="http://schemas.microsoft.com/office/drawing/2014/main" id="{E0F7DFC6-060A-4563-B58D-D495488A5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568" y="4144053"/>
            <a:ext cx="592982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如果线性方程组无解或有两个不同的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解，则它的系数行列式必为零。</a:t>
            </a:r>
          </a:p>
        </p:txBody>
      </p:sp>
      <p:sp>
        <p:nvSpPr>
          <p:cNvPr id="88097" name="Rectangle 33">
            <a:extLst>
              <a:ext uri="{FF2B5EF4-FFF2-40B4-BE49-F238E27FC236}">
                <a16:creationId xmlns:a16="http://schemas.microsoft.com/office/drawing/2014/main" id="{8757FF47-9C7A-4C62-A4C1-5DCC33F3B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51" y="1268636"/>
            <a:ext cx="4222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克拉默法则也可以叙述为</a:t>
            </a:r>
          </a:p>
        </p:txBody>
      </p:sp>
      <p:sp>
        <p:nvSpPr>
          <p:cNvPr id="88099" name="Rectangle 35">
            <a:extLst>
              <a:ext uri="{FF2B5EF4-FFF2-40B4-BE49-F238E27FC236}">
                <a16:creationId xmlns:a16="http://schemas.microsoft.com/office/drawing/2014/main" id="{184757C6-6F79-438E-9CEA-09D9219FB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02" y="3340308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定理的逆否命题是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2" grpId="0" build="p" autoUpdateAnimBg="0"/>
      <p:bldP spid="88093" grpId="0"/>
      <p:bldP spid="88095" grpId="0"/>
      <p:bldP spid="88097" grpId="0"/>
      <p:bldP spid="88099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灯片编号占位符 3">
            <a:extLst>
              <a:ext uri="{FF2B5EF4-FFF2-40B4-BE49-F238E27FC236}">
                <a16:creationId xmlns:a16="http://schemas.microsoft.com/office/drawing/2014/main" id="{EB280252-FEE4-4233-961C-86EE0F6D4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C697450-9657-4332-83E8-291C78FA6B09}" type="slidenum">
              <a:rPr lang="zh-CN" altLang="en-US"/>
              <a:pPr algn="r"/>
              <a:t>10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52" name="Text Box 16">
                <a:extLst>
                  <a:ext uri="{FF2B5EF4-FFF2-40B4-BE49-F238E27FC236}">
                    <a16:creationId xmlns:a16="http://schemas.microsoft.com/office/drawing/2014/main" id="{BF903E52-18E1-4D91-8715-115565AAFB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8688" y="2204864"/>
                <a:ext cx="669607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sz="2800" dirty="0">
                    <a:latin typeface="Times New Roman" panose="02020603050405020304" pitchFamily="18" charset="0"/>
                  </a:rPr>
                  <a:t>如果齐次线性方程组的系数行列式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152" name="Text Box 16">
                <a:extLst>
                  <a:ext uri="{FF2B5EF4-FFF2-40B4-BE49-F238E27FC236}">
                    <a16:creationId xmlns:a16="http://schemas.microsoft.com/office/drawing/2014/main" id="{BF903E52-18E1-4D91-8715-115565AAF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8688" y="2204864"/>
                <a:ext cx="6696075" cy="523220"/>
              </a:xfrm>
              <a:prstGeom prst="rect">
                <a:avLst/>
              </a:prstGeom>
              <a:blipFill>
                <a:blip r:embed="rId2"/>
                <a:stretch>
                  <a:fillRect l="-1913" t="-16279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154" name="Text Box 18">
            <a:extLst>
              <a:ext uri="{FF2B5EF4-FFF2-40B4-BE49-F238E27FC236}">
                <a16:creationId xmlns:a16="http://schemas.microsoft.com/office/drawing/2014/main" id="{F4CADD0A-39F1-49C2-BF11-7F16BAA9F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5235" y="2797002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则齐次线性方程组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没有非零解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91155" name="Text Box 19">
            <a:extLst>
              <a:ext uri="{FF2B5EF4-FFF2-40B4-BE49-F238E27FC236}">
                <a16:creationId xmlns:a16="http://schemas.microsoft.com/office/drawing/2014/main" id="{51D28341-9A88-402D-8A9F-4D9413EEE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1411096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对于齐次线性方程组有</a:t>
            </a:r>
          </a:p>
        </p:txBody>
      </p:sp>
      <p:sp>
        <p:nvSpPr>
          <p:cNvPr id="91157" name="Rectangle 21">
            <a:extLst>
              <a:ext uri="{FF2B5EF4-FFF2-40B4-BE49-F238E27FC236}">
                <a16:creationId xmlns:a16="http://schemas.microsoft.com/office/drawing/2014/main" id="{2A6075A6-3217-4C04-8BBD-A53B9655C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3963814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如果齐次线性方程组</a:t>
            </a:r>
            <a:r>
              <a:rPr lang="zh-CN" altLang="en-US" sz="2800" dirty="0">
                <a:solidFill>
                  <a:srgbClr val="3333FF"/>
                </a:solidFill>
              </a:rPr>
              <a:t>有非零解</a:t>
            </a:r>
            <a:r>
              <a:rPr lang="zh-CN" altLang="en-US" sz="2800" dirty="0"/>
              <a:t>，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FED8B9A2-B864-4C05-A45D-96EB2109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7194" y="4597227"/>
            <a:ext cx="431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则它的系数行列式</a:t>
            </a:r>
            <a:r>
              <a:rPr lang="zh-CN" altLang="en-US" sz="2800" dirty="0">
                <a:solidFill>
                  <a:srgbClr val="3333FF"/>
                </a:solidFill>
              </a:rPr>
              <a:t>必为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2" grpId="0"/>
      <p:bldP spid="91154" grpId="0"/>
      <p:bldP spid="91155" grpId="0" build="p" autoUpdateAnimBg="0"/>
      <p:bldP spid="91157" grpId="0"/>
      <p:bldP spid="9115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B01601-B9D9-4584-A744-8EB92F09F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0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C30DED3-00DE-4F48-A9C6-D7F0A0D4E96C}"/>
                  </a:ext>
                </a:extLst>
              </p:cNvPr>
              <p:cNvSpPr/>
              <p:nvPr/>
            </p:nvSpPr>
            <p:spPr>
              <a:xfrm>
                <a:off x="683568" y="2060848"/>
                <a:ext cx="55919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latin typeface="Times New Roman" panose="02020603050405020304" pitchFamily="18" charset="0"/>
                  </a:rPr>
                  <a:t>克拉默法则一般不用于求解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C30DED3-00DE-4F48-A9C6-D7F0A0D4E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060848"/>
                <a:ext cx="5591915" cy="523220"/>
              </a:xfrm>
              <a:prstGeom prst="rect">
                <a:avLst/>
              </a:prstGeom>
              <a:blipFill>
                <a:blip r:embed="rId2"/>
                <a:stretch>
                  <a:fillRect l="-2181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FE21AA-08CE-410C-9907-12EE7F9AAFAD}"/>
                  </a:ext>
                </a:extLst>
              </p:cNvPr>
              <p:cNvSpPr txBox="1"/>
              <p:nvPr/>
            </p:nvSpPr>
            <p:spPr>
              <a:xfrm>
                <a:off x="704525" y="2833772"/>
                <a:ext cx="56397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，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可逆</m:t>
                    </m:r>
                  </m:oMath>
                </a14:m>
                <a:r>
                  <a:rPr lang="zh-CN" altLang="en-US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FE21AA-08CE-410C-9907-12EE7F9AA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25" y="2833772"/>
                <a:ext cx="5639749" cy="523220"/>
              </a:xfrm>
              <a:prstGeom prst="rect">
                <a:avLst/>
              </a:prstGeom>
              <a:blipFill>
                <a:blip r:embed="rId3"/>
                <a:stretch>
                  <a:fillRect l="-2270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4727480-4AE9-4723-BDAD-1FB40F30641E}"/>
                  </a:ext>
                </a:extLst>
              </p:cNvPr>
              <p:cNvSpPr txBox="1"/>
              <p:nvPr/>
            </p:nvSpPr>
            <p:spPr>
              <a:xfrm>
                <a:off x="704525" y="3743454"/>
                <a:ext cx="35017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4727480-4AE9-4723-BDAD-1FB40F306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25" y="3743454"/>
                <a:ext cx="3501792" cy="523220"/>
              </a:xfrm>
              <a:prstGeom prst="rect">
                <a:avLst/>
              </a:prstGeom>
              <a:blipFill>
                <a:blip r:embed="rId4"/>
                <a:stretch>
                  <a:fillRect l="-3659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CED87BA-0651-45B1-A124-643FD9B1E884}"/>
                  </a:ext>
                </a:extLst>
              </p:cNvPr>
              <p:cNvSpPr/>
              <p:nvPr/>
            </p:nvSpPr>
            <p:spPr>
              <a:xfrm>
                <a:off x="683568" y="4653136"/>
                <a:ext cx="56732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latin typeface="Times New Roman" panose="02020603050405020304" pitchFamily="18" charset="0"/>
                  </a:rPr>
                  <a:t>第三章我们会学到如何求解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CED87BA-0651-45B1-A124-643FD9B1E8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653136"/>
                <a:ext cx="5673284" cy="523220"/>
              </a:xfrm>
              <a:prstGeom prst="rect">
                <a:avLst/>
              </a:prstGeom>
              <a:blipFill>
                <a:blip r:embed="rId5"/>
                <a:stretch>
                  <a:fillRect l="-2148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08223A4-ABD5-4D15-9A07-92FFBA3F13D8}"/>
                  </a:ext>
                </a:extLst>
              </p:cNvPr>
              <p:cNvSpPr/>
              <p:nvPr/>
            </p:nvSpPr>
            <p:spPr>
              <a:xfrm>
                <a:off x="676477" y="5426060"/>
                <a:ext cx="36393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latin typeface="Times New Roman" panose="02020603050405020304" pitchFamily="18" charset="0"/>
                  </a:rPr>
                  <a:t>也就学会了如何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08223A4-ABD5-4D15-9A07-92FFBA3F13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77" y="5426060"/>
                <a:ext cx="3639330" cy="523220"/>
              </a:xfrm>
              <a:prstGeom prst="rect">
                <a:avLst/>
              </a:prstGeom>
              <a:blipFill>
                <a:blip r:embed="rId6"/>
                <a:stretch>
                  <a:fillRect l="-3518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310470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>
            <a:extLst>
              <a:ext uri="{FF2B5EF4-FFF2-40B4-BE49-F238E27FC236}">
                <a16:creationId xmlns:a16="http://schemas.microsoft.com/office/drawing/2014/main" id="{A53126E9-FF5D-4EBC-8106-18F43BD3F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AF3D2F7-E3EE-4586-B747-5827E07D5CD7}" type="slidenum">
              <a:rPr lang="en-US" altLang="zh-CN"/>
              <a:pPr algn="r"/>
              <a:t>103</a:t>
            </a:fld>
            <a:endParaRPr lang="en-US" altLang="zh-CN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60BC6D5A-3B9D-400E-BFFC-CFA32AD872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dirty="0">
                <a:solidFill>
                  <a:srgbClr val="0033CC"/>
                </a:solidFill>
              </a:rPr>
              <a:t>§5 </a:t>
            </a:r>
            <a:r>
              <a:rPr kumimoji="1" lang="zh-CN" altLang="en-US" dirty="0">
                <a:solidFill>
                  <a:srgbClr val="0033CC"/>
                </a:solidFill>
              </a:rPr>
              <a:t>矩阵分块法</a:t>
            </a:r>
          </a:p>
        </p:txBody>
      </p:sp>
      <p:sp>
        <p:nvSpPr>
          <p:cNvPr id="269317" name="Text Box 5">
            <a:extLst>
              <a:ext uri="{FF2B5EF4-FFF2-40B4-BE49-F238E27FC236}">
                <a16:creationId xmlns:a16="http://schemas.microsoft.com/office/drawing/2014/main" id="{59769968-4996-4E73-8889-3A71203015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153400" cy="63627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zh-CN" altLang="en-US" b="1" dirty="0"/>
              <a:t>矩阵的分块法是讨论矩阵时一种有效的手段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B471997-C83A-4417-A815-AE3BCEB81FE0}"/>
                  </a:ext>
                </a:extLst>
              </p:cNvPr>
              <p:cNvSpPr/>
              <p:nvPr/>
            </p:nvSpPr>
            <p:spPr>
              <a:xfrm>
                <a:off x="395536" y="2162894"/>
                <a:ext cx="8080855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zh-CN" altLang="en-US" sz="3200" b="1" dirty="0"/>
                  <a:t>具体做法是：将矩阵 </a:t>
                </a:r>
                <a14:m>
                  <m:oMath xmlns:m="http://schemas.openxmlformats.org/officeDocument/2006/math">
                    <m:r>
                      <a:rPr kumimoji="1"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32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3200" b="1" dirty="0"/>
                  <a:t>用若干条纵线和横线分成许多个小矩阵，每一个小矩阵称为 </a:t>
                </a:r>
                <a14:m>
                  <m:oMath xmlns:m="http://schemas.openxmlformats.org/officeDocument/2006/math">
                    <m:r>
                      <a:rPr kumimoji="1"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3200" b="1" dirty="0"/>
                  <a:t> 的一个子块，以子块为元素的矩阵称为分块矩阵。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B471997-C83A-4417-A815-AE3BCEB81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162894"/>
                <a:ext cx="8080855" cy="2062103"/>
              </a:xfrm>
              <a:prstGeom prst="rect">
                <a:avLst/>
              </a:prstGeom>
              <a:blipFill>
                <a:blip r:embed="rId2"/>
                <a:stretch>
                  <a:fillRect l="-1962" t="-4734" r="-1283" b="-7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A965E7FA-A830-416E-837A-8EB57E5E60A5}"/>
              </a:ext>
            </a:extLst>
          </p:cNvPr>
          <p:cNvSpPr txBox="1"/>
          <p:nvPr/>
        </p:nvSpPr>
        <p:spPr>
          <a:xfrm>
            <a:off x="391556" y="4365104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矩阵中的元素是数字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B8E1610-451E-4156-9B22-DBD68A402191}"/>
              </a:ext>
            </a:extLst>
          </p:cNvPr>
          <p:cNvSpPr txBox="1"/>
          <p:nvPr/>
        </p:nvSpPr>
        <p:spPr>
          <a:xfrm>
            <a:off x="380984" y="5158018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/>
              <a:t>分块矩阵中的元素是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E56733B-D778-4537-8153-0FC01AEE5245}"/>
                  </a:ext>
                </a:extLst>
              </p:cNvPr>
              <p:cNvSpPr txBox="1"/>
              <p:nvPr/>
            </p:nvSpPr>
            <p:spPr>
              <a:xfrm>
                <a:off x="354158" y="5905627"/>
                <a:ext cx="650652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3200" b="1" dirty="0"/>
                  <a:t>矩阵中的数字元素可看作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3200" b="1" dirty="0"/>
                  <a:t>矩阵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E56733B-D778-4537-8153-0FC01AEE5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58" y="5905627"/>
                <a:ext cx="6506525" cy="584775"/>
              </a:xfrm>
              <a:prstGeom prst="rect">
                <a:avLst/>
              </a:prstGeom>
              <a:blipFill>
                <a:blip r:embed="rId3"/>
                <a:stretch>
                  <a:fillRect l="-2343" t="-16667" r="-178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>
            <a:extLst>
              <a:ext uri="{FF2B5EF4-FFF2-40B4-BE49-F238E27FC236}">
                <a16:creationId xmlns:a16="http://schemas.microsoft.com/office/drawing/2014/main" id="{7595D13C-B44C-4EAB-ADD0-37A71B6F3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C36ED5B-D43D-4C8D-B3F9-F3EC5DE283FE}" type="slidenum">
              <a:rPr lang="en-US" altLang="zh-CN"/>
              <a:pPr algn="r"/>
              <a:t>104</a:t>
            </a:fld>
            <a:endParaRPr lang="en-US" altLang="zh-CN"/>
          </a:p>
        </p:txBody>
      </p:sp>
      <p:sp>
        <p:nvSpPr>
          <p:cNvPr id="97283" name="Rectangle 6">
            <a:extLst>
              <a:ext uri="{FF2B5EF4-FFF2-40B4-BE49-F238E27FC236}">
                <a16:creationId xmlns:a16="http://schemas.microsoft.com/office/drawing/2014/main" id="{5E45B6D2-BCE1-4D54-94B4-D9E8D1FD2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13985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：</a:t>
            </a:r>
          </a:p>
        </p:txBody>
      </p:sp>
      <p:graphicFrame>
        <p:nvGraphicFramePr>
          <p:cNvPr id="97284" name="Object 7">
            <a:extLst>
              <a:ext uri="{FF2B5EF4-FFF2-40B4-BE49-F238E27FC236}">
                <a16:creationId xmlns:a16="http://schemas.microsoft.com/office/drawing/2014/main" id="{9568AEDD-D190-4FDA-894E-18A7AD948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341438"/>
          <a:ext cx="2738438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8" name="Equation" r:id="rId3" imgW="2660619" imgH="2038536" progId="Equation.3">
                  <p:embed/>
                </p:oleObj>
              </mc:Choice>
              <mc:Fallback>
                <p:oleObj name="Equation" r:id="rId3" imgW="2660619" imgH="2038536" progId="Equation.3">
                  <p:embed/>
                  <p:pic>
                    <p:nvPicPr>
                      <p:cNvPr id="97284" name="Object 7">
                        <a:extLst>
                          <a:ext uri="{FF2B5EF4-FFF2-40B4-BE49-F238E27FC236}">
                            <a16:creationId xmlns:a16="http://schemas.microsoft.com/office/drawing/2014/main" id="{9568AEDD-D190-4FDA-894E-18A7AD948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41438"/>
                        <a:ext cx="2738438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5" name="Line 15">
            <a:extLst>
              <a:ext uri="{FF2B5EF4-FFF2-40B4-BE49-F238E27FC236}">
                <a16:creationId xmlns:a16="http://schemas.microsoft.com/office/drawing/2014/main" id="{EF0E43BB-7384-4B12-8205-DDA192F6C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1917700"/>
            <a:ext cx="2232025" cy="11113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6" name="Line 16">
            <a:extLst>
              <a:ext uri="{FF2B5EF4-FFF2-40B4-BE49-F238E27FC236}">
                <a16:creationId xmlns:a16="http://schemas.microsoft.com/office/drawing/2014/main" id="{71AD7F3B-D8C5-4695-893C-3B5B2351F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925763"/>
            <a:ext cx="2209800" cy="11112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8047" name="Object 47">
            <a:extLst>
              <a:ext uri="{FF2B5EF4-FFF2-40B4-BE49-F238E27FC236}">
                <a16:creationId xmlns:a16="http://schemas.microsoft.com/office/drawing/2014/main" id="{337D3690-A4BA-4B74-A717-2D209D39C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414463"/>
          <a:ext cx="11588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9" name="公式" r:id="rId5" imgW="387181" imgH="653966" progId="Equation.3">
                  <p:embed/>
                </p:oleObj>
              </mc:Choice>
              <mc:Fallback>
                <p:oleObj name="公式" r:id="rId5" imgW="387181" imgH="653966" progId="Equation.3">
                  <p:embed/>
                  <p:pic>
                    <p:nvPicPr>
                      <p:cNvPr id="128047" name="Object 47">
                        <a:extLst>
                          <a:ext uri="{FF2B5EF4-FFF2-40B4-BE49-F238E27FC236}">
                            <a16:creationId xmlns:a16="http://schemas.microsoft.com/office/drawing/2014/main" id="{337D3690-A4BA-4B74-A717-2D209D39C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414463"/>
                        <a:ext cx="11588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>
            <a:extLst>
              <a:ext uri="{FF2B5EF4-FFF2-40B4-BE49-F238E27FC236}">
                <a16:creationId xmlns:a16="http://schemas.microsoft.com/office/drawing/2014/main" id="{6488AE2F-C780-45FA-8157-2D94E654C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438275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0" name="Equation" r:id="rId7" imgW="1708081" imgH="412659" progId="Equation.3">
                  <p:embed/>
                </p:oleObj>
              </mc:Choice>
              <mc:Fallback>
                <p:oleObj name="Equation" r:id="rId7" imgW="1708081" imgH="412659" progId="Equation.3">
                  <p:embed/>
                  <p:pic>
                    <p:nvPicPr>
                      <p:cNvPr id="128008" name="Object 8">
                        <a:extLst>
                          <a:ext uri="{FF2B5EF4-FFF2-40B4-BE49-F238E27FC236}">
                            <a16:creationId xmlns:a16="http://schemas.microsoft.com/office/drawing/2014/main" id="{6488AE2F-C780-45FA-8157-2D94E654C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38275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8" name="Object 48">
            <a:extLst>
              <a:ext uri="{FF2B5EF4-FFF2-40B4-BE49-F238E27FC236}">
                <a16:creationId xmlns:a16="http://schemas.microsoft.com/office/drawing/2014/main" id="{D1941A64-BB59-473D-A944-E1F3D8218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3" y="1558925"/>
          <a:ext cx="412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" name="公式" r:id="rId9" imgW="171369" imgH="196897" progId="Equation.3">
                  <p:embed/>
                </p:oleObj>
              </mc:Choice>
              <mc:Fallback>
                <p:oleObj name="公式" r:id="rId9" imgW="171369" imgH="196897" progId="Equation.3">
                  <p:embed/>
                  <p:pic>
                    <p:nvPicPr>
                      <p:cNvPr id="128048" name="Object 48">
                        <a:extLst>
                          <a:ext uri="{FF2B5EF4-FFF2-40B4-BE49-F238E27FC236}">
                            <a16:creationId xmlns:a16="http://schemas.microsoft.com/office/drawing/2014/main" id="{D1941A64-BB59-473D-A944-E1F3D8218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558925"/>
                        <a:ext cx="4127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>
            <a:extLst>
              <a:ext uri="{FF2B5EF4-FFF2-40B4-BE49-F238E27FC236}">
                <a16:creationId xmlns:a16="http://schemas.microsoft.com/office/drawing/2014/main" id="{06A78011-F1BC-4B30-8302-5A9BCB3A2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1928813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2" name="公式" r:id="rId11" imgW="1733706" imgH="945972" progId="Equation.3">
                  <p:embed/>
                </p:oleObj>
              </mc:Choice>
              <mc:Fallback>
                <p:oleObj name="公式" r:id="rId11" imgW="1733706" imgH="945972" progId="Equation.3">
                  <p:embed/>
                  <p:pic>
                    <p:nvPicPr>
                      <p:cNvPr id="128009" name="Object 9">
                        <a:extLst>
                          <a:ext uri="{FF2B5EF4-FFF2-40B4-BE49-F238E27FC236}">
                            <a16:creationId xmlns:a16="http://schemas.microsoft.com/office/drawing/2014/main" id="{06A78011-F1BC-4B30-8302-5A9BCB3A2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928813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9" name="Object 49">
            <a:extLst>
              <a:ext uri="{FF2B5EF4-FFF2-40B4-BE49-F238E27FC236}">
                <a16:creationId xmlns:a16="http://schemas.microsoft.com/office/drawing/2014/main" id="{BD7101DB-6C66-4DDC-88E6-0B9A79D32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147888"/>
          <a:ext cx="469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" name="公式" r:id="rId13" imgW="184181" imgH="196897" progId="Equation.3">
                  <p:embed/>
                </p:oleObj>
              </mc:Choice>
              <mc:Fallback>
                <p:oleObj name="公式" r:id="rId13" imgW="184181" imgH="196897" progId="Equation.3">
                  <p:embed/>
                  <p:pic>
                    <p:nvPicPr>
                      <p:cNvPr id="128049" name="Object 49">
                        <a:extLst>
                          <a:ext uri="{FF2B5EF4-FFF2-40B4-BE49-F238E27FC236}">
                            <a16:creationId xmlns:a16="http://schemas.microsoft.com/office/drawing/2014/main" id="{BD7101DB-6C66-4DDC-88E6-0B9A79D32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147888"/>
                        <a:ext cx="4699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>
            <a:extLst>
              <a:ext uri="{FF2B5EF4-FFF2-40B4-BE49-F238E27FC236}">
                <a16:creationId xmlns:a16="http://schemas.microsoft.com/office/drawing/2014/main" id="{368B34C6-C780-4CF3-95FD-F61D7E447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95275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" name="Equation" r:id="rId15" imgW="1670044" imgH="412659" progId="Equation.3">
                  <p:embed/>
                </p:oleObj>
              </mc:Choice>
              <mc:Fallback>
                <p:oleObj name="Equation" r:id="rId15" imgW="1670044" imgH="412659" progId="Equation.3">
                  <p:embed/>
                  <p:pic>
                    <p:nvPicPr>
                      <p:cNvPr id="128010" name="Object 10">
                        <a:extLst>
                          <a:ext uri="{FF2B5EF4-FFF2-40B4-BE49-F238E27FC236}">
                            <a16:creationId xmlns:a16="http://schemas.microsoft.com/office/drawing/2014/main" id="{368B34C6-C780-4CF3-95FD-F61D7E447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952750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50">
            <a:extLst>
              <a:ext uri="{FF2B5EF4-FFF2-40B4-BE49-F238E27FC236}">
                <a16:creationId xmlns:a16="http://schemas.microsoft.com/office/drawing/2014/main" id="{139A8176-9331-409B-80CD-D609CAD7F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782888"/>
          <a:ext cx="474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5" name="公式" r:id="rId17" imgW="184181" imgH="196897" progId="Equation.3">
                  <p:embed/>
                </p:oleObj>
              </mc:Choice>
              <mc:Fallback>
                <p:oleObj name="公式" r:id="rId17" imgW="184181" imgH="196897" progId="Equation.3">
                  <p:embed/>
                  <p:pic>
                    <p:nvPicPr>
                      <p:cNvPr id="128050" name="Object 50">
                        <a:extLst>
                          <a:ext uri="{FF2B5EF4-FFF2-40B4-BE49-F238E27FC236}">
                            <a16:creationId xmlns:a16="http://schemas.microsoft.com/office/drawing/2014/main" id="{139A8176-9331-409B-80CD-D609CAD7F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82888"/>
                        <a:ext cx="474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4" name="Line 54">
            <a:extLst>
              <a:ext uri="{FF2B5EF4-FFF2-40B4-BE49-F238E27FC236}">
                <a16:creationId xmlns:a16="http://schemas.microsoft.com/office/drawing/2014/main" id="{8C741670-0CAF-463E-AC18-A4285AD40F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292600"/>
            <a:ext cx="2439988" cy="28575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55" name="Line 55">
            <a:extLst>
              <a:ext uri="{FF2B5EF4-FFF2-40B4-BE49-F238E27FC236}">
                <a16:creationId xmlns:a16="http://schemas.microsoft.com/office/drawing/2014/main" id="{666A4956-A236-4904-B878-967127D05F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3717925"/>
            <a:ext cx="0" cy="2303463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8056" name="Object 56">
            <a:extLst>
              <a:ext uri="{FF2B5EF4-FFF2-40B4-BE49-F238E27FC236}">
                <a16:creationId xmlns:a16="http://schemas.microsoft.com/office/drawing/2014/main" id="{0AF3BC26-96DD-4EA1-AAED-76520D5BE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5" y="3644900"/>
          <a:ext cx="297338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6" name="公式" r:id="rId19" imgW="1136719" imgH="908243" progId="Equation.3">
                  <p:embed/>
                </p:oleObj>
              </mc:Choice>
              <mc:Fallback>
                <p:oleObj name="公式" r:id="rId19" imgW="1136719" imgH="908243" progId="Equation.3">
                  <p:embed/>
                  <p:pic>
                    <p:nvPicPr>
                      <p:cNvPr id="128056" name="Object 56">
                        <a:extLst>
                          <a:ext uri="{FF2B5EF4-FFF2-40B4-BE49-F238E27FC236}">
                            <a16:creationId xmlns:a16="http://schemas.microsoft.com/office/drawing/2014/main" id="{0AF3BC26-96DD-4EA1-AAED-76520D5BE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644900"/>
                        <a:ext cx="2973388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8" name="Object 58">
            <a:extLst>
              <a:ext uri="{FF2B5EF4-FFF2-40B4-BE49-F238E27FC236}">
                <a16:creationId xmlns:a16="http://schemas.microsoft.com/office/drawing/2014/main" id="{80862C8B-F9B1-48E5-99E8-6FD042ED8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9413" y="3775075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7" name="Equation" r:id="rId21" imgW="692281" imgH="412659" progId="Equation.3">
                  <p:embed/>
                </p:oleObj>
              </mc:Choice>
              <mc:Fallback>
                <p:oleObj name="Equation" r:id="rId21" imgW="692281" imgH="412659" progId="Equation.3">
                  <p:embed/>
                  <p:pic>
                    <p:nvPicPr>
                      <p:cNvPr id="128058" name="Object 58">
                        <a:extLst>
                          <a:ext uri="{FF2B5EF4-FFF2-40B4-BE49-F238E27FC236}">
                            <a16:creationId xmlns:a16="http://schemas.microsoft.com/office/drawing/2014/main" id="{80862C8B-F9B1-48E5-99E8-6FD042ED8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3775075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9" name="Object 59">
            <a:extLst>
              <a:ext uri="{FF2B5EF4-FFF2-40B4-BE49-F238E27FC236}">
                <a16:creationId xmlns:a16="http://schemas.microsoft.com/office/drawing/2014/main" id="{7DD07DF5-05A0-4F66-81DE-446E54B7D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7988" y="4268788"/>
          <a:ext cx="439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" name="公式" r:id="rId23" imgW="171369" imgH="196897" progId="Equation.3">
                  <p:embed/>
                </p:oleObj>
              </mc:Choice>
              <mc:Fallback>
                <p:oleObj name="公式" r:id="rId23" imgW="171369" imgH="196897" progId="Equation.3">
                  <p:embed/>
                  <p:pic>
                    <p:nvPicPr>
                      <p:cNvPr id="128059" name="Object 59">
                        <a:extLst>
                          <a:ext uri="{FF2B5EF4-FFF2-40B4-BE49-F238E27FC236}">
                            <a16:creationId xmlns:a16="http://schemas.microsoft.com/office/drawing/2014/main" id="{7DD07DF5-05A0-4F66-81DE-446E54B7D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268788"/>
                        <a:ext cx="439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1" name="Object 61">
            <a:extLst>
              <a:ext uri="{FF2B5EF4-FFF2-40B4-BE49-F238E27FC236}">
                <a16:creationId xmlns:a16="http://schemas.microsoft.com/office/drawing/2014/main" id="{D3B802B1-B0DB-48F6-8C1B-D293C7B3A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3775075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9" name="Equation" r:id="rId25" imgW="704694" imgH="412659" progId="Equation.3">
                  <p:embed/>
                </p:oleObj>
              </mc:Choice>
              <mc:Fallback>
                <p:oleObj name="Equation" r:id="rId25" imgW="704694" imgH="412659" progId="Equation.3">
                  <p:embed/>
                  <p:pic>
                    <p:nvPicPr>
                      <p:cNvPr id="128061" name="Object 61">
                        <a:extLst>
                          <a:ext uri="{FF2B5EF4-FFF2-40B4-BE49-F238E27FC236}">
                            <a16:creationId xmlns:a16="http://schemas.microsoft.com/office/drawing/2014/main" id="{D3B802B1-B0DB-48F6-8C1B-D293C7B3A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5075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2" name="Object 62">
            <a:extLst>
              <a:ext uri="{FF2B5EF4-FFF2-40B4-BE49-F238E27FC236}">
                <a16:creationId xmlns:a16="http://schemas.microsoft.com/office/drawing/2014/main" id="{3F4FF922-F992-450D-BEF2-2C1E403DF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950" y="4268788"/>
          <a:ext cx="452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0" name="公式" r:id="rId27" imgW="184181" imgH="196897" progId="Equation.3">
                  <p:embed/>
                </p:oleObj>
              </mc:Choice>
              <mc:Fallback>
                <p:oleObj name="公式" r:id="rId27" imgW="184181" imgH="196897" progId="Equation.3">
                  <p:embed/>
                  <p:pic>
                    <p:nvPicPr>
                      <p:cNvPr id="128062" name="Object 62">
                        <a:extLst>
                          <a:ext uri="{FF2B5EF4-FFF2-40B4-BE49-F238E27FC236}">
                            <a16:creationId xmlns:a16="http://schemas.microsoft.com/office/drawing/2014/main" id="{3F4FF922-F992-450D-BEF2-2C1E403DF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4268788"/>
                        <a:ext cx="452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4" name="Object 64">
            <a:extLst>
              <a:ext uri="{FF2B5EF4-FFF2-40B4-BE49-F238E27FC236}">
                <a16:creationId xmlns:a16="http://schemas.microsoft.com/office/drawing/2014/main" id="{7C08272E-8ACF-4870-B8F6-7359182F1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8775" y="4305300"/>
          <a:ext cx="723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1" name="Equation" r:id="rId29" imgW="717506" imgH="1479677" progId="Equation.3">
                  <p:embed/>
                </p:oleObj>
              </mc:Choice>
              <mc:Fallback>
                <p:oleObj name="Equation" r:id="rId29" imgW="717506" imgH="1479677" progId="Equation.3">
                  <p:embed/>
                  <p:pic>
                    <p:nvPicPr>
                      <p:cNvPr id="128064" name="Object 64">
                        <a:extLst>
                          <a:ext uri="{FF2B5EF4-FFF2-40B4-BE49-F238E27FC236}">
                            <a16:creationId xmlns:a16="http://schemas.microsoft.com/office/drawing/2014/main" id="{7C08272E-8ACF-4870-B8F6-7359182F1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723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5" name="Object 65">
            <a:extLst>
              <a:ext uri="{FF2B5EF4-FFF2-40B4-BE49-F238E27FC236}">
                <a16:creationId xmlns:a16="http://schemas.microsoft.com/office/drawing/2014/main" id="{B9F00CD1-3DD8-43A4-B759-404BB2C60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7988" y="4846638"/>
          <a:ext cx="471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2" name="公式" r:id="rId31" imgW="184181" imgH="196897" progId="Equation.3">
                  <p:embed/>
                </p:oleObj>
              </mc:Choice>
              <mc:Fallback>
                <p:oleObj name="公式" r:id="rId31" imgW="184181" imgH="196897" progId="Equation.3">
                  <p:embed/>
                  <p:pic>
                    <p:nvPicPr>
                      <p:cNvPr id="128065" name="Object 65">
                        <a:extLst>
                          <a:ext uri="{FF2B5EF4-FFF2-40B4-BE49-F238E27FC236}">
                            <a16:creationId xmlns:a16="http://schemas.microsoft.com/office/drawing/2014/main" id="{B9F00CD1-3DD8-43A4-B759-404BB2C60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846638"/>
                        <a:ext cx="471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7" name="Object 67">
            <a:extLst>
              <a:ext uri="{FF2B5EF4-FFF2-40B4-BE49-F238E27FC236}">
                <a16:creationId xmlns:a16="http://schemas.microsoft.com/office/drawing/2014/main" id="{EF5A62EF-6821-45ED-AB86-E5CB36F42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4278313"/>
          <a:ext cx="7905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3" name="公式" r:id="rId33" imgW="311106" imgH="615844" progId="Equation.3">
                  <p:embed/>
                </p:oleObj>
              </mc:Choice>
              <mc:Fallback>
                <p:oleObj name="公式" r:id="rId33" imgW="311106" imgH="615844" progId="Equation.3">
                  <p:embed/>
                  <p:pic>
                    <p:nvPicPr>
                      <p:cNvPr id="128067" name="Object 67">
                        <a:extLst>
                          <a:ext uri="{FF2B5EF4-FFF2-40B4-BE49-F238E27FC236}">
                            <a16:creationId xmlns:a16="http://schemas.microsoft.com/office/drawing/2014/main" id="{EF5A62EF-6821-45ED-AB86-E5CB36F42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278313"/>
                        <a:ext cx="7905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8" name="Object 68">
            <a:extLst>
              <a:ext uri="{FF2B5EF4-FFF2-40B4-BE49-F238E27FC236}">
                <a16:creationId xmlns:a16="http://schemas.microsoft.com/office/drawing/2014/main" id="{36FB0D82-0F9A-4176-B040-CE71B685D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0" y="4845050"/>
          <a:ext cx="452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" name="公式" r:id="rId35" imgW="184181" imgH="196897" progId="Equation.3">
                  <p:embed/>
                </p:oleObj>
              </mc:Choice>
              <mc:Fallback>
                <p:oleObj name="公式" r:id="rId35" imgW="184181" imgH="196897" progId="Equation.3">
                  <p:embed/>
                  <p:pic>
                    <p:nvPicPr>
                      <p:cNvPr id="128068" name="Object 68">
                        <a:extLst>
                          <a:ext uri="{FF2B5EF4-FFF2-40B4-BE49-F238E27FC236}">
                            <a16:creationId xmlns:a16="http://schemas.microsoft.com/office/drawing/2014/main" id="{36FB0D82-0F9A-4176-B040-CE71B685D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845050"/>
                        <a:ext cx="4524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69" name="Object 69">
            <a:extLst>
              <a:ext uri="{FF2B5EF4-FFF2-40B4-BE49-F238E27FC236}">
                <a16:creationId xmlns:a16="http://schemas.microsoft.com/office/drawing/2014/main" id="{6411BA76-589F-4795-ABA3-8D1311F19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211638"/>
          <a:ext cx="17097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5" name="公式" r:id="rId37" imgW="628619" imgH="425628" progId="Equation.3">
                  <p:embed/>
                </p:oleObj>
              </mc:Choice>
              <mc:Fallback>
                <p:oleObj name="公式" r:id="rId37" imgW="628619" imgH="425628" progId="Equation.3">
                  <p:embed/>
                  <p:pic>
                    <p:nvPicPr>
                      <p:cNvPr id="128069" name="Object 69">
                        <a:extLst>
                          <a:ext uri="{FF2B5EF4-FFF2-40B4-BE49-F238E27FC236}">
                            <a16:creationId xmlns:a16="http://schemas.microsoft.com/office/drawing/2014/main" id="{6411BA76-589F-4795-ABA3-8D1311F19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11638"/>
                        <a:ext cx="17097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1000" fill="hold"/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1000" fill="hold"/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1000" fill="hold"/>
                                        <p:tgtEl>
                                          <p:spTgt spid="1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1000" fill="hold"/>
                                        <p:tgtEl>
                                          <p:spTgt spid="1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1000" fill="hold"/>
                                        <p:tgtEl>
                                          <p:spTgt spid="1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1000" fill="hold"/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1000" fill="hold"/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>
            <a:extLst>
              <a:ext uri="{FF2B5EF4-FFF2-40B4-BE49-F238E27FC236}">
                <a16:creationId xmlns:a16="http://schemas.microsoft.com/office/drawing/2014/main" id="{4AD1417C-F701-435D-AEBA-9DA8D2031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292EB4E-1A4B-4D86-B964-7D55DF11303C}" type="slidenum">
              <a:rPr lang="en-US" altLang="zh-CN"/>
              <a:pPr algn="r"/>
              <a:t>105</a:t>
            </a:fld>
            <a:endParaRPr lang="en-US" altLang="zh-CN"/>
          </a:p>
        </p:txBody>
      </p:sp>
      <p:graphicFrame>
        <p:nvGraphicFramePr>
          <p:cNvPr id="130050" name="Object 2">
            <a:extLst>
              <a:ext uri="{FF2B5EF4-FFF2-40B4-BE49-F238E27FC236}">
                <a16:creationId xmlns:a16="http://schemas.microsoft.com/office/drawing/2014/main" id="{D66D5E97-4A83-427A-8C3C-804B7B1F3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362743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7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130050" name="Object 2">
                        <a:extLst>
                          <a:ext uri="{FF2B5EF4-FFF2-40B4-BE49-F238E27FC236}">
                            <a16:creationId xmlns:a16="http://schemas.microsoft.com/office/drawing/2014/main" id="{D66D5E97-4A83-427A-8C3C-804B7B1F3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62743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1" name="Line 3">
            <a:extLst>
              <a:ext uri="{FF2B5EF4-FFF2-40B4-BE49-F238E27FC236}">
                <a16:creationId xmlns:a16="http://schemas.microsoft.com/office/drawing/2014/main" id="{596A8F57-E79B-4D30-AD50-7BBEE3AE6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1363" y="2439988"/>
            <a:ext cx="2438400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2" name="Line 4">
            <a:extLst>
              <a:ext uri="{FF2B5EF4-FFF2-40B4-BE49-F238E27FC236}">
                <a16:creationId xmlns:a16="http://schemas.microsoft.com/office/drawing/2014/main" id="{2EDE65DE-23D4-4DFE-BFEF-5300C1DB3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360488"/>
            <a:ext cx="0" cy="228600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5E4D1CB0-D42D-4533-9F10-02BCA9898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906588"/>
          <a:ext cx="1800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8" name="公式" r:id="rId5" imgW="755544" imgH="438205" progId="Equation.3">
                  <p:embed/>
                </p:oleObj>
              </mc:Choice>
              <mc:Fallback>
                <p:oleObj name="公式" r:id="rId5" imgW="755544" imgH="438205" progId="Equation.3">
                  <p:embed/>
                  <p:pic>
                    <p:nvPicPr>
                      <p:cNvPr id="130053" name="Object 5">
                        <a:extLst>
                          <a:ext uri="{FF2B5EF4-FFF2-40B4-BE49-F238E27FC236}">
                            <a16:creationId xmlns:a16="http://schemas.microsoft.com/office/drawing/2014/main" id="{5E4D1CB0-D42D-4533-9F10-02BCA9898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06588"/>
                        <a:ext cx="18002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Line 6">
            <a:extLst>
              <a:ext uri="{FF2B5EF4-FFF2-40B4-BE49-F238E27FC236}">
                <a16:creationId xmlns:a16="http://schemas.microsoft.com/office/drawing/2014/main" id="{1E1F4590-7DBC-4D7D-B508-34D8DC8ABD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573463"/>
            <a:ext cx="0" cy="2303462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6" name="Line 8">
            <a:extLst>
              <a:ext uri="{FF2B5EF4-FFF2-40B4-BE49-F238E27FC236}">
                <a16:creationId xmlns:a16="http://schemas.microsoft.com/office/drawing/2014/main" id="{A419341F-089A-410A-B291-D2D9FB5BCF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8250" y="3579813"/>
            <a:ext cx="3175" cy="229870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0058" name="Object 10">
            <a:extLst>
              <a:ext uri="{FF2B5EF4-FFF2-40B4-BE49-F238E27FC236}">
                <a16:creationId xmlns:a16="http://schemas.microsoft.com/office/drawing/2014/main" id="{951AD4A9-6B2D-46BD-ABFD-2996405B3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038" y="3716338"/>
          <a:ext cx="278606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9" name="公式" r:id="rId7" imgW="1111094" imgH="857152" progId="Equation.3">
                  <p:embed/>
                </p:oleObj>
              </mc:Choice>
              <mc:Fallback>
                <p:oleObj name="公式" r:id="rId7" imgW="1111094" imgH="857152" progId="Equation.3">
                  <p:embed/>
                  <p:pic>
                    <p:nvPicPr>
                      <p:cNvPr id="130058" name="Object 10">
                        <a:extLst>
                          <a:ext uri="{FF2B5EF4-FFF2-40B4-BE49-F238E27FC236}">
                            <a16:creationId xmlns:a16="http://schemas.microsoft.com/office/drawing/2014/main" id="{951AD4A9-6B2D-46BD-ABFD-2996405B3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716338"/>
                        <a:ext cx="2786062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1">
            <a:extLst>
              <a:ext uri="{FF2B5EF4-FFF2-40B4-BE49-F238E27FC236}">
                <a16:creationId xmlns:a16="http://schemas.microsoft.com/office/drawing/2014/main" id="{2257F025-87D6-48D2-942A-098BB53A0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82713"/>
          <a:ext cx="28797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0" name="公式" r:id="rId9" imgW="1187569" imgH="908243" progId="Equation.3">
                  <p:embed/>
                </p:oleObj>
              </mc:Choice>
              <mc:Fallback>
                <p:oleObj name="公式" r:id="rId9" imgW="1187569" imgH="908243" progId="Equation.3">
                  <p:embed/>
                  <p:pic>
                    <p:nvPicPr>
                      <p:cNvPr id="130069" name="Object 21">
                        <a:extLst>
                          <a:ext uri="{FF2B5EF4-FFF2-40B4-BE49-F238E27FC236}">
                            <a16:creationId xmlns:a16="http://schemas.microsoft.com/office/drawing/2014/main" id="{2257F025-87D6-48D2-942A-098BB53A0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82713"/>
                        <a:ext cx="2879725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>
            <a:extLst>
              <a:ext uri="{FF2B5EF4-FFF2-40B4-BE49-F238E27FC236}">
                <a16:creationId xmlns:a16="http://schemas.microsoft.com/office/drawing/2014/main" id="{1D3490E5-6283-4787-8BBF-D7873D8E6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423988"/>
          <a:ext cx="812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1" name="公式" r:id="rId11" imgW="323919" imgH="400083" progId="Equation.3">
                  <p:embed/>
                </p:oleObj>
              </mc:Choice>
              <mc:Fallback>
                <p:oleObj name="公式" r:id="rId11" imgW="323919" imgH="400083" progId="Equation.3">
                  <p:embed/>
                  <p:pic>
                    <p:nvPicPr>
                      <p:cNvPr id="130070" name="Object 22">
                        <a:extLst>
                          <a:ext uri="{FF2B5EF4-FFF2-40B4-BE49-F238E27FC236}">
                            <a16:creationId xmlns:a16="http://schemas.microsoft.com/office/drawing/2014/main" id="{1D3490E5-6283-4787-8BBF-D7873D8E6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23988"/>
                        <a:ext cx="812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1" name="Object 23">
            <a:extLst>
              <a:ext uri="{FF2B5EF4-FFF2-40B4-BE49-F238E27FC236}">
                <a16:creationId xmlns:a16="http://schemas.microsoft.com/office/drawing/2014/main" id="{E8B825CF-2842-445E-B321-169DAF1AC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412875"/>
          <a:ext cx="7826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2" name="公式" r:id="rId13" imgW="311106" imgH="400083" progId="Equation.3">
                  <p:embed/>
                </p:oleObj>
              </mc:Choice>
              <mc:Fallback>
                <p:oleObj name="公式" r:id="rId13" imgW="311106" imgH="400083" progId="Equation.3">
                  <p:embed/>
                  <p:pic>
                    <p:nvPicPr>
                      <p:cNvPr id="130071" name="Object 23">
                        <a:extLst>
                          <a:ext uri="{FF2B5EF4-FFF2-40B4-BE49-F238E27FC236}">
                            <a16:creationId xmlns:a16="http://schemas.microsoft.com/office/drawing/2014/main" id="{E8B825CF-2842-445E-B321-169DAF1AC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2875"/>
                        <a:ext cx="7826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2" name="Object 24">
            <a:extLst>
              <a:ext uri="{FF2B5EF4-FFF2-40B4-BE49-F238E27FC236}">
                <a16:creationId xmlns:a16="http://schemas.microsoft.com/office/drawing/2014/main" id="{2C77058B-F72C-4606-AD8A-BCC6E4533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2436813"/>
          <a:ext cx="7826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3" name="公式" r:id="rId15" imgW="311106" imgH="400083" progId="Equation.3">
                  <p:embed/>
                </p:oleObj>
              </mc:Choice>
              <mc:Fallback>
                <p:oleObj name="公式" r:id="rId15" imgW="311106" imgH="400083" progId="Equation.3">
                  <p:embed/>
                  <p:pic>
                    <p:nvPicPr>
                      <p:cNvPr id="130072" name="Object 24">
                        <a:extLst>
                          <a:ext uri="{FF2B5EF4-FFF2-40B4-BE49-F238E27FC236}">
                            <a16:creationId xmlns:a16="http://schemas.microsoft.com/office/drawing/2014/main" id="{2C77058B-F72C-4606-AD8A-BCC6E4533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436813"/>
                        <a:ext cx="7826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3" name="Object 25">
            <a:extLst>
              <a:ext uri="{FF2B5EF4-FFF2-40B4-BE49-F238E27FC236}">
                <a16:creationId xmlns:a16="http://schemas.microsoft.com/office/drawing/2014/main" id="{5F9DF2C6-10EF-483D-879A-53F342B35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436813"/>
          <a:ext cx="7826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4" name="公式" r:id="rId17" imgW="311106" imgH="400083" progId="Equation.3">
                  <p:embed/>
                </p:oleObj>
              </mc:Choice>
              <mc:Fallback>
                <p:oleObj name="公式" r:id="rId17" imgW="311106" imgH="400083" progId="Equation.3">
                  <p:embed/>
                  <p:pic>
                    <p:nvPicPr>
                      <p:cNvPr id="130073" name="Object 25">
                        <a:extLst>
                          <a:ext uri="{FF2B5EF4-FFF2-40B4-BE49-F238E27FC236}">
                            <a16:creationId xmlns:a16="http://schemas.microsoft.com/office/drawing/2014/main" id="{5F9DF2C6-10EF-483D-879A-53F342B35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436813"/>
                        <a:ext cx="7826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4" name="Object 26">
            <a:extLst>
              <a:ext uri="{FF2B5EF4-FFF2-40B4-BE49-F238E27FC236}">
                <a16:creationId xmlns:a16="http://schemas.microsoft.com/office/drawing/2014/main" id="{CA689949-723D-4072-B5EE-30CA8BB29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3683000"/>
          <a:ext cx="30162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5" name="公式" r:id="rId19" imgW="120519" imgH="882697" progId="Equation.3">
                  <p:embed/>
                </p:oleObj>
              </mc:Choice>
              <mc:Fallback>
                <p:oleObj name="公式" r:id="rId19" imgW="120519" imgH="882697" progId="Equation.3">
                  <p:embed/>
                  <p:pic>
                    <p:nvPicPr>
                      <p:cNvPr id="130074" name="Object 26">
                        <a:extLst>
                          <a:ext uri="{FF2B5EF4-FFF2-40B4-BE49-F238E27FC236}">
                            <a16:creationId xmlns:a16="http://schemas.microsoft.com/office/drawing/2014/main" id="{CA689949-723D-4072-B5EE-30CA8BB29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683000"/>
                        <a:ext cx="301625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5" name="Object 27">
            <a:extLst>
              <a:ext uri="{FF2B5EF4-FFF2-40B4-BE49-F238E27FC236}">
                <a16:creationId xmlns:a16="http://schemas.microsoft.com/office/drawing/2014/main" id="{82C35B6C-52BA-4574-8BB3-1802BA43A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3743325"/>
          <a:ext cx="3016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6" name="公式" r:id="rId21" imgW="120519" imgH="831999" progId="Equation.3">
                  <p:embed/>
                </p:oleObj>
              </mc:Choice>
              <mc:Fallback>
                <p:oleObj name="公式" r:id="rId21" imgW="120519" imgH="831999" progId="Equation.3">
                  <p:embed/>
                  <p:pic>
                    <p:nvPicPr>
                      <p:cNvPr id="130075" name="Object 27">
                        <a:extLst>
                          <a:ext uri="{FF2B5EF4-FFF2-40B4-BE49-F238E27FC236}">
                            <a16:creationId xmlns:a16="http://schemas.microsoft.com/office/drawing/2014/main" id="{82C35B6C-52BA-4574-8BB3-1802BA43A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743325"/>
                        <a:ext cx="30162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6" name="Object 28">
            <a:extLst>
              <a:ext uri="{FF2B5EF4-FFF2-40B4-BE49-F238E27FC236}">
                <a16:creationId xmlns:a16="http://schemas.microsoft.com/office/drawing/2014/main" id="{089BA3E9-9D5D-424A-954B-F5A29EF49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3743325"/>
          <a:ext cx="27146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7" name="公式" r:id="rId23" imgW="108106" imgH="831999" progId="Equation.3">
                  <p:embed/>
                </p:oleObj>
              </mc:Choice>
              <mc:Fallback>
                <p:oleObj name="公式" r:id="rId23" imgW="108106" imgH="831999" progId="Equation.3">
                  <p:embed/>
                  <p:pic>
                    <p:nvPicPr>
                      <p:cNvPr id="130076" name="Object 28">
                        <a:extLst>
                          <a:ext uri="{FF2B5EF4-FFF2-40B4-BE49-F238E27FC236}">
                            <a16:creationId xmlns:a16="http://schemas.microsoft.com/office/drawing/2014/main" id="{089BA3E9-9D5D-424A-954B-F5A29EF49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743325"/>
                        <a:ext cx="27146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7" name="Object 29">
            <a:extLst>
              <a:ext uri="{FF2B5EF4-FFF2-40B4-BE49-F238E27FC236}">
                <a16:creationId xmlns:a16="http://schemas.microsoft.com/office/drawing/2014/main" id="{E92F22E8-C50A-4E48-ACF1-25835DBE3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3743325"/>
          <a:ext cx="27146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8" name="公式" r:id="rId25" imgW="108106" imgH="831999" progId="Equation.3">
                  <p:embed/>
                </p:oleObj>
              </mc:Choice>
              <mc:Fallback>
                <p:oleObj name="公式" r:id="rId25" imgW="108106" imgH="831999" progId="Equation.3">
                  <p:embed/>
                  <p:pic>
                    <p:nvPicPr>
                      <p:cNvPr id="130077" name="Object 29">
                        <a:extLst>
                          <a:ext uri="{FF2B5EF4-FFF2-40B4-BE49-F238E27FC236}">
                            <a16:creationId xmlns:a16="http://schemas.microsoft.com/office/drawing/2014/main" id="{E92F22E8-C50A-4E48-ACF1-25835DBE3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743325"/>
                        <a:ext cx="27146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8" name="Line 30">
            <a:extLst>
              <a:ext uri="{FF2B5EF4-FFF2-40B4-BE49-F238E27FC236}">
                <a16:creationId xmlns:a16="http://schemas.microsoft.com/office/drawing/2014/main" id="{4CD1DE17-AEFD-4F7B-9D8F-F489D3556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3363" y="3573463"/>
            <a:ext cx="0" cy="2303462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0079" name="Object 31">
            <a:extLst>
              <a:ext uri="{FF2B5EF4-FFF2-40B4-BE49-F238E27FC236}">
                <a16:creationId xmlns:a16="http://schemas.microsoft.com/office/drawing/2014/main" id="{056E6C23-3F7A-42EE-8ED7-FD8EF499F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4510088"/>
          <a:ext cx="2519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" name="公式" r:id="rId27" imgW="1022206" imgH="196897" progId="Equation.3">
                  <p:embed/>
                </p:oleObj>
              </mc:Choice>
              <mc:Fallback>
                <p:oleObj name="公式" r:id="rId27" imgW="1022206" imgH="196897" progId="Equation.3">
                  <p:embed/>
                  <p:pic>
                    <p:nvPicPr>
                      <p:cNvPr id="130079" name="Object 31">
                        <a:extLst>
                          <a:ext uri="{FF2B5EF4-FFF2-40B4-BE49-F238E27FC236}">
                            <a16:creationId xmlns:a16="http://schemas.microsoft.com/office/drawing/2014/main" id="{056E6C23-3F7A-42EE-8ED7-FD8EF499F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510088"/>
                        <a:ext cx="25193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4">
            <a:extLst>
              <a:ext uri="{FF2B5EF4-FFF2-40B4-BE49-F238E27FC236}">
                <a16:creationId xmlns:a16="http://schemas.microsoft.com/office/drawing/2014/main" id="{FEEF7F9B-F075-449F-B69F-B3FF628D7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58B1BCE-BFF3-44BA-9329-02F1156886FB}" type="slidenum">
              <a:rPr lang="en-US" altLang="zh-CN"/>
              <a:pPr algn="r"/>
              <a:t>106</a:t>
            </a:fld>
            <a:endParaRPr lang="en-US" altLang="zh-CN"/>
          </a:p>
        </p:txBody>
      </p:sp>
      <p:graphicFrame>
        <p:nvGraphicFramePr>
          <p:cNvPr id="131074" name="Object 2">
            <a:extLst>
              <a:ext uri="{FF2B5EF4-FFF2-40B4-BE49-F238E27FC236}">
                <a16:creationId xmlns:a16="http://schemas.microsoft.com/office/drawing/2014/main" id="{12A75686-7E9C-40A3-BF3E-72F61A720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88297"/>
              </p:ext>
            </p:extLst>
          </p:nvPr>
        </p:nvGraphicFramePr>
        <p:xfrm>
          <a:off x="962025" y="2047428"/>
          <a:ext cx="7513638" cy="109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1" name="公式" r:id="rId3" imgW="3130681" imgH="438205" progId="Equation.3">
                  <p:embed/>
                </p:oleObj>
              </mc:Choice>
              <mc:Fallback>
                <p:oleObj name="公式" r:id="rId3" imgW="3130681" imgH="438205" progId="Equation.3">
                  <p:embed/>
                  <p:pic>
                    <p:nvPicPr>
                      <p:cNvPr id="131074" name="Object 2">
                        <a:extLst>
                          <a:ext uri="{FF2B5EF4-FFF2-40B4-BE49-F238E27FC236}">
                            <a16:creationId xmlns:a16="http://schemas.microsoft.com/office/drawing/2014/main" id="{12A75686-7E9C-40A3-BF3E-72F61A720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047428"/>
                        <a:ext cx="7513638" cy="109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2B1E4501-93B3-4CA2-BB6F-51A06372E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68562"/>
              </p:ext>
            </p:extLst>
          </p:nvPr>
        </p:nvGraphicFramePr>
        <p:xfrm>
          <a:off x="1355725" y="5233095"/>
          <a:ext cx="5880100" cy="57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2" name="公式" r:id="rId5" imgW="2330294" imgH="222443" progId="Equation.3">
                  <p:embed/>
                </p:oleObj>
              </mc:Choice>
              <mc:Fallback>
                <p:oleObj name="公式" r:id="rId5" imgW="2330294" imgH="222443" progId="Equation.3">
                  <p:embed/>
                  <p:pic>
                    <p:nvPicPr>
                      <p:cNvPr id="131075" name="Object 3">
                        <a:extLst>
                          <a:ext uri="{FF2B5EF4-FFF2-40B4-BE49-F238E27FC236}">
                            <a16:creationId xmlns:a16="http://schemas.microsoft.com/office/drawing/2014/main" id="{2B1E4501-93B3-4CA2-BB6F-51A06372E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233095"/>
                        <a:ext cx="5880100" cy="57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CB4AAECB-4006-48E2-89F7-5291752FF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3890"/>
              </p:ext>
            </p:extLst>
          </p:nvPr>
        </p:nvGraphicFramePr>
        <p:xfrm>
          <a:off x="1547813" y="3329856"/>
          <a:ext cx="6418262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3" name="Equation" r:id="rId7" imgW="6115219" imgH="1530375" progId="Equation.3">
                  <p:embed/>
                </p:oleObj>
              </mc:Choice>
              <mc:Fallback>
                <p:oleObj name="Equation" r:id="rId7" imgW="6115219" imgH="1530375" progId="Equation.3">
                  <p:embed/>
                  <p:pic>
                    <p:nvPicPr>
                      <p:cNvPr id="131077" name="Object 5">
                        <a:extLst>
                          <a:ext uri="{FF2B5EF4-FFF2-40B4-BE49-F238E27FC236}">
                            <a16:creationId xmlns:a16="http://schemas.microsoft.com/office/drawing/2014/main" id="{CB4AAECB-4006-48E2-89F7-5291752FF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29856"/>
                        <a:ext cx="6418262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Rectangle 7">
            <a:extLst>
              <a:ext uri="{FF2B5EF4-FFF2-40B4-BE49-F238E27FC236}">
                <a16:creationId xmlns:a16="http://schemas.microsoft.com/office/drawing/2014/main" id="{DF10F677-C046-4368-A267-D6D879E8D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450" y="3326954"/>
            <a:ext cx="609600" cy="533400"/>
          </a:xfrm>
          <a:prstGeom prst="rect">
            <a:avLst/>
          </a:prstGeom>
          <a:noFill/>
          <a:ln w="28575">
            <a:solidFill>
              <a:srgbClr val="8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1" name="Rectangle 9">
            <a:extLst>
              <a:ext uri="{FF2B5EF4-FFF2-40B4-BE49-F238E27FC236}">
                <a16:creationId xmlns:a16="http://schemas.microsoft.com/office/drawing/2014/main" id="{91CCB3F9-B9B1-4269-98C2-6012C4010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7850" y="3319016"/>
            <a:ext cx="609600" cy="533400"/>
          </a:xfrm>
          <a:prstGeom prst="rect">
            <a:avLst/>
          </a:prstGeom>
          <a:noFill/>
          <a:ln w="28575">
            <a:solidFill>
              <a:srgbClr val="8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3" name="Rectangle 11">
            <a:extLst>
              <a:ext uri="{FF2B5EF4-FFF2-40B4-BE49-F238E27FC236}">
                <a16:creationId xmlns:a16="http://schemas.microsoft.com/office/drawing/2014/main" id="{497A2834-F1CB-4BD2-AED8-A7B4F5A5C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3319016"/>
            <a:ext cx="609600" cy="5334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4" name="Rectangle 12">
            <a:extLst>
              <a:ext uri="{FF2B5EF4-FFF2-40B4-BE49-F238E27FC236}">
                <a16:creationId xmlns:a16="http://schemas.microsoft.com/office/drawing/2014/main" id="{BCF90480-B14D-44C5-AAC6-48E83F813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2488" y="3319016"/>
            <a:ext cx="609600" cy="5334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6" name="Text Box 14">
            <a:extLst>
              <a:ext uri="{FF2B5EF4-FFF2-40B4-BE49-F238E27FC236}">
                <a16:creationId xmlns:a16="http://schemas.microsoft.com/office/drawing/2014/main" id="{4258BC8C-523B-4258-B494-FCAE42017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337395"/>
            <a:ext cx="385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分块矩阵的运算规则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10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>
            <a:extLst>
              <a:ext uri="{FF2B5EF4-FFF2-40B4-BE49-F238E27FC236}">
                <a16:creationId xmlns:a16="http://schemas.microsoft.com/office/drawing/2014/main" id="{46A1A53D-8118-490B-875E-E2911AA61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1B9D474-440A-40EF-8462-A902D1C59BD8}" type="slidenum">
              <a:rPr lang="en-US" altLang="zh-CN"/>
              <a:pPr algn="r"/>
              <a:t>107</a:t>
            </a:fld>
            <a:endParaRPr lang="en-US" altLang="zh-CN"/>
          </a:p>
        </p:txBody>
      </p:sp>
      <p:graphicFrame>
        <p:nvGraphicFramePr>
          <p:cNvPr id="273412" name="Object 4">
            <a:extLst>
              <a:ext uri="{FF2B5EF4-FFF2-40B4-BE49-F238E27FC236}">
                <a16:creationId xmlns:a16="http://schemas.microsoft.com/office/drawing/2014/main" id="{FA4D9478-42A4-47B1-A80F-7CA2F4249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94479"/>
              </p:ext>
            </p:extLst>
          </p:nvPr>
        </p:nvGraphicFramePr>
        <p:xfrm>
          <a:off x="1403648" y="1412776"/>
          <a:ext cx="5943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3" imgW="5238756" imgH="1530375" progId="Equation.3">
                  <p:embed/>
                </p:oleObj>
              </mc:Choice>
              <mc:Fallback>
                <p:oleObj name="Equation" r:id="rId3" imgW="5238756" imgH="1530375" progId="Equation.3">
                  <p:embed/>
                  <p:pic>
                    <p:nvPicPr>
                      <p:cNvPr id="273412" name="Object 4">
                        <a:extLst>
                          <a:ext uri="{FF2B5EF4-FFF2-40B4-BE49-F238E27FC236}">
                            <a16:creationId xmlns:a16="http://schemas.microsoft.com/office/drawing/2014/main" id="{FA4D9478-42A4-47B1-A80F-7CA2F4249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12776"/>
                        <a:ext cx="59436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>
            <a:extLst>
              <a:ext uri="{FF2B5EF4-FFF2-40B4-BE49-F238E27FC236}">
                <a16:creationId xmlns:a16="http://schemas.microsoft.com/office/drawing/2014/main" id="{3B8D4203-D5DE-405B-BB2B-2E942F038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484784"/>
            <a:ext cx="1524000" cy="533400"/>
          </a:xfrm>
          <a:prstGeom prst="rect">
            <a:avLst/>
          </a:prstGeom>
          <a:noFill/>
          <a:ln w="28575">
            <a:solidFill>
              <a:srgbClr val="8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3414" name="Rectangle 6">
            <a:extLst>
              <a:ext uri="{FF2B5EF4-FFF2-40B4-BE49-F238E27FC236}">
                <a16:creationId xmlns:a16="http://schemas.microsoft.com/office/drawing/2014/main" id="{66910FDC-CB02-4B1F-82F3-480F92D62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455440"/>
            <a:ext cx="1600200" cy="5334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F0E90C1-80D5-40CA-A9ED-BE435C97B392}"/>
              </a:ext>
            </a:extLst>
          </p:cNvPr>
          <p:cNvSpPr txBox="1"/>
          <p:nvPr/>
        </p:nvSpPr>
        <p:spPr>
          <a:xfrm>
            <a:off x="1259632" y="3529831"/>
            <a:ext cx="2350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/>
              <a:t>与矩阵加法一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23DD67-7907-4FF1-919E-1BF5BACC8EAE}"/>
                  </a:ext>
                </a:extLst>
              </p:cNvPr>
              <p:cNvSpPr txBox="1"/>
              <p:nvPr/>
            </p:nvSpPr>
            <p:spPr>
              <a:xfrm>
                <a:off x="1296585" y="4131824"/>
                <a:ext cx="6430478" cy="13871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𝒎𝒏</m:t>
                                    </m:r>
                                  </m:sub>
                                </m:s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𝒎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23DD67-7907-4FF1-919E-1BF5BACC8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585" y="4131824"/>
                <a:ext cx="6430478" cy="13871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B1C7B150-9FA2-45FF-83D7-CA63382A2E9E}"/>
              </a:ext>
            </a:extLst>
          </p:cNvPr>
          <p:cNvSpPr txBox="1"/>
          <p:nvPr/>
        </p:nvSpPr>
        <p:spPr>
          <a:xfrm>
            <a:off x="1254313" y="5665113"/>
            <a:ext cx="482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/>
              <a:t>都是行列数需相同，对应元素相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400DCE-1B4F-4AC5-BB5B-571780ED0886}"/>
              </a:ext>
            </a:extLst>
          </p:cNvPr>
          <p:cNvSpPr/>
          <p:nvPr/>
        </p:nvSpPr>
        <p:spPr>
          <a:xfrm>
            <a:off x="1254313" y="6243935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/>
              <a:t>但分块矩阵需要对应元素可加</a:t>
            </a:r>
            <a:endParaRPr lang="zh-CN" altLang="en-US" sz="24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>
            <a:extLst>
              <a:ext uri="{FF2B5EF4-FFF2-40B4-BE49-F238E27FC236}">
                <a16:creationId xmlns:a16="http://schemas.microsoft.com/office/drawing/2014/main" id="{B3497346-03F4-4B0F-AAB0-15F61D9D6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3676FEF-BBD9-4CCD-9329-681580E23355}" type="slidenum">
              <a:rPr lang="en-US" altLang="zh-CN"/>
              <a:pPr algn="r"/>
              <a:t>108</a:t>
            </a:fld>
            <a:endParaRPr lang="en-US" altLang="zh-CN"/>
          </a:p>
        </p:txBody>
      </p:sp>
      <p:graphicFrame>
        <p:nvGraphicFramePr>
          <p:cNvPr id="132098" name="Object 2">
            <a:extLst>
              <a:ext uri="{FF2B5EF4-FFF2-40B4-BE49-F238E27FC236}">
                <a16:creationId xmlns:a16="http://schemas.microsoft.com/office/drawing/2014/main" id="{ECE81CA4-1677-4BF2-8E46-98F33FD8E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82798"/>
              </p:ext>
            </p:extLst>
          </p:nvPr>
        </p:nvGraphicFramePr>
        <p:xfrm>
          <a:off x="800100" y="1412875"/>
          <a:ext cx="6259513" cy="165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公式" r:id="rId3" imgW="2825581" imgH="704664" progId="Equation.3">
                  <p:embed/>
                </p:oleObj>
              </mc:Choice>
              <mc:Fallback>
                <p:oleObj name="公式" r:id="rId3" imgW="2825581" imgH="704664" progId="Equation.3">
                  <p:embed/>
                  <p:pic>
                    <p:nvPicPr>
                      <p:cNvPr id="132098" name="Object 2">
                        <a:extLst>
                          <a:ext uri="{FF2B5EF4-FFF2-40B4-BE49-F238E27FC236}">
                            <a16:creationId xmlns:a16="http://schemas.microsoft.com/office/drawing/2014/main" id="{ECE81CA4-1677-4BF2-8E46-98F33FD8E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12875"/>
                        <a:ext cx="6259513" cy="165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>
            <a:extLst>
              <a:ext uri="{FF2B5EF4-FFF2-40B4-BE49-F238E27FC236}">
                <a16:creationId xmlns:a16="http://schemas.microsoft.com/office/drawing/2014/main" id="{6DB383DA-E076-480F-A700-B8D5C5B5A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15635"/>
              </p:ext>
            </p:extLst>
          </p:nvPr>
        </p:nvGraphicFramePr>
        <p:xfrm>
          <a:off x="1547664" y="3356992"/>
          <a:ext cx="3814763" cy="165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公式" r:id="rId5" imgW="1632006" imgH="704664" progId="Equation.3">
                  <p:embed/>
                </p:oleObj>
              </mc:Choice>
              <mc:Fallback>
                <p:oleObj name="公式" r:id="rId5" imgW="1632006" imgH="704664" progId="Equation.3">
                  <p:embed/>
                  <p:pic>
                    <p:nvPicPr>
                      <p:cNvPr id="132099" name="Object 3">
                        <a:extLst>
                          <a:ext uri="{FF2B5EF4-FFF2-40B4-BE49-F238E27FC236}">
                            <a16:creationId xmlns:a16="http://schemas.microsoft.com/office/drawing/2014/main" id="{6DB383DA-E076-480F-A700-B8D5C5B5A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3814763" cy="165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FB2B1E14-E3A5-4BDC-8DC1-026587513344}"/>
              </a:ext>
            </a:extLst>
          </p:cNvPr>
          <p:cNvSpPr txBox="1"/>
          <p:nvPr/>
        </p:nvSpPr>
        <p:spPr>
          <a:xfrm>
            <a:off x="1547664" y="5517232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/>
              <a:t>与矩阵数乘一致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3">
            <a:extLst>
              <a:ext uri="{FF2B5EF4-FFF2-40B4-BE49-F238E27FC236}">
                <a16:creationId xmlns:a16="http://schemas.microsoft.com/office/drawing/2014/main" id="{69EB32ED-3BA7-4DD6-A088-B57344397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8C6A90B-00FE-4661-AE7B-5E2B92638E56}" type="slidenum">
              <a:rPr lang="en-US" altLang="zh-CN"/>
              <a:pPr algn="r"/>
              <a:t>10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146" name="Object 2">
                <a:extLst>
                  <a:ext uri="{FF2B5EF4-FFF2-40B4-BE49-F238E27FC236}">
                    <a16:creationId xmlns:a16="http://schemas.microsoft.com/office/drawing/2014/main" id="{F5825520-C85F-449F-9E1D-ADE7AAFFB7D7}"/>
                  </a:ext>
                </a:extLst>
              </p:cNvPr>
              <p:cNvSpPr txBox="1"/>
              <p:nvPr/>
            </p:nvSpPr>
            <p:spPr bwMode="auto">
              <a:xfrm>
                <a:off x="1088231" y="1340768"/>
                <a:ext cx="6832600" cy="5175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分块成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4146" name="Object 2">
                <a:extLst>
                  <a:ext uri="{FF2B5EF4-FFF2-40B4-BE49-F238E27FC236}">
                    <a16:creationId xmlns:a16="http://schemas.microsoft.com/office/drawing/2014/main" id="{F5825520-C85F-449F-9E1D-ADE7AAFFB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231" y="1340768"/>
                <a:ext cx="6832600" cy="5175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147" name="Object 3">
                <a:extLst>
                  <a:ext uri="{FF2B5EF4-FFF2-40B4-BE49-F238E27FC236}">
                    <a16:creationId xmlns:a16="http://schemas.microsoft.com/office/drawing/2014/main" id="{BB7B819B-9BB0-4F32-9853-5A51449F10B5}"/>
                  </a:ext>
                </a:extLst>
              </p:cNvPr>
              <p:cNvSpPr txBox="1"/>
              <p:nvPr/>
            </p:nvSpPr>
            <p:spPr bwMode="auto">
              <a:xfrm>
                <a:off x="1223168" y="2276872"/>
                <a:ext cx="6697663" cy="1625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𝑡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4147" name="Object 3">
                <a:extLst>
                  <a:ext uri="{FF2B5EF4-FFF2-40B4-BE49-F238E27FC236}">
                    <a16:creationId xmlns:a16="http://schemas.microsoft.com/office/drawing/2014/main" id="{BB7B819B-9BB0-4F32-9853-5A51449F1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168" y="2276872"/>
                <a:ext cx="6697663" cy="1625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148" name="Object 4">
                <a:extLst>
                  <a:ext uri="{FF2B5EF4-FFF2-40B4-BE49-F238E27FC236}">
                    <a16:creationId xmlns:a16="http://schemas.microsoft.com/office/drawing/2014/main" id="{E50C77F9-D9BD-40A2-9541-A78348EF9520}"/>
                  </a:ext>
                </a:extLst>
              </p:cNvPr>
              <p:cNvSpPr txBox="1"/>
              <p:nvPr/>
            </p:nvSpPr>
            <p:spPr bwMode="auto">
              <a:xfrm>
                <a:off x="755576" y="4149080"/>
                <a:ext cx="7993261" cy="10398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其中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𝑡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列数分别等于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𝑗</m:t>
                          </m:r>
                        </m:sub>
                      </m:sSub>
                    </m:oMath>
                  </m:oMathPara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行数</m:t>
                    </m:r>
                    <m:r>
                      <a:rPr lang="zh-CN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zh-CN" altLang="en-US" sz="2800" dirty="0"/>
                  <a:t>可以乘，则</a:t>
                </a:r>
              </a:p>
            </p:txBody>
          </p:sp>
        </mc:Choice>
        <mc:Fallback xmlns="">
          <p:sp>
            <p:nvSpPr>
              <p:cNvPr id="134148" name="Object 4">
                <a:extLst>
                  <a:ext uri="{FF2B5EF4-FFF2-40B4-BE49-F238E27FC236}">
                    <a16:creationId xmlns:a16="http://schemas.microsoft.com/office/drawing/2014/main" id="{E50C77F9-D9BD-40A2-9541-A78348EF9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149080"/>
                <a:ext cx="7993261" cy="1039813"/>
              </a:xfrm>
              <a:prstGeom prst="rect">
                <a:avLst/>
              </a:prstGeom>
              <a:blipFill>
                <a:blip r:embed="rId4"/>
                <a:stretch>
                  <a:fillRect b="-941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152B0B-EFDF-4291-A966-A76364FC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A9EE7-8F92-4A85-8933-9E5A44C8ED1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07876" name="Text Box 4">
            <a:extLst>
              <a:ext uri="{FF2B5EF4-FFF2-40B4-BE49-F238E27FC236}">
                <a16:creationId xmlns:a16="http://schemas.microsoft.com/office/drawing/2014/main" id="{C94E1A41-E689-46C6-B091-755AF01ED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68413"/>
            <a:ext cx="349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方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Square Matrix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878" name="Object 6">
                <a:extLst>
                  <a:ext uri="{FF2B5EF4-FFF2-40B4-BE49-F238E27FC236}">
                    <a16:creationId xmlns:a16="http://schemas.microsoft.com/office/drawing/2014/main" id="{ACD8C25C-332A-452F-900A-62E91C242A43}"/>
                  </a:ext>
                </a:extLst>
              </p:cNvPr>
              <p:cNvSpPr txBox="1"/>
              <p:nvPr/>
            </p:nvSpPr>
            <p:spPr bwMode="auto">
              <a:xfrm>
                <a:off x="1259632" y="3594197"/>
                <a:ext cx="5003006" cy="1511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 是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3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阶方阵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.</a:t>
                </a:r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07878" name="Object 6">
                <a:extLst>
                  <a:ext uri="{FF2B5EF4-FFF2-40B4-BE49-F238E27FC236}">
                    <a16:creationId xmlns:a16="http://schemas.microsoft.com/office/drawing/2014/main" id="{ACD8C25C-332A-452F-900A-62E91C242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3594197"/>
                <a:ext cx="5003006" cy="15113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7880" name="Rectangle 8">
                <a:extLst>
                  <a:ext uri="{FF2B5EF4-FFF2-40B4-BE49-F238E27FC236}">
                    <a16:creationId xmlns:a16="http://schemas.microsoft.com/office/drawing/2014/main" id="{55A5DECA-4630-4B55-B152-1D723155A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680" y="2217786"/>
                <a:ext cx="6696075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行数与列数都等于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矩阵，</a:t>
                </a:r>
              </a:p>
              <a:p>
                <a:pPr algn="l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称为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阶方阵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或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阶矩阵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记作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baseline="-25000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kumimoji="1" lang="en-US" altLang="zh-CN" sz="2800" b="1" i="1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7880" name="Rectangle 8">
                <a:extLst>
                  <a:ext uri="{FF2B5EF4-FFF2-40B4-BE49-F238E27FC236}">
                    <a16:creationId xmlns:a16="http://schemas.microsoft.com/office/drawing/2014/main" id="{55A5DECA-4630-4B55-B152-1D723155AA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2217786"/>
                <a:ext cx="6696075" cy="946150"/>
              </a:xfrm>
              <a:prstGeom prst="rect">
                <a:avLst/>
              </a:prstGeom>
              <a:blipFill>
                <a:blip r:embed="rId3"/>
                <a:stretch>
                  <a:fillRect l="-1913" t="-9032" b="-187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>
            <a:extLst>
              <a:ext uri="{FF2B5EF4-FFF2-40B4-BE49-F238E27FC236}">
                <a16:creationId xmlns:a16="http://schemas.microsoft.com/office/drawing/2014/main" id="{5678BCC8-65C4-4F1F-8B70-B458C1C80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9" y="5445224"/>
            <a:ext cx="35283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latin typeface="Times New Roman" panose="02020603050405020304" pitchFamily="18" charset="0"/>
              </a:rPr>
              <a:t>方阵有对应的行列式</a:t>
            </a:r>
            <a:endParaRPr kumimoji="1" lang="en-US" altLang="zh-CN" sz="2800" b="1" i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 autoUpdateAnimBg="0"/>
      <p:bldP spid="207878" grpId="0"/>
      <p:bldP spid="207880" grpId="0"/>
      <p:bldP spid="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>
            <a:extLst>
              <a:ext uri="{FF2B5EF4-FFF2-40B4-BE49-F238E27FC236}">
                <a16:creationId xmlns:a16="http://schemas.microsoft.com/office/drawing/2014/main" id="{8E24FA42-BE0C-4D81-8322-037C8A071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F3AB67B-4AD6-417B-AA0E-B8C7584C46EB}" type="slidenum">
              <a:rPr lang="en-US" altLang="zh-CN"/>
              <a:pPr algn="r"/>
              <a:t>110</a:t>
            </a:fld>
            <a:endParaRPr lang="en-US" altLang="zh-CN"/>
          </a:p>
        </p:txBody>
      </p:sp>
      <p:graphicFrame>
        <p:nvGraphicFramePr>
          <p:cNvPr id="274436" name="Object 4">
            <a:extLst>
              <a:ext uri="{FF2B5EF4-FFF2-40B4-BE49-F238E27FC236}">
                <a16:creationId xmlns:a16="http://schemas.microsoft.com/office/drawing/2014/main" id="{0EEC5600-EEAE-4F96-8C90-F9BE15C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37374"/>
              </p:ext>
            </p:extLst>
          </p:nvPr>
        </p:nvGraphicFramePr>
        <p:xfrm>
          <a:off x="2191593" y="1484784"/>
          <a:ext cx="3205162" cy="151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公式" r:id="rId3" imgW="3193944" imgH="1530375" progId="Equation.3">
                  <p:embed/>
                </p:oleObj>
              </mc:Choice>
              <mc:Fallback>
                <p:oleObj name="公式" r:id="rId3" imgW="3193944" imgH="1530375" progId="Equation.3">
                  <p:embed/>
                  <p:pic>
                    <p:nvPicPr>
                      <p:cNvPr id="274436" name="Object 4">
                        <a:extLst>
                          <a:ext uri="{FF2B5EF4-FFF2-40B4-BE49-F238E27FC236}">
                            <a16:creationId xmlns:a16="http://schemas.microsoft.com/office/drawing/2014/main" id="{0EEC5600-EEAE-4F96-8C90-F9BE15CBD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593" y="1484784"/>
                        <a:ext cx="3205162" cy="151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>
            <a:extLst>
              <a:ext uri="{FF2B5EF4-FFF2-40B4-BE49-F238E27FC236}">
                <a16:creationId xmlns:a16="http://schemas.microsoft.com/office/drawing/2014/main" id="{A8AEDE92-74D9-467F-BDE8-04C6384F9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50782"/>
              </p:ext>
            </p:extLst>
          </p:nvPr>
        </p:nvGraphicFramePr>
        <p:xfrm>
          <a:off x="839043" y="3284686"/>
          <a:ext cx="6608762" cy="138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Equation" r:id="rId5" imgW="2508069" imgH="501479" progId="Equation.DSMT4">
                  <p:embed/>
                </p:oleObj>
              </mc:Choice>
              <mc:Fallback>
                <p:oleObj name="Equation" r:id="rId5" imgW="2508069" imgH="501479" progId="Equation.DSMT4">
                  <p:embed/>
                  <p:pic>
                    <p:nvPicPr>
                      <p:cNvPr id="274437" name="Object 5">
                        <a:extLst>
                          <a:ext uri="{FF2B5EF4-FFF2-40B4-BE49-F238E27FC236}">
                            <a16:creationId xmlns:a16="http://schemas.microsoft.com/office/drawing/2014/main" id="{A8AEDE92-74D9-467F-BDE8-04C6384F9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43" y="3284686"/>
                        <a:ext cx="6608762" cy="1381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2BBC7917-4B44-4292-AE01-EA3B5A6F89D1}"/>
              </a:ext>
            </a:extLst>
          </p:cNvPr>
          <p:cNvSpPr txBox="1"/>
          <p:nvPr/>
        </p:nvSpPr>
        <p:spPr>
          <a:xfrm>
            <a:off x="827584" y="485570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/>
              <a:t>与矩阵乘法形式一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DA4456E-E619-4D65-ADAA-4B1FED560CEC}"/>
                  </a:ext>
                </a:extLst>
              </p:cNvPr>
              <p:cNvSpPr txBox="1"/>
              <p:nvPr/>
            </p:nvSpPr>
            <p:spPr>
              <a:xfrm>
                <a:off x="839043" y="5460499"/>
                <a:ext cx="3757054" cy="5640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b="1" dirty="0"/>
                  <a:t>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𝒌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𝒌𝒋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可以相乘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DA4456E-E619-4D65-ADAA-4B1FED560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43" y="5460499"/>
                <a:ext cx="3757054" cy="564001"/>
              </a:xfrm>
              <a:prstGeom prst="rect">
                <a:avLst/>
              </a:prstGeom>
              <a:blipFill>
                <a:blip r:embed="rId7"/>
                <a:stretch>
                  <a:fillRect l="-3409" t="-15217" r="-2760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5CCC727-D494-4B99-85BE-A432EAF82ACA}"/>
                  </a:ext>
                </a:extLst>
              </p:cNvPr>
              <p:cNvSpPr txBox="1"/>
              <p:nvPr/>
            </p:nvSpPr>
            <p:spPr>
              <a:xfrm>
                <a:off x="4279279" y="5445224"/>
                <a:ext cx="4117730" cy="5640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b="1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𝒌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列数等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𝒌𝒋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行数）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5CCC727-D494-4B99-85BE-A432EAF82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279" y="5445224"/>
                <a:ext cx="4117730" cy="564001"/>
              </a:xfrm>
              <a:prstGeom prst="rect">
                <a:avLst/>
              </a:prstGeom>
              <a:blipFill>
                <a:blip r:embed="rId8"/>
                <a:stretch>
                  <a:fillRect l="-3111" t="-13978" r="-2519" b="-18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>
            <a:extLst>
              <a:ext uri="{FF2B5EF4-FFF2-40B4-BE49-F238E27FC236}">
                <a16:creationId xmlns:a16="http://schemas.microsoft.com/office/drawing/2014/main" id="{4DD5C9C4-CF9D-4C9E-A06E-EF0891305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5D26B95-AC75-4F39-9922-22EAC1D0BB67}" type="slidenum">
              <a:rPr lang="en-US" altLang="zh-CN"/>
              <a:pPr algn="r"/>
              <a:t>111</a:t>
            </a:fld>
            <a:endParaRPr lang="en-US" altLang="zh-CN"/>
          </a:p>
        </p:txBody>
      </p:sp>
      <p:graphicFrame>
        <p:nvGraphicFramePr>
          <p:cNvPr id="135176" name="Object 8">
            <a:extLst>
              <a:ext uri="{FF2B5EF4-FFF2-40B4-BE49-F238E27FC236}">
                <a16:creationId xmlns:a16="http://schemas.microsoft.com/office/drawing/2014/main" id="{DF1D6CD3-92BE-462D-85B0-FF18DA7A9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1412875"/>
          <a:ext cx="435768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8" name="公式" r:id="rId3" imgW="1809781" imgH="730210" progId="Equation.3">
                  <p:embed/>
                </p:oleObj>
              </mc:Choice>
              <mc:Fallback>
                <p:oleObj name="公式" r:id="rId3" imgW="1809781" imgH="730210" progId="Equation.3">
                  <p:embed/>
                  <p:pic>
                    <p:nvPicPr>
                      <p:cNvPr id="135176" name="Object 8">
                        <a:extLst>
                          <a:ext uri="{FF2B5EF4-FFF2-40B4-BE49-F238E27FC236}">
                            <a16:creationId xmlns:a16="http://schemas.microsoft.com/office/drawing/2014/main" id="{DF1D6CD3-92BE-462D-85B0-FF18DA7A9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412875"/>
                        <a:ext cx="4357688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>
            <a:extLst>
              <a:ext uri="{FF2B5EF4-FFF2-40B4-BE49-F238E27FC236}">
                <a16:creationId xmlns:a16="http://schemas.microsoft.com/office/drawing/2014/main" id="{C44D1AAE-5BE5-43D3-B407-161AF3635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485900"/>
          <a:ext cx="6397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9" name="公式" r:id="rId5" imgW="235031" imgH="209474" progId="Equation.3">
                  <p:embed/>
                </p:oleObj>
              </mc:Choice>
              <mc:Fallback>
                <p:oleObj name="公式" r:id="rId5" imgW="235031" imgH="209474" progId="Equation.3">
                  <p:embed/>
                  <p:pic>
                    <p:nvPicPr>
                      <p:cNvPr id="135177" name="Object 9">
                        <a:extLst>
                          <a:ext uri="{FF2B5EF4-FFF2-40B4-BE49-F238E27FC236}">
                            <a16:creationId xmlns:a16="http://schemas.microsoft.com/office/drawing/2014/main" id="{C44D1AAE-5BE5-43D3-B407-161AF3635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85900"/>
                        <a:ext cx="6397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>
            <a:extLst>
              <a:ext uri="{FF2B5EF4-FFF2-40B4-BE49-F238E27FC236}">
                <a16:creationId xmlns:a16="http://schemas.microsoft.com/office/drawing/2014/main" id="{3483C5F8-7657-4E5C-8375-6078D9997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565400"/>
          <a:ext cx="576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0" name="公式" r:id="rId7" imgW="235031" imgH="222443" progId="Equation.3">
                  <p:embed/>
                </p:oleObj>
              </mc:Choice>
              <mc:Fallback>
                <p:oleObj name="公式" r:id="rId7" imgW="235031" imgH="222443" progId="Equation.3">
                  <p:embed/>
                  <p:pic>
                    <p:nvPicPr>
                      <p:cNvPr id="135178" name="Object 10">
                        <a:extLst>
                          <a:ext uri="{FF2B5EF4-FFF2-40B4-BE49-F238E27FC236}">
                            <a16:creationId xmlns:a16="http://schemas.microsoft.com/office/drawing/2014/main" id="{3483C5F8-7657-4E5C-8375-6078D9997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65400"/>
                        <a:ext cx="5762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4" name="Object 16">
            <a:extLst>
              <a:ext uri="{FF2B5EF4-FFF2-40B4-BE49-F238E27FC236}">
                <a16:creationId xmlns:a16="http://schemas.microsoft.com/office/drawing/2014/main" id="{7E860CCE-93B2-44C8-828D-37B19DE62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188" y="3578225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1" name="Equation" r:id="rId9" imgW="476069" imgH="476326" progId="Equation.3">
                  <p:embed/>
                </p:oleObj>
              </mc:Choice>
              <mc:Fallback>
                <p:oleObj name="Equation" r:id="rId9" imgW="476069" imgH="476326" progId="Equation.3">
                  <p:embed/>
                  <p:pic>
                    <p:nvPicPr>
                      <p:cNvPr id="135184" name="Object 16">
                        <a:extLst>
                          <a:ext uri="{FF2B5EF4-FFF2-40B4-BE49-F238E27FC236}">
                            <a16:creationId xmlns:a16="http://schemas.microsoft.com/office/drawing/2014/main" id="{7E860CCE-93B2-44C8-828D-37B19DE62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578225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5" name="Object 17">
            <a:extLst>
              <a:ext uri="{FF2B5EF4-FFF2-40B4-BE49-F238E27FC236}">
                <a16:creationId xmlns:a16="http://schemas.microsoft.com/office/drawing/2014/main" id="{B596C489-EF9E-435B-905E-255638537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0" y="4656138"/>
          <a:ext cx="528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2" name="公式" r:id="rId11" imgW="235031" imgH="222443" progId="Equation.3">
                  <p:embed/>
                </p:oleObj>
              </mc:Choice>
              <mc:Fallback>
                <p:oleObj name="公式" r:id="rId11" imgW="235031" imgH="222443" progId="Equation.3">
                  <p:embed/>
                  <p:pic>
                    <p:nvPicPr>
                      <p:cNvPr id="135185" name="Object 17">
                        <a:extLst>
                          <a:ext uri="{FF2B5EF4-FFF2-40B4-BE49-F238E27FC236}">
                            <a16:creationId xmlns:a16="http://schemas.microsoft.com/office/drawing/2014/main" id="{B596C489-EF9E-435B-905E-255638537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656138"/>
                        <a:ext cx="528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>
            <a:extLst>
              <a:ext uri="{FF2B5EF4-FFF2-40B4-BE49-F238E27FC236}">
                <a16:creationId xmlns:a16="http://schemas.microsoft.com/office/drawing/2014/main" id="{E67F8E6A-5484-48EA-BFEA-4999314DE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500438"/>
          <a:ext cx="40830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3" name="公式" r:id="rId13" imgW="1670044" imgH="730210" progId="Equation.3">
                  <p:embed/>
                </p:oleObj>
              </mc:Choice>
              <mc:Fallback>
                <p:oleObj name="公式" r:id="rId13" imgW="1670044" imgH="730210" progId="Equation.3">
                  <p:embed/>
                  <p:pic>
                    <p:nvPicPr>
                      <p:cNvPr id="135186" name="Object 18">
                        <a:extLst>
                          <a:ext uri="{FF2B5EF4-FFF2-40B4-BE49-F238E27FC236}">
                            <a16:creationId xmlns:a16="http://schemas.microsoft.com/office/drawing/2014/main" id="{E67F8E6A-5484-48EA-BFEA-4999314DE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40830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F11AD9-81BF-4B8E-BAAA-175AF7427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FCFD412-33DC-4797-8D00-A6FD8AA7CBB4}"/>
                  </a:ext>
                </a:extLst>
              </p:cNvPr>
              <p:cNvSpPr txBox="1"/>
              <p:nvPr/>
            </p:nvSpPr>
            <p:spPr>
              <a:xfrm>
                <a:off x="1043608" y="1661953"/>
                <a:ext cx="3700180" cy="183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FCFD412-33DC-4797-8D00-A6FD8AA7C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661953"/>
                <a:ext cx="3700180" cy="18394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48724C33-1038-4C4B-AFAE-9EE4F4982E38}"/>
              </a:ext>
            </a:extLst>
          </p:cNvPr>
          <p:cNvSpPr txBox="1"/>
          <p:nvPr/>
        </p:nvSpPr>
        <p:spPr>
          <a:xfrm>
            <a:off x="216001" y="1412776"/>
            <a:ext cx="10054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：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FD78A6FB-6F9F-4C78-91AA-1587C8552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896" y="1484783"/>
            <a:ext cx="0" cy="2160221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6" name="Line 3">
            <a:extLst>
              <a:ext uri="{FF2B5EF4-FFF2-40B4-BE49-F238E27FC236}">
                <a16:creationId xmlns:a16="http://schemas.microsoft.com/office/drawing/2014/main" id="{1B89E5EA-6317-443B-8318-233715BDC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6638" y="2636912"/>
            <a:ext cx="2919377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4B33E7D-2A2E-4133-9856-9476CE3DBD79}"/>
                  </a:ext>
                </a:extLst>
              </p:cNvPr>
              <p:cNvSpPr txBox="1"/>
              <p:nvPr/>
            </p:nvSpPr>
            <p:spPr>
              <a:xfrm>
                <a:off x="4948646" y="2092627"/>
                <a:ext cx="2595967" cy="911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4B33E7D-2A2E-4133-9856-9476CE3DB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646" y="2092627"/>
                <a:ext cx="2595967" cy="9119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5289373-AA57-417E-A17E-6A579ADC7C38}"/>
                  </a:ext>
                </a:extLst>
              </p:cNvPr>
              <p:cNvSpPr txBox="1"/>
              <p:nvPr/>
            </p:nvSpPr>
            <p:spPr>
              <a:xfrm>
                <a:off x="876506" y="4276308"/>
                <a:ext cx="3983526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5289373-AA57-417E-A17E-6A579ADC7C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06" y="4276308"/>
                <a:ext cx="3983526" cy="13022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">
            <a:extLst>
              <a:ext uri="{FF2B5EF4-FFF2-40B4-BE49-F238E27FC236}">
                <a16:creationId xmlns:a16="http://schemas.microsoft.com/office/drawing/2014/main" id="{18BE2197-294D-49E8-9FD6-C3B1E2117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1840" y="4149080"/>
            <a:ext cx="0" cy="1656184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" name="Line 3">
            <a:extLst>
              <a:ext uri="{FF2B5EF4-FFF2-40B4-BE49-F238E27FC236}">
                <a16:creationId xmlns:a16="http://schemas.microsoft.com/office/drawing/2014/main" id="{CA345014-0016-47C5-AA99-017E2CC32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6639" y="5229200"/>
            <a:ext cx="2991385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7D41F2-0CCF-429D-9B8B-B823A1F189C6}"/>
                  </a:ext>
                </a:extLst>
              </p:cNvPr>
              <p:cNvSpPr txBox="1"/>
              <p:nvPr/>
            </p:nvSpPr>
            <p:spPr>
              <a:xfrm>
                <a:off x="4920407" y="4374187"/>
                <a:ext cx="2651752" cy="1106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  <m:sup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07D41F2-0CCF-429D-9B8B-B823A1F18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407" y="4374187"/>
                <a:ext cx="2651752" cy="11065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62515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4">
            <a:extLst>
              <a:ext uri="{FF2B5EF4-FFF2-40B4-BE49-F238E27FC236}">
                <a16:creationId xmlns:a16="http://schemas.microsoft.com/office/drawing/2014/main" id="{AB79083F-C47E-40B3-BC68-5EADD087A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0CB21E0-B080-4690-AC91-A5561ACA5C7B}" type="slidenum">
              <a:rPr lang="en-US" altLang="zh-CN"/>
              <a:pPr algn="r"/>
              <a:t>113</a:t>
            </a:fld>
            <a:endParaRPr lang="en-US" altLang="zh-CN"/>
          </a:p>
        </p:txBody>
      </p:sp>
      <p:graphicFrame>
        <p:nvGraphicFramePr>
          <p:cNvPr id="251908" name="Object 4">
            <a:extLst>
              <a:ext uri="{FF2B5EF4-FFF2-40B4-BE49-F238E27FC236}">
                <a16:creationId xmlns:a16="http://schemas.microsoft.com/office/drawing/2014/main" id="{3F66D4FC-1281-42CC-917D-0634870CE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96078"/>
              </p:ext>
            </p:extLst>
          </p:nvPr>
        </p:nvGraphicFramePr>
        <p:xfrm>
          <a:off x="708025" y="1412874"/>
          <a:ext cx="76565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4" name="公式" r:id="rId3" imgW="3435381" imgH="438205" progId="Equation.3">
                  <p:embed/>
                </p:oleObj>
              </mc:Choice>
              <mc:Fallback>
                <p:oleObj name="公式" r:id="rId3" imgW="3435381" imgH="438205" progId="Equation.3">
                  <p:embed/>
                  <p:pic>
                    <p:nvPicPr>
                      <p:cNvPr id="251908" name="Object 4">
                        <a:extLst>
                          <a:ext uri="{FF2B5EF4-FFF2-40B4-BE49-F238E27FC236}">
                            <a16:creationId xmlns:a16="http://schemas.microsoft.com/office/drawing/2014/main" id="{3F66D4FC-1281-42CC-917D-0634870CE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412874"/>
                        <a:ext cx="76565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>
            <a:extLst>
              <a:ext uri="{FF2B5EF4-FFF2-40B4-BE49-F238E27FC236}">
                <a16:creationId xmlns:a16="http://schemas.microsoft.com/office/drawing/2014/main" id="{5833DB44-E38A-4091-A783-AD4D7DE7C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17409"/>
              </p:ext>
            </p:extLst>
          </p:nvPr>
        </p:nvGraphicFramePr>
        <p:xfrm>
          <a:off x="2627784" y="2753351"/>
          <a:ext cx="3530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Equation" r:id="rId5" imgW="3524269" imgH="2051112" progId="Equation.3">
                  <p:embed/>
                </p:oleObj>
              </mc:Choice>
              <mc:Fallback>
                <p:oleObj name="Equation" r:id="rId5" imgW="3524269" imgH="2051112" progId="Equation.3">
                  <p:embed/>
                  <p:pic>
                    <p:nvPicPr>
                      <p:cNvPr id="251910" name="Object 6">
                        <a:extLst>
                          <a:ext uri="{FF2B5EF4-FFF2-40B4-BE49-F238E27FC236}">
                            <a16:creationId xmlns:a16="http://schemas.microsoft.com/office/drawing/2014/main" id="{5833DB44-E38A-4091-A783-AD4D7DE7C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53351"/>
                        <a:ext cx="3530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10">
            <a:extLst>
              <a:ext uri="{FF2B5EF4-FFF2-40B4-BE49-F238E27FC236}">
                <a16:creationId xmlns:a16="http://schemas.microsoft.com/office/drawing/2014/main" id="{49CE7B5E-5AB4-427C-A404-53BE87068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6275" y="52308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105477" name="Object 10">
                        <a:extLst>
                          <a:ext uri="{FF2B5EF4-FFF2-40B4-BE49-F238E27FC236}">
                            <a16:creationId xmlns:a16="http://schemas.microsoft.com/office/drawing/2014/main" id="{49CE7B5E-5AB4-427C-A404-53BE87068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23081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>
            <a:extLst>
              <a:ext uri="{FF2B5EF4-FFF2-40B4-BE49-F238E27FC236}">
                <a16:creationId xmlns:a16="http://schemas.microsoft.com/office/drawing/2014/main" id="{2CB1A5F3-0AAE-4721-A1BC-4A135AA04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47861"/>
              </p:ext>
            </p:extLst>
          </p:nvPr>
        </p:nvGraphicFramePr>
        <p:xfrm>
          <a:off x="708025" y="5111416"/>
          <a:ext cx="7945437" cy="57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公式" r:id="rId9" imgW="3473419" imgH="222443" progId="Equation.3">
                  <p:embed/>
                </p:oleObj>
              </mc:Choice>
              <mc:Fallback>
                <p:oleObj name="公式" r:id="rId9" imgW="3473419" imgH="222443" progId="Equation.3">
                  <p:embed/>
                  <p:pic>
                    <p:nvPicPr>
                      <p:cNvPr id="251915" name="Object 11">
                        <a:extLst>
                          <a:ext uri="{FF2B5EF4-FFF2-40B4-BE49-F238E27FC236}">
                            <a16:creationId xmlns:a16="http://schemas.microsoft.com/office/drawing/2014/main" id="{2CB1A5F3-0AAE-4721-A1BC-4A135AA04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111416"/>
                        <a:ext cx="7945437" cy="575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>
            <a:extLst>
              <a:ext uri="{FF2B5EF4-FFF2-40B4-BE49-F238E27FC236}">
                <a16:creationId xmlns:a16="http://schemas.microsoft.com/office/drawing/2014/main" id="{10E9AC67-0F10-487A-859F-D5195A630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9D638C7-F504-4AE5-98DC-576FE263A5B6}" type="slidenum">
              <a:rPr lang="en-US" altLang="zh-CN"/>
              <a:pPr algn="r"/>
              <a:t>114</a:t>
            </a:fld>
            <a:endParaRPr lang="en-US" altLang="zh-CN"/>
          </a:p>
        </p:txBody>
      </p:sp>
      <p:graphicFrame>
        <p:nvGraphicFramePr>
          <p:cNvPr id="136203" name="Object 11">
            <a:extLst>
              <a:ext uri="{FF2B5EF4-FFF2-40B4-BE49-F238E27FC236}">
                <a16:creationId xmlns:a16="http://schemas.microsoft.com/office/drawing/2014/main" id="{976E8CC8-5705-4AED-A914-0E2E2B89E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133600"/>
          <a:ext cx="3101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" name="Equation" r:id="rId3" imgW="2546506" imgH="463357" progId="Equation.3">
                  <p:embed/>
                </p:oleObj>
              </mc:Choice>
              <mc:Fallback>
                <p:oleObj name="Equation" r:id="rId3" imgW="2546506" imgH="463357" progId="Equation.3">
                  <p:embed/>
                  <p:pic>
                    <p:nvPicPr>
                      <p:cNvPr id="136203" name="Object 11">
                        <a:extLst>
                          <a:ext uri="{FF2B5EF4-FFF2-40B4-BE49-F238E27FC236}">
                            <a16:creationId xmlns:a16="http://schemas.microsoft.com/office/drawing/2014/main" id="{976E8CC8-5705-4AED-A914-0E2E2B89E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33600"/>
                        <a:ext cx="3101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4" name="Text Box 12">
            <a:extLst>
              <a:ext uri="{FF2B5EF4-FFF2-40B4-BE49-F238E27FC236}">
                <a16:creationId xmlns:a16="http://schemas.microsoft.com/office/drawing/2014/main" id="{5BDD40F5-4AFF-48ED-AEE3-472CE4D80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12875"/>
            <a:ext cx="670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/>
              <a:t>一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块对角矩阵的行列式具有下述性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6205" name="Object 13">
            <a:extLst>
              <a:ext uri="{FF2B5EF4-FFF2-40B4-BE49-F238E27FC236}">
                <a16:creationId xmlns:a16="http://schemas.microsoft.com/office/drawing/2014/main" id="{4CDA1C78-D738-4387-BD25-6BAD5D894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2954338"/>
          <a:ext cx="68722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" name="公式" r:id="rId5" imgW="2978131" imgH="247595" progId="Equation.3">
                  <p:embed/>
                </p:oleObj>
              </mc:Choice>
              <mc:Fallback>
                <p:oleObj name="公式" r:id="rId5" imgW="2978131" imgH="247595" progId="Equation.3">
                  <p:embed/>
                  <p:pic>
                    <p:nvPicPr>
                      <p:cNvPr id="136205" name="Object 13">
                        <a:extLst>
                          <a:ext uri="{FF2B5EF4-FFF2-40B4-BE49-F238E27FC236}">
                            <a16:creationId xmlns:a16="http://schemas.microsoft.com/office/drawing/2014/main" id="{4CDA1C78-D738-4387-BD25-6BAD5D894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954338"/>
                        <a:ext cx="68722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>
            <a:extLst>
              <a:ext uri="{FF2B5EF4-FFF2-40B4-BE49-F238E27FC236}">
                <a16:creationId xmlns:a16="http://schemas.microsoft.com/office/drawing/2014/main" id="{1BFE6E24-B17F-42D1-A698-DBD1B5D92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3651250"/>
          <a:ext cx="352901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7" name="Equation" r:id="rId7" imgW="3740081" imgH="2101810" progId="Equation.3">
                  <p:embed/>
                </p:oleObj>
              </mc:Choice>
              <mc:Fallback>
                <p:oleObj name="Equation" r:id="rId7" imgW="3740081" imgH="2101810" progId="Equation.3">
                  <p:embed/>
                  <p:pic>
                    <p:nvPicPr>
                      <p:cNvPr id="136207" name="Object 15">
                        <a:extLst>
                          <a:ext uri="{FF2B5EF4-FFF2-40B4-BE49-F238E27FC236}">
                            <a16:creationId xmlns:a16="http://schemas.microsoft.com/office/drawing/2014/main" id="{1BFE6E24-B17F-42D1-A698-DBD1B5D92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651250"/>
                        <a:ext cx="3529013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0" name="Object 18">
            <a:extLst>
              <a:ext uri="{FF2B5EF4-FFF2-40B4-BE49-F238E27FC236}">
                <a16:creationId xmlns:a16="http://schemas.microsoft.com/office/drawing/2014/main" id="{0FDDAEF5-79D0-4235-BC8B-CED9A7D45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441325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8" name="Equation" r:id="rId9" imgW="260256" imgH="374537" progId="Equation.3">
                  <p:embed/>
                </p:oleObj>
              </mc:Choice>
              <mc:Fallback>
                <p:oleObj name="Equation" r:id="rId9" imgW="260256" imgH="374537" progId="Equation.3">
                  <p:embed/>
                  <p:pic>
                    <p:nvPicPr>
                      <p:cNvPr id="136210" name="Object 18">
                        <a:extLst>
                          <a:ext uri="{FF2B5EF4-FFF2-40B4-BE49-F238E27FC236}">
                            <a16:creationId xmlns:a16="http://schemas.microsoft.com/office/drawing/2014/main" id="{0FDDAEF5-79D0-4235-BC8B-CED9A7D45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41325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>
            <a:extLst>
              <a:ext uri="{FF2B5EF4-FFF2-40B4-BE49-F238E27FC236}">
                <a16:creationId xmlns:a16="http://schemas.microsoft.com/office/drawing/2014/main" id="{A33A224E-24B0-4D56-A02B-531E91EF2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365125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9" name="Equation" r:id="rId11" imgW="260256" imgH="374537" progId="Equation.3">
                  <p:embed/>
                </p:oleObj>
              </mc:Choice>
              <mc:Fallback>
                <p:oleObj name="Equation" r:id="rId11" imgW="260256" imgH="374537" progId="Equation.3">
                  <p:embed/>
                  <p:pic>
                    <p:nvPicPr>
                      <p:cNvPr id="136211" name="Object 19">
                        <a:extLst>
                          <a:ext uri="{FF2B5EF4-FFF2-40B4-BE49-F238E27FC236}">
                            <a16:creationId xmlns:a16="http://schemas.microsoft.com/office/drawing/2014/main" id="{A33A224E-24B0-4D56-A02B-531E91EF2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65125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15" name="Group 23">
            <a:extLst>
              <a:ext uri="{FF2B5EF4-FFF2-40B4-BE49-F238E27FC236}">
                <a16:creationId xmlns:a16="http://schemas.microsoft.com/office/drawing/2014/main" id="{7554CC4E-BC3E-4826-BF96-ECF317BDC98F}"/>
              </a:ext>
            </a:extLst>
          </p:cNvPr>
          <p:cNvGrpSpPr>
            <a:grpSpLocks/>
          </p:cNvGrpSpPr>
          <p:nvPr/>
        </p:nvGrpSpPr>
        <p:grpSpPr bwMode="auto">
          <a:xfrm>
            <a:off x="5018088" y="4184650"/>
            <a:ext cx="1497012" cy="1476375"/>
            <a:chOff x="3116" y="2999"/>
            <a:chExt cx="943" cy="930"/>
          </a:xfrm>
        </p:grpSpPr>
        <p:graphicFrame>
          <p:nvGraphicFramePr>
            <p:cNvPr id="106506" name="Object 21">
              <a:extLst>
                <a:ext uri="{FF2B5EF4-FFF2-40B4-BE49-F238E27FC236}">
                  <a16:creationId xmlns:a16="http://schemas.microsoft.com/office/drawing/2014/main" id="{55411297-4B10-4EA9-88F6-86C2E34EA4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6" y="2999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0" name="Equation" r:id="rId13" imgW="260256" imgH="374537" progId="Equation.3">
                    <p:embed/>
                  </p:oleObj>
                </mc:Choice>
                <mc:Fallback>
                  <p:oleObj name="Equation" r:id="rId13" imgW="260256" imgH="374537" progId="Equation.3">
                    <p:embed/>
                    <p:pic>
                      <p:nvPicPr>
                        <p:cNvPr id="106506" name="Object 21">
                          <a:extLst>
                            <a:ext uri="{FF2B5EF4-FFF2-40B4-BE49-F238E27FC236}">
                              <a16:creationId xmlns:a16="http://schemas.microsoft.com/office/drawing/2014/main" id="{55411297-4B10-4EA9-88F6-86C2E34EA4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999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7" name="Object 22">
              <a:extLst>
                <a:ext uri="{FF2B5EF4-FFF2-40B4-BE49-F238E27FC236}">
                  <a16:creationId xmlns:a16="http://schemas.microsoft.com/office/drawing/2014/main" id="{CD9FE783-F1BC-4407-B3BB-AF1F3E727E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1" y="3689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1" name="Equation" r:id="rId15" imgW="260256" imgH="374537" progId="Equation.3">
                    <p:embed/>
                  </p:oleObj>
                </mc:Choice>
                <mc:Fallback>
                  <p:oleObj name="Equation" r:id="rId15" imgW="260256" imgH="374537" progId="Equation.3">
                    <p:embed/>
                    <p:pic>
                      <p:nvPicPr>
                        <p:cNvPr id="106507" name="Object 22">
                          <a:extLst>
                            <a:ext uri="{FF2B5EF4-FFF2-40B4-BE49-F238E27FC236}">
                              <a16:creationId xmlns:a16="http://schemas.microsoft.com/office/drawing/2014/main" id="{CD9FE783-F1BC-4407-B3BB-AF1F3E727E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3689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4" grpId="0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>
            <a:extLst>
              <a:ext uri="{FF2B5EF4-FFF2-40B4-BE49-F238E27FC236}">
                <a16:creationId xmlns:a16="http://schemas.microsoft.com/office/drawing/2014/main" id="{C8EED036-75F6-4F52-BE78-C779DC5FD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214C611-2413-4F00-A798-D4D38FB37A2E}" type="slidenum">
              <a:rPr lang="en-US" altLang="zh-CN"/>
              <a:pPr algn="r"/>
              <a:t>115</a:t>
            </a:fld>
            <a:endParaRPr lang="en-US" altLang="zh-CN"/>
          </a:p>
        </p:txBody>
      </p:sp>
      <p:graphicFrame>
        <p:nvGraphicFramePr>
          <p:cNvPr id="138242" name="Object 2">
            <a:extLst>
              <a:ext uri="{FF2B5EF4-FFF2-40B4-BE49-F238E27FC236}">
                <a16:creationId xmlns:a16="http://schemas.microsoft.com/office/drawing/2014/main" id="{5CE0778C-E051-478D-A975-A37D03E84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1820863"/>
          <a:ext cx="4525963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公式" r:id="rId3" imgW="2495656" imgH="933395" progId="Equation.3">
                  <p:embed/>
                </p:oleObj>
              </mc:Choice>
              <mc:Fallback>
                <p:oleObj name="公式" r:id="rId3" imgW="2495656" imgH="933395" progId="Equation.3">
                  <p:embed/>
                  <p:pic>
                    <p:nvPicPr>
                      <p:cNvPr id="138242" name="Object 2">
                        <a:extLst>
                          <a:ext uri="{FF2B5EF4-FFF2-40B4-BE49-F238E27FC236}">
                            <a16:creationId xmlns:a16="http://schemas.microsoft.com/office/drawing/2014/main" id="{5CE0778C-E051-478D-A975-A37D03E84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820863"/>
                        <a:ext cx="4525963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>
            <a:extLst>
              <a:ext uri="{FF2B5EF4-FFF2-40B4-BE49-F238E27FC236}">
                <a16:creationId xmlns:a16="http://schemas.microsoft.com/office/drawing/2014/main" id="{B99E6681-816A-4420-89D8-4A9EDB294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3981450"/>
          <a:ext cx="351948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公式" r:id="rId5" imgW="1860631" imgH="933395" progId="Equation.3">
                  <p:embed/>
                </p:oleObj>
              </mc:Choice>
              <mc:Fallback>
                <p:oleObj name="公式" r:id="rId5" imgW="1860631" imgH="933395" progId="Equation.3">
                  <p:embed/>
                  <p:pic>
                    <p:nvPicPr>
                      <p:cNvPr id="138243" name="Object 3">
                        <a:extLst>
                          <a:ext uri="{FF2B5EF4-FFF2-40B4-BE49-F238E27FC236}">
                            <a16:creationId xmlns:a16="http://schemas.microsoft.com/office/drawing/2014/main" id="{B99E6681-816A-4420-89D8-4A9EDB294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981450"/>
                        <a:ext cx="3519488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6" name="Text Box 16">
            <a:extLst>
              <a:ext uri="{FF2B5EF4-FFF2-40B4-BE49-F238E27FC236}">
                <a16:creationId xmlns:a16="http://schemas.microsoft.com/office/drawing/2014/main" id="{5CCC44A6-1C52-4E50-9E9C-8EB62168C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1254125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三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6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5">
            <a:extLst>
              <a:ext uri="{FF2B5EF4-FFF2-40B4-BE49-F238E27FC236}">
                <a16:creationId xmlns:a16="http://schemas.microsoft.com/office/drawing/2014/main" id="{45B800F4-6AE5-4A04-9DA4-D74B2B1EA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B09EAA4-35C9-4DF4-8C97-C385F4635248}" type="slidenum">
              <a:rPr lang="en-US" altLang="zh-CN"/>
              <a:pPr algn="r"/>
              <a:t>116</a:t>
            </a:fld>
            <a:endParaRPr lang="en-US" altLang="zh-CN"/>
          </a:p>
        </p:txBody>
      </p:sp>
      <p:sp>
        <p:nvSpPr>
          <p:cNvPr id="108547" name="Rectangle 4">
            <a:extLst>
              <a:ext uri="{FF2B5EF4-FFF2-40B4-BE49-F238E27FC236}">
                <a16:creationId xmlns:a16="http://schemas.microsoft.com/office/drawing/2014/main" id="{4F4267DE-DF8D-4C23-8FB5-B465901BA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341438"/>
            <a:ext cx="185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：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08548" name="Object 5">
            <a:extLst>
              <a:ext uri="{FF2B5EF4-FFF2-40B4-BE49-F238E27FC236}">
                <a16:creationId xmlns:a16="http://schemas.microsoft.com/office/drawing/2014/main" id="{2CBC61B4-9CD3-408D-96AA-F436A92A1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1887538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7" name="Equation" r:id="rId3" imgW="3041794" imgH="2038536" progId="Equation.3">
                  <p:embed/>
                </p:oleObj>
              </mc:Choice>
              <mc:Fallback>
                <p:oleObj name="Equation" r:id="rId3" imgW="3041794" imgH="2038536" progId="Equation.3">
                  <p:embed/>
                  <p:pic>
                    <p:nvPicPr>
                      <p:cNvPr id="108548" name="Object 5">
                        <a:extLst>
                          <a:ext uri="{FF2B5EF4-FFF2-40B4-BE49-F238E27FC236}">
                            <a16:creationId xmlns:a16="http://schemas.microsoft.com/office/drawing/2014/main" id="{2CBC61B4-9CD3-408D-96AA-F436A92A1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887538"/>
                        <a:ext cx="3048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6">
            <a:extLst>
              <a:ext uri="{FF2B5EF4-FFF2-40B4-BE49-F238E27FC236}">
                <a16:creationId xmlns:a16="http://schemas.microsoft.com/office/drawing/2014/main" id="{6A11C189-000D-4867-981E-AA178EE3B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688" y="1887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8" name="Equation" r:id="rId5" imgW="3282831" imgH="2038536" progId="Equation.3">
                  <p:embed/>
                </p:oleObj>
              </mc:Choice>
              <mc:Fallback>
                <p:oleObj name="Equation" r:id="rId5" imgW="3282831" imgH="2038536" progId="Equation.3">
                  <p:embed/>
                  <p:pic>
                    <p:nvPicPr>
                      <p:cNvPr id="108549" name="Object 6">
                        <a:extLst>
                          <a:ext uri="{FF2B5EF4-FFF2-40B4-BE49-F238E27FC236}">
                            <a16:creationId xmlns:a16="http://schemas.microsoft.com/office/drawing/2014/main" id="{6A11C189-000D-4867-981E-AA178EE3B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1887538"/>
                        <a:ext cx="3289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7">
            <a:extLst>
              <a:ext uri="{FF2B5EF4-FFF2-40B4-BE49-F238E27FC236}">
                <a16:creationId xmlns:a16="http://schemas.microsoft.com/office/drawing/2014/main" id="{C7D6DAA5-D21E-4B20-8B6B-00CED2AAF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436721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9" name="Equation" r:id="rId7" imgW="1047831" imgH="425628" progId="Equation.3">
                  <p:embed/>
                </p:oleObj>
              </mc:Choice>
              <mc:Fallback>
                <p:oleObj name="Equation" r:id="rId7" imgW="1047831" imgH="425628" progId="Equation.3">
                  <p:embed/>
                  <p:pic>
                    <p:nvPicPr>
                      <p:cNvPr id="108550" name="Object 7">
                        <a:extLst>
                          <a:ext uri="{FF2B5EF4-FFF2-40B4-BE49-F238E27FC236}">
                            <a16:creationId xmlns:a16="http://schemas.microsoft.com/office/drawing/2014/main" id="{C7D6DAA5-D21E-4B20-8B6B-00CED2AAF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367213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>
            <a:extLst>
              <a:ext uri="{FF2B5EF4-FFF2-40B4-BE49-F238E27FC236}">
                <a16:creationId xmlns:a16="http://schemas.microsoft.com/office/drawing/2014/main" id="{691ED65C-77FB-4DE0-B86F-EB85B5566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CEF3291-388F-4AB3-AE9D-40FE08E01021}" type="slidenum">
              <a:rPr lang="en-US" altLang="zh-CN"/>
              <a:pPr algn="r"/>
              <a:t>117</a:t>
            </a:fld>
            <a:endParaRPr lang="en-US" altLang="zh-CN"/>
          </a:p>
        </p:txBody>
      </p:sp>
      <p:sp>
        <p:nvSpPr>
          <p:cNvPr id="109571" name="Text Box 6">
            <a:extLst>
              <a:ext uri="{FF2B5EF4-FFF2-40B4-BE49-F238E27FC236}">
                <a16:creationId xmlns:a16="http://schemas.microsoft.com/office/drawing/2014/main" id="{DB5025AD-E036-4747-9675-751AE77AD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1341438"/>
            <a:ext cx="79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9572" name="Object 7">
            <a:extLst>
              <a:ext uri="{FF2B5EF4-FFF2-40B4-BE49-F238E27FC236}">
                <a16:creationId xmlns:a16="http://schemas.microsoft.com/office/drawing/2014/main" id="{CBCDDC2B-B248-4D66-96DD-CBB8F7191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12875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9" name="Equation" r:id="rId3" imgW="2063631" imgH="400083" progId="Equation.3">
                  <p:embed/>
                </p:oleObj>
              </mc:Choice>
              <mc:Fallback>
                <p:oleObj name="Equation" r:id="rId3" imgW="2063631" imgH="400083" progId="Equation.3">
                  <p:embed/>
                  <p:pic>
                    <p:nvPicPr>
                      <p:cNvPr id="109572" name="Object 7">
                        <a:extLst>
                          <a:ext uri="{FF2B5EF4-FFF2-40B4-BE49-F238E27FC236}">
                            <a16:creationId xmlns:a16="http://schemas.microsoft.com/office/drawing/2014/main" id="{CBCDDC2B-B248-4D66-96DD-CBB8F7191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207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13">
            <a:extLst>
              <a:ext uri="{FF2B5EF4-FFF2-40B4-BE49-F238E27FC236}">
                <a16:creationId xmlns:a16="http://schemas.microsoft.com/office/drawing/2014/main" id="{07F3E4AD-FE19-4ACF-8709-45E083135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922463"/>
          <a:ext cx="3240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0" name="公式" r:id="rId5" imgW="1187569" imgH="920819" progId="Equation.3">
                  <p:embed/>
                </p:oleObj>
              </mc:Choice>
              <mc:Fallback>
                <p:oleObj name="公式" r:id="rId5" imgW="1187569" imgH="920819" progId="Equation.3">
                  <p:embed/>
                  <p:pic>
                    <p:nvPicPr>
                      <p:cNvPr id="109573" name="Object 13">
                        <a:extLst>
                          <a:ext uri="{FF2B5EF4-FFF2-40B4-BE49-F238E27FC236}">
                            <a16:creationId xmlns:a16="http://schemas.microsoft.com/office/drawing/2014/main" id="{07F3E4AD-FE19-4ACF-8709-45E083135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22463"/>
                        <a:ext cx="3240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Line 14">
            <a:extLst>
              <a:ext uri="{FF2B5EF4-FFF2-40B4-BE49-F238E27FC236}">
                <a16:creationId xmlns:a16="http://schemas.microsoft.com/office/drawing/2014/main" id="{A4E5C778-8154-48BA-81D3-A3D2AC27B6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2924175"/>
            <a:ext cx="2447925" cy="1588"/>
          </a:xfrm>
          <a:prstGeom prst="lin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9" name="Line 15">
            <a:extLst>
              <a:ext uri="{FF2B5EF4-FFF2-40B4-BE49-F238E27FC236}">
                <a16:creationId xmlns:a16="http://schemas.microsoft.com/office/drawing/2014/main" id="{03F3484C-BF3A-4E79-B78B-1928D2121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175" y="1846263"/>
            <a:ext cx="0" cy="2146300"/>
          </a:xfrm>
          <a:prstGeom prst="lin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9576" name="Object 16">
            <a:extLst>
              <a:ext uri="{FF2B5EF4-FFF2-40B4-BE49-F238E27FC236}">
                <a16:creationId xmlns:a16="http://schemas.microsoft.com/office/drawing/2014/main" id="{C2D42C4A-206C-46F4-8063-96B48F337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989138"/>
          <a:ext cx="8477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1" name="Equation" r:id="rId7" imgW="704694" imgH="945972" progId="Equation.3">
                  <p:embed/>
                </p:oleObj>
              </mc:Choice>
              <mc:Fallback>
                <p:oleObj name="Equation" r:id="rId7" imgW="704694" imgH="945972" progId="Equation.3">
                  <p:embed/>
                  <p:pic>
                    <p:nvPicPr>
                      <p:cNvPr id="109576" name="Object 16">
                        <a:extLst>
                          <a:ext uri="{FF2B5EF4-FFF2-40B4-BE49-F238E27FC236}">
                            <a16:creationId xmlns:a16="http://schemas.microsoft.com/office/drawing/2014/main" id="{C2D42C4A-206C-46F4-8063-96B48F337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89138"/>
                        <a:ext cx="8477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17">
            <a:extLst>
              <a:ext uri="{FF2B5EF4-FFF2-40B4-BE49-F238E27FC236}">
                <a16:creationId xmlns:a16="http://schemas.microsoft.com/office/drawing/2014/main" id="{D2150CCC-5DD7-4D06-9793-861D26941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008313"/>
          <a:ext cx="9382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2" name="Equation" r:id="rId9" imgW="958944" imgH="945972" progId="Equation.3">
                  <p:embed/>
                </p:oleObj>
              </mc:Choice>
              <mc:Fallback>
                <p:oleObj name="Equation" r:id="rId9" imgW="958944" imgH="945972" progId="Equation.3">
                  <p:embed/>
                  <p:pic>
                    <p:nvPicPr>
                      <p:cNvPr id="109577" name="Object 17">
                        <a:extLst>
                          <a:ext uri="{FF2B5EF4-FFF2-40B4-BE49-F238E27FC236}">
                            <a16:creationId xmlns:a16="http://schemas.microsoft.com/office/drawing/2014/main" id="{D2150CCC-5DD7-4D06-9793-861D26941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08313"/>
                        <a:ext cx="93821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>
            <a:extLst>
              <a:ext uri="{FF2B5EF4-FFF2-40B4-BE49-F238E27FC236}">
                <a16:creationId xmlns:a16="http://schemas.microsoft.com/office/drawing/2014/main" id="{F4AD3273-E7C0-4B56-BBD7-45E83B19A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52688"/>
          <a:ext cx="1657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3" name="Equation" r:id="rId11" imgW="1416194" imgH="971517" progId="Equation.3">
                  <p:embed/>
                </p:oleObj>
              </mc:Choice>
              <mc:Fallback>
                <p:oleObj name="Equation" r:id="rId11" imgW="1416194" imgH="971517" progId="Equation.3">
                  <p:embed/>
                  <p:pic>
                    <p:nvPicPr>
                      <p:cNvPr id="139283" name="Object 19">
                        <a:extLst>
                          <a:ext uri="{FF2B5EF4-FFF2-40B4-BE49-F238E27FC236}">
                            <a16:creationId xmlns:a16="http://schemas.microsoft.com/office/drawing/2014/main" id="{F4AD3273-E7C0-4B56-BBD7-45E83B19A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52688"/>
                        <a:ext cx="1657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>
            <a:extLst>
              <a:ext uri="{FF2B5EF4-FFF2-40B4-BE49-F238E27FC236}">
                <a16:creationId xmlns:a16="http://schemas.microsoft.com/office/drawing/2014/main" id="{6F74DCE3-5DD4-455F-B1AF-7EA41C7E3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0" y="2593975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4" name="Equation" r:id="rId13" imgW="311106" imgH="285717" progId="Equation.3">
                  <p:embed/>
                </p:oleObj>
              </mc:Choice>
              <mc:Fallback>
                <p:oleObj name="Equation" r:id="rId13" imgW="311106" imgH="285717" progId="Equation.3">
                  <p:embed/>
                  <p:pic>
                    <p:nvPicPr>
                      <p:cNvPr id="139284" name="Object 20">
                        <a:extLst>
                          <a:ext uri="{FF2B5EF4-FFF2-40B4-BE49-F238E27FC236}">
                            <a16:creationId xmlns:a16="http://schemas.microsoft.com/office/drawing/2014/main" id="{6F74DCE3-5DD4-455F-B1AF-7EA41C7E3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593975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>
            <a:extLst>
              <a:ext uri="{FF2B5EF4-FFF2-40B4-BE49-F238E27FC236}">
                <a16:creationId xmlns:a16="http://schemas.microsoft.com/office/drawing/2014/main" id="{7742C069-0612-4452-B44C-0EB0753DC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0" y="3025775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5" name="Equation" r:id="rId15" imgW="311106" imgH="285717" progId="Equation.3">
                  <p:embed/>
                </p:oleObj>
              </mc:Choice>
              <mc:Fallback>
                <p:oleObj name="Equation" r:id="rId15" imgW="311106" imgH="285717" progId="Equation.3">
                  <p:embed/>
                  <p:pic>
                    <p:nvPicPr>
                      <p:cNvPr id="139285" name="Object 21">
                        <a:extLst>
                          <a:ext uri="{FF2B5EF4-FFF2-40B4-BE49-F238E27FC236}">
                            <a16:creationId xmlns:a16="http://schemas.microsoft.com/office/drawing/2014/main" id="{7742C069-0612-4452-B44C-0EB0753DC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025775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>
            <a:extLst>
              <a:ext uri="{FF2B5EF4-FFF2-40B4-BE49-F238E27FC236}">
                <a16:creationId xmlns:a16="http://schemas.microsoft.com/office/drawing/2014/main" id="{CAF27F71-872E-499E-88CF-85F6059A3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0" y="25685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6" name="Equation" r:id="rId17" imgW="285881" imgH="311263" progId="Equation.3">
                  <p:embed/>
                </p:oleObj>
              </mc:Choice>
              <mc:Fallback>
                <p:oleObj name="Equation" r:id="rId17" imgW="285881" imgH="311263" progId="Equation.3">
                  <p:embed/>
                  <p:pic>
                    <p:nvPicPr>
                      <p:cNvPr id="139286" name="Object 22">
                        <a:extLst>
                          <a:ext uri="{FF2B5EF4-FFF2-40B4-BE49-F238E27FC236}">
                            <a16:creationId xmlns:a16="http://schemas.microsoft.com/office/drawing/2014/main" id="{CAF27F71-872E-499E-88CF-85F6059A3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5685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7" name="Object 23">
            <a:extLst>
              <a:ext uri="{FF2B5EF4-FFF2-40B4-BE49-F238E27FC236}">
                <a16:creationId xmlns:a16="http://schemas.microsoft.com/office/drawing/2014/main" id="{763CF8C4-2711-4085-95F4-49BA5FB22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0" y="2970213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7" name="Equation" r:id="rId19" imgW="361956" imgH="412659" progId="Equation.3">
                  <p:embed/>
                </p:oleObj>
              </mc:Choice>
              <mc:Fallback>
                <p:oleObj name="Equation" r:id="rId19" imgW="361956" imgH="412659" progId="Equation.3">
                  <p:embed/>
                  <p:pic>
                    <p:nvPicPr>
                      <p:cNvPr id="139287" name="Object 23">
                        <a:extLst>
                          <a:ext uri="{FF2B5EF4-FFF2-40B4-BE49-F238E27FC236}">
                            <a16:creationId xmlns:a16="http://schemas.microsoft.com/office/drawing/2014/main" id="{763CF8C4-2711-4085-95F4-49BA5FB22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970213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24">
            <a:extLst>
              <a:ext uri="{FF2B5EF4-FFF2-40B4-BE49-F238E27FC236}">
                <a16:creationId xmlns:a16="http://schemas.microsoft.com/office/drawing/2014/main" id="{9D1E13CD-CB44-494F-B547-3409D3FDC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78288"/>
          <a:ext cx="30972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8" name="公式" r:id="rId21" imgW="1390569" imgH="920819" progId="Equation.3">
                  <p:embed/>
                </p:oleObj>
              </mc:Choice>
              <mc:Fallback>
                <p:oleObj name="公式" r:id="rId21" imgW="1390569" imgH="920819" progId="Equation.3">
                  <p:embed/>
                  <p:pic>
                    <p:nvPicPr>
                      <p:cNvPr id="109583" name="Object 24">
                        <a:extLst>
                          <a:ext uri="{FF2B5EF4-FFF2-40B4-BE49-F238E27FC236}">
                            <a16:creationId xmlns:a16="http://schemas.microsoft.com/office/drawing/2014/main" id="{9D1E13CD-CB44-494F-B547-3409D3FDC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8288"/>
                        <a:ext cx="3097213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>
            <a:extLst>
              <a:ext uri="{FF2B5EF4-FFF2-40B4-BE49-F238E27FC236}">
                <a16:creationId xmlns:a16="http://schemas.microsoft.com/office/drawing/2014/main" id="{5BC02783-5902-4230-A56E-DE45D481F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583113"/>
          <a:ext cx="1668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9" name="Equation" r:id="rId23" imgW="1327306" imgH="971517" progId="Equation.3">
                  <p:embed/>
                </p:oleObj>
              </mc:Choice>
              <mc:Fallback>
                <p:oleObj name="Equation" r:id="rId23" imgW="1327306" imgH="971517" progId="Equation.3">
                  <p:embed/>
                  <p:pic>
                    <p:nvPicPr>
                      <p:cNvPr id="139291" name="Object 27">
                        <a:extLst>
                          <a:ext uri="{FF2B5EF4-FFF2-40B4-BE49-F238E27FC236}">
                            <a16:creationId xmlns:a16="http://schemas.microsoft.com/office/drawing/2014/main" id="{5BC02783-5902-4230-A56E-DE45D481F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83113"/>
                        <a:ext cx="16684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6" name="Line 32">
            <a:extLst>
              <a:ext uri="{FF2B5EF4-FFF2-40B4-BE49-F238E27FC236}">
                <a16:creationId xmlns:a16="http://schemas.microsoft.com/office/drawing/2014/main" id="{70CE33F0-51E8-4817-B907-730A78C81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4116388"/>
            <a:ext cx="0" cy="1978025"/>
          </a:xfrm>
          <a:prstGeom prst="lin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7" name="Line 33">
            <a:extLst>
              <a:ext uri="{FF2B5EF4-FFF2-40B4-BE49-F238E27FC236}">
                <a16:creationId xmlns:a16="http://schemas.microsoft.com/office/drawing/2014/main" id="{5F39E8C7-A99E-406A-8DA2-E807D852D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5124450"/>
            <a:ext cx="2532062" cy="0"/>
          </a:xfrm>
          <a:prstGeom prst="lin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9298" name="Object 34">
            <a:extLst>
              <a:ext uri="{FF2B5EF4-FFF2-40B4-BE49-F238E27FC236}">
                <a16:creationId xmlns:a16="http://schemas.microsoft.com/office/drawing/2014/main" id="{D27FFA59-B113-4311-A62F-3A1A2827C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627563"/>
          <a:ext cx="512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0" name="公式" r:id="rId25" imgW="235031" imgH="209474" progId="Equation.3">
                  <p:embed/>
                </p:oleObj>
              </mc:Choice>
              <mc:Fallback>
                <p:oleObj name="公式" r:id="rId25" imgW="235031" imgH="209474" progId="Equation.3">
                  <p:embed/>
                  <p:pic>
                    <p:nvPicPr>
                      <p:cNvPr id="139298" name="Object 34">
                        <a:extLst>
                          <a:ext uri="{FF2B5EF4-FFF2-40B4-BE49-F238E27FC236}">
                            <a16:creationId xmlns:a16="http://schemas.microsoft.com/office/drawing/2014/main" id="{D27FFA59-B113-4311-A62F-3A1A2827C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27563"/>
                        <a:ext cx="5127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9" name="Object 35">
            <a:extLst>
              <a:ext uri="{FF2B5EF4-FFF2-40B4-BE49-F238E27FC236}">
                <a16:creationId xmlns:a16="http://schemas.microsoft.com/office/drawing/2014/main" id="{72052C25-9DBB-4216-8EE1-3023B786D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664075"/>
          <a:ext cx="350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1" name="公式" r:id="rId27" imgW="158556" imgH="158775" progId="Equation.3">
                  <p:embed/>
                </p:oleObj>
              </mc:Choice>
              <mc:Fallback>
                <p:oleObj name="公式" r:id="rId27" imgW="158556" imgH="158775" progId="Equation.3">
                  <p:embed/>
                  <p:pic>
                    <p:nvPicPr>
                      <p:cNvPr id="139299" name="Object 35">
                        <a:extLst>
                          <a:ext uri="{FF2B5EF4-FFF2-40B4-BE49-F238E27FC236}">
                            <a16:creationId xmlns:a16="http://schemas.microsoft.com/office/drawing/2014/main" id="{72052C25-9DBB-4216-8EE1-3023B786D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664075"/>
                        <a:ext cx="3508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0" name="Object 36">
            <a:extLst>
              <a:ext uri="{FF2B5EF4-FFF2-40B4-BE49-F238E27FC236}">
                <a16:creationId xmlns:a16="http://schemas.microsoft.com/office/drawing/2014/main" id="{C0AB56A6-E5B3-4028-9038-F0CF68105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132388"/>
          <a:ext cx="512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2" name="公式" r:id="rId29" imgW="235031" imgH="209474" progId="Equation.3">
                  <p:embed/>
                </p:oleObj>
              </mc:Choice>
              <mc:Fallback>
                <p:oleObj name="公式" r:id="rId29" imgW="235031" imgH="209474" progId="Equation.3">
                  <p:embed/>
                  <p:pic>
                    <p:nvPicPr>
                      <p:cNvPr id="139300" name="Object 36">
                        <a:extLst>
                          <a:ext uri="{FF2B5EF4-FFF2-40B4-BE49-F238E27FC236}">
                            <a16:creationId xmlns:a16="http://schemas.microsoft.com/office/drawing/2014/main" id="{C0AB56A6-E5B3-4028-9038-F0CF68105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32388"/>
                        <a:ext cx="5127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>
            <a:extLst>
              <a:ext uri="{FF2B5EF4-FFF2-40B4-BE49-F238E27FC236}">
                <a16:creationId xmlns:a16="http://schemas.microsoft.com/office/drawing/2014/main" id="{D600899D-DA14-41EF-85C8-AF6F9DC1F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5132388"/>
          <a:ext cx="5127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3" name="公式" r:id="rId31" imgW="235031" imgH="209474" progId="Equation.3">
                  <p:embed/>
                </p:oleObj>
              </mc:Choice>
              <mc:Fallback>
                <p:oleObj name="公式" r:id="rId31" imgW="235031" imgH="209474" progId="Equation.3">
                  <p:embed/>
                  <p:pic>
                    <p:nvPicPr>
                      <p:cNvPr id="139301" name="Object 37">
                        <a:extLst>
                          <a:ext uri="{FF2B5EF4-FFF2-40B4-BE49-F238E27FC236}">
                            <a16:creationId xmlns:a16="http://schemas.microsoft.com/office/drawing/2014/main" id="{D600899D-DA14-41EF-85C8-AF6F9DC1F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132388"/>
                        <a:ext cx="5127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>
            <a:extLst>
              <a:ext uri="{FF2B5EF4-FFF2-40B4-BE49-F238E27FC236}">
                <a16:creationId xmlns:a16="http://schemas.microsoft.com/office/drawing/2014/main" id="{182EDB45-7317-4320-81EE-D2DEE448C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36E251E-D0EE-4EB8-9AD1-8A856A2F350C}" type="slidenum">
              <a:rPr lang="en-US" altLang="zh-CN"/>
              <a:pPr algn="r"/>
              <a:t>118</a:t>
            </a:fld>
            <a:endParaRPr lang="en-US" altLang="zh-CN"/>
          </a:p>
        </p:txBody>
      </p:sp>
      <p:sp>
        <p:nvSpPr>
          <p:cNvPr id="140302" name="Text Box 14">
            <a:extLst>
              <a:ext uri="{FF2B5EF4-FFF2-40B4-BE49-F238E27FC236}">
                <a16:creationId xmlns:a16="http://schemas.microsoft.com/office/drawing/2014/main" id="{0BC71E08-DD08-42D0-BB71-89F1EDD87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15763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40303" name="Object 15">
            <a:extLst>
              <a:ext uri="{FF2B5EF4-FFF2-40B4-BE49-F238E27FC236}">
                <a16:creationId xmlns:a16="http://schemas.microsoft.com/office/drawing/2014/main" id="{258ECFB3-FF12-46A4-937B-B930BB61C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1557338"/>
          <a:ext cx="3832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3" imgW="3917856" imgH="971517" progId="Equation.3">
                  <p:embed/>
                </p:oleObj>
              </mc:Choice>
              <mc:Fallback>
                <p:oleObj name="Equation" r:id="rId3" imgW="3917856" imgH="971517" progId="Equation.3">
                  <p:embed/>
                  <p:pic>
                    <p:nvPicPr>
                      <p:cNvPr id="140303" name="Object 15">
                        <a:extLst>
                          <a:ext uri="{FF2B5EF4-FFF2-40B4-BE49-F238E27FC236}">
                            <a16:creationId xmlns:a16="http://schemas.microsoft.com/office/drawing/2014/main" id="{258ECFB3-FF12-46A4-937B-B930BB61C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557338"/>
                        <a:ext cx="38322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>
            <a:extLst>
              <a:ext uri="{FF2B5EF4-FFF2-40B4-BE49-F238E27FC236}">
                <a16:creationId xmlns:a16="http://schemas.microsoft.com/office/drawing/2014/main" id="{7E22A3C6-1ACD-4C13-8E8F-A69957D25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3203575"/>
          <a:ext cx="3870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5" imgW="3917856" imgH="971517" progId="Equation.3">
                  <p:embed/>
                </p:oleObj>
              </mc:Choice>
              <mc:Fallback>
                <p:oleObj name="Equation" r:id="rId5" imgW="3917856" imgH="971517" progId="Equation.3">
                  <p:embed/>
                  <p:pic>
                    <p:nvPicPr>
                      <p:cNvPr id="140304" name="Object 16">
                        <a:extLst>
                          <a:ext uri="{FF2B5EF4-FFF2-40B4-BE49-F238E27FC236}">
                            <a16:creationId xmlns:a16="http://schemas.microsoft.com/office/drawing/2014/main" id="{7E22A3C6-1ACD-4C13-8E8F-A69957D25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03575"/>
                        <a:ext cx="3870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2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3">
            <a:extLst>
              <a:ext uri="{FF2B5EF4-FFF2-40B4-BE49-F238E27FC236}">
                <a16:creationId xmlns:a16="http://schemas.microsoft.com/office/drawing/2014/main" id="{E8D315E1-5EEF-41A1-A965-2CC7F6F64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A36468D-737D-47ED-8FAB-E7B3198DCCD1}" type="slidenum">
              <a:rPr lang="en-US" altLang="zh-CN"/>
              <a:pPr algn="r"/>
              <a:t>119</a:t>
            </a:fld>
            <a:endParaRPr lang="en-US" altLang="zh-CN"/>
          </a:p>
        </p:txBody>
      </p:sp>
      <p:sp>
        <p:nvSpPr>
          <p:cNvPr id="141315" name="Text Box 3">
            <a:extLst>
              <a:ext uri="{FF2B5EF4-FFF2-40B4-BE49-F238E27FC236}">
                <a16:creationId xmlns:a16="http://schemas.microsoft.com/office/drawing/2014/main" id="{D0EC07A3-2763-46EB-B267-15C6E8767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3352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141316" name="Object 4">
            <a:extLst>
              <a:ext uri="{FF2B5EF4-FFF2-40B4-BE49-F238E27FC236}">
                <a16:creationId xmlns:a16="http://schemas.microsoft.com/office/drawing/2014/main" id="{9B45F104-1619-4CC4-826F-51F5188CA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1641475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6" name="Equation" r:id="rId3" imgW="1632006" imgH="412659" progId="Equation.3">
                  <p:embed/>
                </p:oleObj>
              </mc:Choice>
              <mc:Fallback>
                <p:oleObj name="Equation" r:id="rId3" imgW="1632006" imgH="412659" progId="Equation.3">
                  <p:embed/>
                  <p:pic>
                    <p:nvPicPr>
                      <p:cNvPr id="141316" name="Object 4">
                        <a:extLst>
                          <a:ext uri="{FF2B5EF4-FFF2-40B4-BE49-F238E27FC236}">
                            <a16:creationId xmlns:a16="http://schemas.microsoft.com/office/drawing/2014/main" id="{9B45F104-1619-4CC4-826F-51F5188CA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641475"/>
                        <a:ext cx="163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>
            <a:extLst>
              <a:ext uri="{FF2B5EF4-FFF2-40B4-BE49-F238E27FC236}">
                <a16:creationId xmlns:a16="http://schemas.microsoft.com/office/drawing/2014/main" id="{6D718984-6EB5-474C-952E-0BC37F675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1412875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7" name="Equation" r:id="rId5" imgW="4743469" imgH="971517" progId="Equation.3">
                  <p:embed/>
                </p:oleObj>
              </mc:Choice>
              <mc:Fallback>
                <p:oleObj name="Equation" r:id="rId5" imgW="4743469" imgH="971517" progId="Equation.3">
                  <p:embed/>
                  <p:pic>
                    <p:nvPicPr>
                      <p:cNvPr id="141317" name="Object 5">
                        <a:extLst>
                          <a:ext uri="{FF2B5EF4-FFF2-40B4-BE49-F238E27FC236}">
                            <a16:creationId xmlns:a16="http://schemas.microsoft.com/office/drawing/2014/main" id="{6D718984-6EB5-474C-952E-0BC37F675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412875"/>
                        <a:ext cx="474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>
            <a:extLst>
              <a:ext uri="{FF2B5EF4-FFF2-40B4-BE49-F238E27FC236}">
                <a16:creationId xmlns:a16="http://schemas.microsoft.com/office/drawing/2014/main" id="{55978568-9116-4CBA-8B56-E17946464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2784475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name="Equation" r:id="rId7" imgW="3486231" imgH="971517" progId="Equation.3">
                  <p:embed/>
                </p:oleObj>
              </mc:Choice>
              <mc:Fallback>
                <p:oleObj name="Equation" r:id="rId7" imgW="3486231" imgH="971517" progId="Equation.3">
                  <p:embed/>
                  <p:pic>
                    <p:nvPicPr>
                      <p:cNvPr id="141318" name="Object 6">
                        <a:extLst>
                          <a:ext uri="{FF2B5EF4-FFF2-40B4-BE49-F238E27FC236}">
                            <a16:creationId xmlns:a16="http://schemas.microsoft.com/office/drawing/2014/main" id="{55978568-9116-4CBA-8B56-E17946464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784475"/>
                        <a:ext cx="349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>
            <a:extLst>
              <a:ext uri="{FF2B5EF4-FFF2-40B4-BE49-F238E27FC236}">
                <a16:creationId xmlns:a16="http://schemas.microsoft.com/office/drawing/2014/main" id="{2E68EDB5-6CF5-458C-B277-23DD3A666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2814638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Equation" r:id="rId9" imgW="1720894" imgH="971517" progId="Equation.3">
                  <p:embed/>
                </p:oleObj>
              </mc:Choice>
              <mc:Fallback>
                <p:oleObj name="Equation" r:id="rId9" imgW="1720894" imgH="971517" progId="Equation.3">
                  <p:embed/>
                  <p:pic>
                    <p:nvPicPr>
                      <p:cNvPr id="141319" name="Object 7">
                        <a:extLst>
                          <a:ext uri="{FF2B5EF4-FFF2-40B4-BE49-F238E27FC236}">
                            <a16:creationId xmlns:a16="http://schemas.microsoft.com/office/drawing/2014/main" id="{2E68EDB5-6CF5-458C-B277-23DD3A666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814638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>
            <a:extLst>
              <a:ext uri="{FF2B5EF4-FFF2-40B4-BE49-F238E27FC236}">
                <a16:creationId xmlns:a16="http://schemas.microsoft.com/office/drawing/2014/main" id="{5EE9768E-150A-47C5-83F7-1F1D1F1C2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4079875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Equation" r:id="rId11" imgW="4248181" imgH="971517" progId="Equation.3">
                  <p:embed/>
                </p:oleObj>
              </mc:Choice>
              <mc:Fallback>
                <p:oleObj name="Equation" r:id="rId11" imgW="4248181" imgH="971517" progId="Equation.3">
                  <p:embed/>
                  <p:pic>
                    <p:nvPicPr>
                      <p:cNvPr id="141320" name="Object 8">
                        <a:extLst>
                          <a:ext uri="{FF2B5EF4-FFF2-40B4-BE49-F238E27FC236}">
                            <a16:creationId xmlns:a16="http://schemas.microsoft.com/office/drawing/2014/main" id="{5EE9768E-150A-47C5-83F7-1F1D1F1C2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079875"/>
                        <a:ext cx="425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>
            <a:extLst>
              <a:ext uri="{FF2B5EF4-FFF2-40B4-BE49-F238E27FC236}">
                <a16:creationId xmlns:a16="http://schemas.microsoft.com/office/drawing/2014/main" id="{A3C7A3E6-D52D-4510-9DA5-35446112C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079875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Equation" r:id="rId13" imgW="1454231" imgH="971517" progId="Equation.3">
                  <p:embed/>
                </p:oleObj>
              </mc:Choice>
              <mc:Fallback>
                <p:oleObj name="Equation" r:id="rId13" imgW="1454231" imgH="971517" progId="Equation.3">
                  <p:embed/>
                  <p:pic>
                    <p:nvPicPr>
                      <p:cNvPr id="141321" name="Object 9">
                        <a:extLst>
                          <a:ext uri="{FF2B5EF4-FFF2-40B4-BE49-F238E27FC236}">
                            <a16:creationId xmlns:a16="http://schemas.microsoft.com/office/drawing/2014/main" id="{A3C7A3E6-D52D-4510-9DA5-35446112C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79875"/>
                        <a:ext cx="1460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626DC95C-6894-4592-8FC6-47A18395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C5F3E-6A2F-454E-9D6E-4043D74784DD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58370" name="Text Box 2">
            <a:extLst>
              <a:ext uri="{FF2B5EF4-FFF2-40B4-BE49-F238E27FC236}">
                <a16:creationId xmlns:a16="http://schemas.microsoft.com/office/drawing/2014/main" id="{98E68893-AC64-4D51-A789-A167E73F5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4125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对角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Diagonal Matrix):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E58748D0-3372-4545-A801-8BEEE7DC8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946275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主对角线以外的元素都为零的方阵。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430D8D4A-5B67-44D1-9814-29BED8D9C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781300"/>
          <a:ext cx="6618288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3" imgW="2654280" imgH="939600" progId="Equation.3">
                  <p:embed/>
                </p:oleObj>
              </mc:Choice>
              <mc:Fallback>
                <p:oleObj name="公式" r:id="rId3" imgW="2654280" imgH="939600" progId="Equation.3">
                  <p:embed/>
                  <p:pic>
                    <p:nvPicPr>
                      <p:cNvPr id="58372" name="Object 4">
                        <a:extLst>
                          <a:ext uri="{FF2B5EF4-FFF2-40B4-BE49-F238E27FC236}">
                            <a16:creationId xmlns:a16="http://schemas.microsoft.com/office/drawing/2014/main" id="{430D8D4A-5B67-44D1-9814-29BED8D9C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781300"/>
                        <a:ext cx="6618288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3">
            <a:extLst>
              <a:ext uri="{FF2B5EF4-FFF2-40B4-BE49-F238E27FC236}">
                <a16:creationId xmlns:a16="http://schemas.microsoft.com/office/drawing/2014/main" id="{73A2035D-54EF-497A-8B92-99E92141D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6233996-C165-4251-8553-6661463647AF}" type="slidenum">
              <a:rPr lang="en-US" altLang="zh-CN"/>
              <a:pPr algn="r"/>
              <a:t>120</a:t>
            </a:fld>
            <a:endParaRPr lang="en-US" altLang="zh-CN"/>
          </a:p>
        </p:txBody>
      </p:sp>
      <p:sp>
        <p:nvSpPr>
          <p:cNvPr id="142338" name="Text Box 2">
            <a:extLst>
              <a:ext uri="{FF2B5EF4-FFF2-40B4-BE49-F238E27FC236}">
                <a16:creationId xmlns:a16="http://schemas.microsoft.com/office/drawing/2014/main" id="{F1E7B0A0-91ED-41D0-BDFF-510FBD57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15573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C66331AA-F445-4EAF-992E-648FDEFE8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25" y="1617663"/>
          <a:ext cx="443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3" imgW="4425956" imgH="971517" progId="Equation.3">
                  <p:embed/>
                </p:oleObj>
              </mc:Choice>
              <mc:Fallback>
                <p:oleObj name="Equation" r:id="rId3" imgW="4425956" imgH="971517" progId="Equation.3">
                  <p:embed/>
                  <p:pic>
                    <p:nvPicPr>
                      <p:cNvPr id="142339" name="Object 3">
                        <a:extLst>
                          <a:ext uri="{FF2B5EF4-FFF2-40B4-BE49-F238E27FC236}">
                            <a16:creationId xmlns:a16="http://schemas.microsoft.com/office/drawing/2014/main" id="{C66331AA-F445-4EAF-992E-648FDEFE8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617663"/>
                        <a:ext cx="4432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4F620B08-00FA-4842-8DBA-45D384AE6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12769"/>
              </p:ext>
            </p:extLst>
          </p:nvPr>
        </p:nvGraphicFramePr>
        <p:xfrm>
          <a:off x="2771799" y="3068960"/>
          <a:ext cx="3217935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5" imgW="1168200" imgH="914400" progId="Equation.DSMT4">
                  <p:embed/>
                </p:oleObj>
              </mc:Choice>
              <mc:Fallback>
                <p:oleObj name="Equation" r:id="rId5" imgW="1168200" imgH="914400" progId="Equation.DSMT4">
                  <p:embed/>
                  <p:pic>
                    <p:nvPicPr>
                      <p:cNvPr id="142341" name="Object 5">
                        <a:extLst>
                          <a:ext uri="{FF2B5EF4-FFF2-40B4-BE49-F238E27FC236}">
                            <a16:creationId xmlns:a16="http://schemas.microsoft.com/office/drawing/2014/main" id="{4F620B08-00FA-4842-8DBA-45D384AE6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3068960"/>
                        <a:ext cx="3217935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>
            <a:extLst>
              <a:ext uri="{FF2B5EF4-FFF2-40B4-BE49-F238E27FC236}">
                <a16:creationId xmlns:a16="http://schemas.microsoft.com/office/drawing/2014/main" id="{B5A270F3-FB5A-45B0-851F-83535999D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FDB6D61-696C-40D8-BD3F-85C7AEA26A3D}" type="slidenum">
              <a:rPr lang="en-US" altLang="zh-CN"/>
              <a:pPr algn="r"/>
              <a:t>121</a:t>
            </a:fld>
            <a:endParaRPr lang="en-US" altLang="zh-CN"/>
          </a:p>
        </p:txBody>
      </p:sp>
      <p:grpSp>
        <p:nvGrpSpPr>
          <p:cNvPr id="149506" name="Group 2">
            <a:extLst>
              <a:ext uri="{FF2B5EF4-FFF2-40B4-BE49-F238E27FC236}">
                <a16:creationId xmlns:a16="http://schemas.microsoft.com/office/drawing/2014/main" id="{CBFD22DC-8B84-4D92-9AC1-5E0D10B65F2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84313"/>
            <a:ext cx="4953000" cy="1511300"/>
            <a:chOff x="576" y="480"/>
            <a:chExt cx="3120" cy="952"/>
          </a:xfrm>
        </p:grpSpPr>
        <p:sp>
          <p:nvSpPr>
            <p:cNvPr id="113675" name="Text Box 3">
              <a:extLst>
                <a:ext uri="{FF2B5EF4-FFF2-40B4-BE49-F238E27FC236}">
                  <a16:creationId xmlns:a16="http://schemas.microsoft.com/office/drawing/2014/main" id="{0F0384D3-D671-480A-830C-9CE417EA9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768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latin typeface="黑体" panose="02010609060101010101" pitchFamily="49" charset="-122"/>
                </a:rPr>
                <a:t>例：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113676" name="Object 4">
              <a:extLst>
                <a:ext uri="{FF2B5EF4-FFF2-40B4-BE49-F238E27FC236}">
                  <a16:creationId xmlns:a16="http://schemas.microsoft.com/office/drawing/2014/main" id="{C72AB4DA-AFAD-4AA0-8F63-433A7F5B34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24" name="Equation" r:id="rId3" imgW="2292256" imgH="1504830" progId="Equation.3">
                    <p:embed/>
                  </p:oleObj>
                </mc:Choice>
                <mc:Fallback>
                  <p:oleObj name="Equation" r:id="rId3" imgW="2292256" imgH="1504830" progId="Equation.3">
                    <p:embed/>
                    <p:pic>
                      <p:nvPicPr>
                        <p:cNvPr id="113676" name="Object 4">
                          <a:extLst>
                            <a:ext uri="{FF2B5EF4-FFF2-40B4-BE49-F238E27FC236}">
                              <a16:creationId xmlns:a16="http://schemas.microsoft.com/office/drawing/2014/main" id="{C72AB4DA-AFAD-4AA0-8F63-433A7F5B34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7" name="Object 5">
              <a:extLst>
                <a:ext uri="{FF2B5EF4-FFF2-40B4-BE49-F238E27FC236}">
                  <a16:creationId xmlns:a16="http://schemas.microsoft.com/office/drawing/2014/main" id="{5489246F-DA5C-46ED-906C-6B977DED4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25" name="Equation" r:id="rId5" imgW="1060644" imgH="463357" progId="Equation.3">
                    <p:embed/>
                  </p:oleObj>
                </mc:Choice>
                <mc:Fallback>
                  <p:oleObj name="Equation" r:id="rId5" imgW="1060644" imgH="463357" progId="Equation.3">
                    <p:embed/>
                    <p:pic>
                      <p:nvPicPr>
                        <p:cNvPr id="113677" name="Object 5">
                          <a:extLst>
                            <a:ext uri="{FF2B5EF4-FFF2-40B4-BE49-F238E27FC236}">
                              <a16:creationId xmlns:a16="http://schemas.microsoft.com/office/drawing/2014/main" id="{5489246F-DA5C-46ED-906C-6B977DED4E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0" name="Text Box 6">
            <a:extLst>
              <a:ext uri="{FF2B5EF4-FFF2-40B4-BE49-F238E27FC236}">
                <a16:creationId xmlns:a16="http://schemas.microsoft.com/office/drawing/2014/main" id="{D1D8DFFE-9BF2-4528-97C7-A4310B41B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194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49511" name="Object 7">
            <a:extLst>
              <a:ext uri="{FF2B5EF4-FFF2-40B4-BE49-F238E27FC236}">
                <a16:creationId xmlns:a16="http://schemas.microsoft.com/office/drawing/2014/main" id="{30B644A9-299C-49B0-A751-D635EEC98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340100"/>
          <a:ext cx="22320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6" name="公式" r:id="rId7" imgW="984169" imgH="692088" progId="Equation.3">
                  <p:embed/>
                </p:oleObj>
              </mc:Choice>
              <mc:Fallback>
                <p:oleObj name="公式" r:id="rId7" imgW="984169" imgH="692088" progId="Equation.3">
                  <p:embed/>
                  <p:pic>
                    <p:nvPicPr>
                      <p:cNvPr id="149511" name="Object 7">
                        <a:extLst>
                          <a:ext uri="{FF2B5EF4-FFF2-40B4-BE49-F238E27FC236}">
                            <a16:creationId xmlns:a16="http://schemas.microsoft.com/office/drawing/2014/main" id="{30B644A9-299C-49B0-A751-D635EEC98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40100"/>
                        <a:ext cx="223202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Line 8">
            <a:extLst>
              <a:ext uri="{FF2B5EF4-FFF2-40B4-BE49-F238E27FC236}">
                <a16:creationId xmlns:a16="http://schemas.microsoft.com/office/drawing/2014/main" id="{EACCE02F-9669-4E59-BF3A-5F711AFBA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8863" y="3824288"/>
            <a:ext cx="1738312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3" name="Line 9">
            <a:extLst>
              <a:ext uri="{FF2B5EF4-FFF2-40B4-BE49-F238E27FC236}">
                <a16:creationId xmlns:a16="http://schemas.microsoft.com/office/drawing/2014/main" id="{940D9481-2998-4BA5-BE25-BB1CE67AB6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4663" y="3389313"/>
            <a:ext cx="0" cy="152400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9514" name="Object 10">
            <a:extLst>
              <a:ext uri="{FF2B5EF4-FFF2-40B4-BE49-F238E27FC236}">
                <a16:creationId xmlns:a16="http://schemas.microsoft.com/office/drawing/2014/main" id="{D62E93BA-301B-4425-86B6-4B72329AF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3" y="3617913"/>
          <a:ext cx="1709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Equation" r:id="rId9" imgW="1847819" imgH="971517" progId="Equation.3">
                  <p:embed/>
                </p:oleObj>
              </mc:Choice>
              <mc:Fallback>
                <p:oleObj name="Equation" r:id="rId9" imgW="1847819" imgH="971517" progId="Equation.3">
                  <p:embed/>
                  <p:pic>
                    <p:nvPicPr>
                      <p:cNvPr id="149514" name="Object 10">
                        <a:extLst>
                          <a:ext uri="{FF2B5EF4-FFF2-40B4-BE49-F238E27FC236}">
                            <a16:creationId xmlns:a16="http://schemas.microsoft.com/office/drawing/2014/main" id="{D62E93BA-301B-4425-86B6-4B72329AF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617913"/>
                        <a:ext cx="17097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5" name="Object 11">
            <a:extLst>
              <a:ext uri="{FF2B5EF4-FFF2-40B4-BE49-F238E27FC236}">
                <a16:creationId xmlns:a16="http://schemas.microsoft.com/office/drawing/2014/main" id="{9962274B-544B-4076-9853-B833A1954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360988"/>
          <a:ext cx="1081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8" name="公式" r:id="rId11" imgW="476069" imgH="235019" progId="Equation.3">
                  <p:embed/>
                </p:oleObj>
              </mc:Choice>
              <mc:Fallback>
                <p:oleObj name="公式" r:id="rId11" imgW="476069" imgH="235019" progId="Equation.3">
                  <p:embed/>
                  <p:pic>
                    <p:nvPicPr>
                      <p:cNvPr id="149515" name="Object 11">
                        <a:extLst>
                          <a:ext uri="{FF2B5EF4-FFF2-40B4-BE49-F238E27FC236}">
                            <a16:creationId xmlns:a16="http://schemas.microsoft.com/office/drawing/2014/main" id="{9962274B-544B-4076-9853-B833A1954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60988"/>
                        <a:ext cx="10810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>
            <a:extLst>
              <a:ext uri="{FF2B5EF4-FFF2-40B4-BE49-F238E27FC236}">
                <a16:creationId xmlns:a16="http://schemas.microsoft.com/office/drawing/2014/main" id="{68673611-36FB-4D4A-A441-375FADA14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11968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9" name="Equation" r:id="rId13" imgW="1885856" imgH="971517" progId="Equation.3">
                  <p:embed/>
                </p:oleObj>
              </mc:Choice>
              <mc:Fallback>
                <p:oleObj name="Equation" r:id="rId13" imgW="1885856" imgH="971517" progId="Equation.3">
                  <p:embed/>
                  <p:pic>
                    <p:nvPicPr>
                      <p:cNvPr id="149517" name="Object 13">
                        <a:extLst>
                          <a:ext uri="{FF2B5EF4-FFF2-40B4-BE49-F238E27FC236}">
                            <a16:creationId xmlns:a16="http://schemas.microsoft.com/office/drawing/2014/main" id="{68673611-36FB-4D4A-A441-375FADA14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19688"/>
                        <a:ext cx="1892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>
            <a:extLst>
              <a:ext uri="{FF2B5EF4-FFF2-40B4-BE49-F238E27FC236}">
                <a16:creationId xmlns:a16="http://schemas.microsoft.com/office/drawing/2014/main" id="{DB2DB234-31D7-4F41-A0C0-05CB2F0D6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5F92AE0-AB4B-44CB-98B9-09231E2E059D}" type="slidenum">
              <a:rPr lang="en-US" altLang="zh-CN"/>
              <a:pPr algn="r"/>
              <a:t>122</a:t>
            </a:fld>
            <a:endParaRPr lang="en-US" altLang="zh-CN"/>
          </a:p>
        </p:txBody>
      </p:sp>
      <p:graphicFrame>
        <p:nvGraphicFramePr>
          <p:cNvPr id="150530" name="Object 2">
            <a:extLst>
              <a:ext uri="{FF2B5EF4-FFF2-40B4-BE49-F238E27FC236}">
                <a16:creationId xmlns:a16="http://schemas.microsoft.com/office/drawing/2014/main" id="{8EF35BCD-C560-4966-ADE8-40638FE86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963738"/>
          <a:ext cx="25193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Equation" r:id="rId3" imgW="2558919" imgH="971517" progId="Equation.3">
                  <p:embed/>
                </p:oleObj>
              </mc:Choice>
              <mc:Fallback>
                <p:oleObj name="Equation" r:id="rId3" imgW="2558919" imgH="971517" progId="Equation.3">
                  <p:embed/>
                  <p:pic>
                    <p:nvPicPr>
                      <p:cNvPr id="150530" name="Object 2">
                        <a:extLst>
                          <a:ext uri="{FF2B5EF4-FFF2-40B4-BE49-F238E27FC236}">
                            <a16:creationId xmlns:a16="http://schemas.microsoft.com/office/drawing/2014/main" id="{8EF35BCD-C560-4966-ADE8-40638FE86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63738"/>
                        <a:ext cx="25193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>
            <a:extLst>
              <a:ext uri="{FF2B5EF4-FFF2-40B4-BE49-F238E27FC236}">
                <a16:creationId xmlns:a16="http://schemas.microsoft.com/office/drawing/2014/main" id="{4C16505F-F36D-4B42-B85E-EEA0599F6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789363"/>
          <a:ext cx="28813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1" name="公式" r:id="rId5" imgW="1403381" imgH="488903" progId="Equation.3">
                  <p:embed/>
                </p:oleObj>
              </mc:Choice>
              <mc:Fallback>
                <p:oleObj name="公式" r:id="rId5" imgW="1403381" imgH="488903" progId="Equation.3">
                  <p:embed/>
                  <p:pic>
                    <p:nvPicPr>
                      <p:cNvPr id="150531" name="Object 3">
                        <a:extLst>
                          <a:ext uri="{FF2B5EF4-FFF2-40B4-BE49-F238E27FC236}">
                            <a16:creationId xmlns:a16="http://schemas.microsoft.com/office/drawing/2014/main" id="{4C16505F-F36D-4B42-B85E-EEA0599F6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288131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EA5AD88C-8E04-49B0-9404-BCEE5A57A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1976438"/>
          <a:ext cx="1296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2" name="公式" r:id="rId7" imgW="577769" imgH="400083" progId="Equation.3">
                  <p:embed/>
                </p:oleObj>
              </mc:Choice>
              <mc:Fallback>
                <p:oleObj name="公式" r:id="rId7" imgW="577769" imgH="400083" progId="Equation.3">
                  <p:embed/>
                  <p:pic>
                    <p:nvPicPr>
                      <p:cNvPr id="150532" name="Object 4">
                        <a:extLst>
                          <a:ext uri="{FF2B5EF4-FFF2-40B4-BE49-F238E27FC236}">
                            <a16:creationId xmlns:a16="http://schemas.microsoft.com/office/drawing/2014/main" id="{EA5AD88C-8E04-49B0-9404-BCEE5A57A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976438"/>
                        <a:ext cx="12969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2EE85E85-10A0-467E-9C01-658FEDFC1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357563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" name="Equation" r:id="rId9" imgW="2482844" imgH="2114386" progId="Equation.3">
                  <p:embed/>
                </p:oleObj>
              </mc:Choice>
              <mc:Fallback>
                <p:oleObj name="Equation" r:id="rId9" imgW="2482844" imgH="2114386" progId="Equation.3">
                  <p:embed/>
                  <p:pic>
                    <p:nvPicPr>
                      <p:cNvPr id="150533" name="Object 5">
                        <a:extLst>
                          <a:ext uri="{FF2B5EF4-FFF2-40B4-BE49-F238E27FC236}">
                            <a16:creationId xmlns:a16="http://schemas.microsoft.com/office/drawing/2014/main" id="{2EE85E85-10A0-467E-9C01-658FEDFC1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57563"/>
                        <a:ext cx="2489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4">
            <a:extLst>
              <a:ext uri="{FF2B5EF4-FFF2-40B4-BE49-F238E27FC236}">
                <a16:creationId xmlns:a16="http://schemas.microsoft.com/office/drawing/2014/main" id="{2D327DC5-0E74-4CCB-9BB5-A3693670F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EF78368-4209-460D-8051-DB08C41CAE51}" type="slidenum">
              <a:rPr lang="en-US" altLang="zh-CN"/>
              <a:pPr algn="r"/>
              <a:t>123</a:t>
            </a:fld>
            <a:endParaRPr lang="en-US" altLang="zh-CN"/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ABCED686-C53D-41F6-BB6D-C0BFB28E5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19388"/>
            <a:ext cx="1700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(1)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加法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1556" name="Object 4">
            <a:extLst>
              <a:ext uri="{FF2B5EF4-FFF2-40B4-BE49-F238E27FC236}">
                <a16:creationId xmlns:a16="http://schemas.microsoft.com/office/drawing/2014/main" id="{24DB1A18-7D29-4644-8F4F-84CCFAC53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89681"/>
              </p:ext>
            </p:extLst>
          </p:nvPr>
        </p:nvGraphicFramePr>
        <p:xfrm>
          <a:off x="2936875" y="2780928"/>
          <a:ext cx="4659313" cy="4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Equation" r:id="rId3" imgW="4438769" imgH="412659" progId="Equation.3">
                  <p:embed/>
                </p:oleObj>
              </mc:Choice>
              <mc:Fallback>
                <p:oleObj name="Equation" r:id="rId3" imgW="4438769" imgH="412659" progId="Equation.3">
                  <p:embed/>
                  <p:pic>
                    <p:nvPicPr>
                      <p:cNvPr id="151556" name="Object 4">
                        <a:extLst>
                          <a:ext uri="{FF2B5EF4-FFF2-40B4-BE49-F238E27FC236}">
                            <a16:creationId xmlns:a16="http://schemas.microsoft.com/office/drawing/2014/main" id="{24DB1A18-7D29-4644-8F4F-84CCFAC53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780928"/>
                        <a:ext cx="4659313" cy="44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>
            <a:extLst>
              <a:ext uri="{FF2B5EF4-FFF2-40B4-BE49-F238E27FC236}">
                <a16:creationId xmlns:a16="http://schemas.microsoft.com/office/drawing/2014/main" id="{648437F5-135F-4D4A-B422-4B551B95B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73450"/>
            <a:ext cx="2111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2)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数乘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1558" name="Object 6">
            <a:extLst>
              <a:ext uri="{FF2B5EF4-FFF2-40B4-BE49-F238E27FC236}">
                <a16:creationId xmlns:a16="http://schemas.microsoft.com/office/drawing/2014/main" id="{A46889AE-CD33-474C-A725-85D783C39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3410"/>
              </p:ext>
            </p:extLst>
          </p:nvPr>
        </p:nvGraphicFramePr>
        <p:xfrm>
          <a:off x="2916238" y="3515940"/>
          <a:ext cx="4927600" cy="4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name="Equation" r:id="rId5" imgW="4921244" imgH="412659" progId="Equation.DSMT4">
                  <p:embed/>
                </p:oleObj>
              </mc:Choice>
              <mc:Fallback>
                <p:oleObj name="Equation" r:id="rId5" imgW="4921244" imgH="412659" progId="Equation.DSMT4">
                  <p:embed/>
                  <p:pic>
                    <p:nvPicPr>
                      <p:cNvPr id="151558" name="Object 6">
                        <a:extLst>
                          <a:ext uri="{FF2B5EF4-FFF2-40B4-BE49-F238E27FC236}">
                            <a16:creationId xmlns:a16="http://schemas.microsoft.com/office/drawing/2014/main" id="{A46889AE-CD33-474C-A725-85D783C39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15940"/>
                        <a:ext cx="4927600" cy="41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Rectangle 7">
            <a:extLst>
              <a:ext uri="{FF2B5EF4-FFF2-40B4-BE49-F238E27FC236}">
                <a16:creationId xmlns:a16="http://schemas.microsoft.com/office/drawing/2014/main" id="{E18B60CC-62EA-4371-86DC-06CB01559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284663"/>
            <a:ext cx="1700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3)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乘法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1560" name="Object 8">
            <a:extLst>
              <a:ext uri="{FF2B5EF4-FFF2-40B4-BE49-F238E27FC236}">
                <a16:creationId xmlns:a16="http://schemas.microsoft.com/office/drawing/2014/main" id="{B957A054-49C8-4FD6-971F-A2BE06499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91198"/>
              </p:ext>
            </p:extLst>
          </p:nvPr>
        </p:nvGraphicFramePr>
        <p:xfrm>
          <a:off x="2843808" y="4342087"/>
          <a:ext cx="5948362" cy="100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7" name="公式" r:id="rId7" imgW="2673431" imgH="425628" progId="Equation.3">
                  <p:embed/>
                </p:oleObj>
              </mc:Choice>
              <mc:Fallback>
                <p:oleObj name="公式" r:id="rId7" imgW="2673431" imgH="425628" progId="Equation.3">
                  <p:embed/>
                  <p:pic>
                    <p:nvPicPr>
                      <p:cNvPr id="151560" name="Object 8">
                        <a:extLst>
                          <a:ext uri="{FF2B5EF4-FFF2-40B4-BE49-F238E27FC236}">
                            <a16:creationId xmlns:a16="http://schemas.microsoft.com/office/drawing/2014/main" id="{B957A054-49C8-4FD6-971F-A2BE06499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42087"/>
                        <a:ext cx="5948362" cy="1007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Rectangle 9">
            <a:extLst>
              <a:ext uri="{FF2B5EF4-FFF2-40B4-BE49-F238E27FC236}">
                <a16:creationId xmlns:a16="http://schemas.microsoft.com/office/drawing/2014/main" id="{ACBB1D4A-E9D7-40B2-B6ED-96B05537F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73263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分块矩阵之间与一般矩阵之间的运算性质类似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  <p:bldP spid="151557" grpId="0" build="p" autoUpdateAnimBg="0"/>
      <p:bldP spid="151559" grpId="0" build="p" autoUpdateAnimBg="0"/>
      <p:bldP spid="151561" grpId="0" build="p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D418620-C65D-4888-B8D3-795289304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24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3A2B64E-62EB-42DB-B1BB-B41FC189906C}"/>
              </a:ext>
            </a:extLst>
          </p:cNvPr>
          <p:cNvSpPr txBox="1"/>
          <p:nvPr/>
        </p:nvSpPr>
        <p:spPr>
          <a:xfrm>
            <a:off x="877293" y="549806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/>
              <a:t>按列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16A5CD0-90B3-4478-93FD-814A7223941E}"/>
                  </a:ext>
                </a:extLst>
              </p:cNvPr>
              <p:cNvSpPr txBox="1"/>
              <p:nvPr/>
            </p:nvSpPr>
            <p:spPr>
              <a:xfrm>
                <a:off x="866903" y="1491999"/>
                <a:ext cx="4722255" cy="1701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16A5CD0-90B3-4478-93FD-814A72239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03" y="1491999"/>
                <a:ext cx="4722255" cy="17018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CFF659C-27E1-4FB4-AB6C-3C3E0B77D55D}"/>
                  </a:ext>
                </a:extLst>
              </p:cNvPr>
              <p:cNvSpPr txBox="1"/>
              <p:nvPr/>
            </p:nvSpPr>
            <p:spPr>
              <a:xfrm>
                <a:off x="884385" y="3388382"/>
                <a:ext cx="3783408" cy="1749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800" dirty="0"/>
                  <a:t>列记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𝑚𝑗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CFF659C-27E1-4FB4-AB6C-3C3E0B77D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385" y="3388382"/>
                <a:ext cx="3783408" cy="1749646"/>
              </a:xfrm>
              <a:prstGeom prst="rect">
                <a:avLst/>
              </a:prstGeom>
              <a:blipFill>
                <a:blip r:embed="rId3"/>
                <a:stretch>
                  <a:fillRect l="-2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F042CC9-8D3C-445C-B7F5-5D1E4331C5E1}"/>
                  </a:ext>
                </a:extLst>
              </p:cNvPr>
              <p:cNvSpPr txBox="1"/>
              <p:nvPr/>
            </p:nvSpPr>
            <p:spPr>
              <a:xfrm>
                <a:off x="2582436" y="5498068"/>
                <a:ext cx="32137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F042CC9-8D3C-445C-B7F5-5D1E4331C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436" y="5498068"/>
                <a:ext cx="32137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ine 6">
            <a:extLst>
              <a:ext uri="{FF2B5EF4-FFF2-40B4-BE49-F238E27FC236}">
                <a16:creationId xmlns:a16="http://schemas.microsoft.com/office/drawing/2014/main" id="{88F97AC6-DEBD-4450-A225-9AFE52141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6452" y="1393612"/>
            <a:ext cx="0" cy="1944216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D5D683BF-72AD-4252-8A13-3A073F382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2556" y="1393612"/>
            <a:ext cx="0" cy="1944216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C4C9BD61-1922-49C5-B740-25F08CD59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2636" y="1393612"/>
            <a:ext cx="0" cy="1944216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5364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18CB2B3-AFFA-43E9-9D2C-BD5B27806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25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9641ED7-DF0B-4C58-9EB0-A08181B6B9C8}"/>
              </a:ext>
            </a:extLst>
          </p:cNvPr>
          <p:cNvSpPr txBox="1"/>
          <p:nvPr/>
        </p:nvSpPr>
        <p:spPr>
          <a:xfrm>
            <a:off x="899592" y="5183614"/>
            <a:ext cx="1739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/>
              <a:t>按行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87F00A0-73A4-4A4F-9E42-63D9F9042102}"/>
                  </a:ext>
                </a:extLst>
              </p:cNvPr>
              <p:cNvSpPr txBox="1"/>
              <p:nvPr/>
            </p:nvSpPr>
            <p:spPr>
              <a:xfrm>
                <a:off x="971600" y="1412776"/>
                <a:ext cx="4722255" cy="1701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87F00A0-73A4-4A4F-9E42-63D9F9042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412776"/>
                <a:ext cx="4722255" cy="17018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715D3F7-0361-43AC-9B1E-A4BE5D27E28A}"/>
                  </a:ext>
                </a:extLst>
              </p:cNvPr>
              <p:cNvSpPr txBox="1"/>
              <p:nvPr/>
            </p:nvSpPr>
            <p:spPr>
              <a:xfrm>
                <a:off x="971600" y="3501008"/>
                <a:ext cx="5425973" cy="552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第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行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记作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715D3F7-0361-43AC-9B1E-A4BE5D27E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501008"/>
                <a:ext cx="5425973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D0D11-6CC9-47F9-8EA4-3F21CA20AFCA}"/>
                  </a:ext>
                </a:extLst>
              </p:cNvPr>
              <p:cNvSpPr/>
              <p:nvPr/>
            </p:nvSpPr>
            <p:spPr>
              <a:xfrm>
                <a:off x="2809823" y="4365104"/>
                <a:ext cx="2032031" cy="21379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7D0D11-6CC9-47F9-8EA4-3F21CA20AF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23" y="4365104"/>
                <a:ext cx="2032031" cy="21379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6">
            <a:extLst>
              <a:ext uri="{FF2B5EF4-FFF2-40B4-BE49-F238E27FC236}">
                <a16:creationId xmlns:a16="http://schemas.microsoft.com/office/drawing/2014/main" id="{9B2505A8-631E-4741-A663-755F227E8B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688" y="1844824"/>
            <a:ext cx="3744416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4F56E1AE-710A-48C1-A6A7-66EE75F35D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688" y="2276872"/>
            <a:ext cx="3744416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91B12DAF-9D64-40CB-BD5E-1A88CEDA08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688" y="2636912"/>
            <a:ext cx="3744416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95355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A567745E-1D61-4459-B806-5D14349C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3DE592-B0B0-4D5C-BD7B-F8BE0992A57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1F933AB6-4BD4-46C2-9470-E5139EF0E1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7584" y="1484313"/>
          <a:ext cx="17351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6" name="公式" r:id="rId3" imgW="679469" imgH="704664" progId="Equation.3">
                  <p:embed/>
                </p:oleObj>
              </mc:Choice>
              <mc:Fallback>
                <p:oleObj name="公式" r:id="rId3" imgW="679469" imgH="704664" progId="Equation.3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1F933AB6-4BD4-46C2-9470-E5139EF0E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313"/>
                        <a:ext cx="173513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>
            <a:extLst>
              <a:ext uri="{FF2B5EF4-FFF2-40B4-BE49-F238E27FC236}">
                <a16:creationId xmlns:a16="http://schemas.microsoft.com/office/drawing/2014/main" id="{3A08FB25-DBD1-4237-8253-73D76C41CF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21646" y="1531938"/>
          <a:ext cx="199707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7" name="公式" r:id="rId5" imgW="819206" imgH="704664" progId="Equation.3">
                  <p:embed/>
                </p:oleObj>
              </mc:Choice>
              <mc:Fallback>
                <p:oleObj name="公式" r:id="rId5" imgW="819206" imgH="704664" progId="Equation.3">
                  <p:embed/>
                  <p:pic>
                    <p:nvPicPr>
                      <p:cNvPr id="79879" name="Object 7">
                        <a:extLst>
                          <a:ext uri="{FF2B5EF4-FFF2-40B4-BE49-F238E27FC236}">
                            <a16:creationId xmlns:a16="http://schemas.microsoft.com/office/drawing/2014/main" id="{3A08FB25-DBD1-4237-8253-73D76C41C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646" y="1531938"/>
                        <a:ext cx="199707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>
            <a:extLst>
              <a:ext uri="{FF2B5EF4-FFF2-40B4-BE49-F238E27FC236}">
                <a16:creationId xmlns:a16="http://schemas.microsoft.com/office/drawing/2014/main" id="{FC408924-84ED-4AA7-B702-1A90E38749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2709" y="1412875"/>
          <a:ext cx="16383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8" name="公式" r:id="rId7" imgW="615806" imgH="704664" progId="Equation.3">
                  <p:embed/>
                </p:oleObj>
              </mc:Choice>
              <mc:Fallback>
                <p:oleObj name="公式" r:id="rId7" imgW="615806" imgH="704664" progId="Equation.3">
                  <p:embed/>
                  <p:pic>
                    <p:nvPicPr>
                      <p:cNvPr id="79881" name="Object 9">
                        <a:extLst>
                          <a:ext uri="{FF2B5EF4-FFF2-40B4-BE49-F238E27FC236}">
                            <a16:creationId xmlns:a16="http://schemas.microsoft.com/office/drawing/2014/main" id="{FC408924-84ED-4AA7-B702-1A90E3874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709" y="1412875"/>
                        <a:ext cx="16383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9F85522E-6ABA-42F1-850A-940341084F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3946" y="3717925"/>
          <a:ext cx="16383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9" name="公式" r:id="rId9" imgW="615806" imgH="704664" progId="Equation.3">
                  <p:embed/>
                </p:oleObj>
              </mc:Choice>
              <mc:Fallback>
                <p:oleObj name="公式" r:id="rId9" imgW="615806" imgH="704664" progId="Equation.3">
                  <p:embed/>
                  <p:pic>
                    <p:nvPicPr>
                      <p:cNvPr id="79882" name="Object 10">
                        <a:extLst>
                          <a:ext uri="{FF2B5EF4-FFF2-40B4-BE49-F238E27FC236}">
                            <a16:creationId xmlns:a16="http://schemas.microsoft.com/office/drawing/2014/main" id="{9F85522E-6ABA-42F1-850A-940341084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46" y="3717925"/>
                        <a:ext cx="16383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>
            <a:extLst>
              <a:ext uri="{FF2B5EF4-FFF2-40B4-BE49-F238E27FC236}">
                <a16:creationId xmlns:a16="http://schemas.microsoft.com/office/drawing/2014/main" id="{2B347A3C-A070-4940-84FC-04CF302E53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45246" y="3717925"/>
          <a:ext cx="17351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0" name="公式" r:id="rId11" imgW="679469" imgH="704664" progId="Equation.3">
                  <p:embed/>
                </p:oleObj>
              </mc:Choice>
              <mc:Fallback>
                <p:oleObj name="公式" r:id="rId11" imgW="679469" imgH="704664" progId="Equation.3">
                  <p:embed/>
                  <p:pic>
                    <p:nvPicPr>
                      <p:cNvPr id="79883" name="Object 11">
                        <a:extLst>
                          <a:ext uri="{FF2B5EF4-FFF2-40B4-BE49-F238E27FC236}">
                            <a16:creationId xmlns:a16="http://schemas.microsoft.com/office/drawing/2014/main" id="{2B347A3C-A070-4940-84FC-04CF302E5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46" y="3717925"/>
                        <a:ext cx="17351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>
            <a:extLst>
              <a:ext uri="{FF2B5EF4-FFF2-40B4-BE49-F238E27FC236}">
                <a16:creationId xmlns:a16="http://schemas.microsoft.com/office/drawing/2014/main" id="{8F224545-380C-4FED-9272-112D403D750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47046" y="3717925"/>
          <a:ext cx="19050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1" name="公式" r:id="rId13" imgW="781169" imgH="704664" progId="Equation.3">
                  <p:embed/>
                </p:oleObj>
              </mc:Choice>
              <mc:Fallback>
                <p:oleObj name="公式" r:id="rId13" imgW="781169" imgH="704664" progId="Equation.3">
                  <p:embed/>
                  <p:pic>
                    <p:nvPicPr>
                      <p:cNvPr id="79884" name="Object 12">
                        <a:extLst>
                          <a:ext uri="{FF2B5EF4-FFF2-40B4-BE49-F238E27FC236}">
                            <a16:creationId xmlns:a16="http://schemas.microsoft.com/office/drawing/2014/main" id="{8F224545-380C-4FED-9272-112D403D7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046" y="3717925"/>
                        <a:ext cx="19050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C701F4F-85BD-4BFA-91D4-CAAE50AB1317}"/>
              </a:ext>
            </a:extLst>
          </p:cNvPr>
          <p:cNvSpPr txBox="1"/>
          <p:nvPr/>
        </p:nvSpPr>
        <p:spPr>
          <a:xfrm>
            <a:off x="6804248" y="1976864"/>
            <a:ext cx="1723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每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乘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对角线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B8F9AAB-1C0A-48E8-9051-3ADB641FF998}"/>
              </a:ext>
            </a:extLst>
          </p:cNvPr>
          <p:cNvSpPr txBox="1"/>
          <p:nvPr/>
        </p:nvSpPr>
        <p:spPr>
          <a:xfrm>
            <a:off x="6765071" y="4127321"/>
            <a:ext cx="1723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每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列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乘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对角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051BE8B-5DE7-4585-9BC5-B647F971E950}"/>
              </a:ext>
            </a:extLst>
          </p:cNvPr>
          <p:cNvSpPr txBox="1"/>
          <p:nvPr/>
        </p:nvSpPr>
        <p:spPr>
          <a:xfrm>
            <a:off x="933946" y="5903912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/>
              <a:t>我们用分块矩阵来观察这个运算规律</a:t>
            </a:r>
          </a:p>
        </p:txBody>
      </p:sp>
    </p:spTree>
    <p:extLst>
      <p:ext uri="{BB962C8B-B14F-4D97-AF65-F5344CB8AC3E}">
        <p14:creationId xmlns:p14="http://schemas.microsoft.com/office/powerpoint/2010/main" val="85788557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479703-5EAB-4CCF-A3D2-961AF2D7D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27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3CD0BD5-5B18-4163-8CBF-9715C73CE7ED}"/>
              </a:ext>
            </a:extLst>
          </p:cNvPr>
          <p:cNvSpPr txBox="1"/>
          <p:nvPr/>
        </p:nvSpPr>
        <p:spPr>
          <a:xfrm>
            <a:off x="4449799" y="1816792"/>
            <a:ext cx="1739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/>
              <a:t>按行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B91C87E-F943-4494-B4A6-086D9587627A}"/>
                  </a:ext>
                </a:extLst>
              </p:cNvPr>
              <p:cNvSpPr txBox="1"/>
              <p:nvPr/>
            </p:nvSpPr>
            <p:spPr>
              <a:xfrm>
                <a:off x="1160984" y="1804352"/>
                <a:ext cx="3106748" cy="4865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B91C87E-F943-4494-B4A6-086D95876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984" y="1804352"/>
                <a:ext cx="3106748" cy="4865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0EB45BB-FA49-4270-8286-E766B4F7776C}"/>
                  </a:ext>
                </a:extLst>
              </p:cNvPr>
              <p:cNvSpPr/>
              <p:nvPr/>
            </p:nvSpPr>
            <p:spPr>
              <a:xfrm>
                <a:off x="6156176" y="1124744"/>
                <a:ext cx="1768112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0EB45BB-FA49-4270-8286-E766B4F77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1124744"/>
                <a:ext cx="1768112" cy="18457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D5B643B-D448-4D67-86AC-570E10990E54}"/>
                  </a:ext>
                </a:extLst>
              </p:cNvPr>
              <p:cNvSpPr/>
              <p:nvPr/>
            </p:nvSpPr>
            <p:spPr>
              <a:xfrm>
                <a:off x="755576" y="2996952"/>
                <a:ext cx="3172535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D5B643B-D448-4D67-86AC-570E10990E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996952"/>
                <a:ext cx="3172535" cy="1845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98750CC-EC7E-422C-826D-CB33D0EF7B63}"/>
                  </a:ext>
                </a:extLst>
              </p:cNvPr>
              <p:cNvSpPr txBox="1"/>
              <p:nvPr/>
            </p:nvSpPr>
            <p:spPr>
              <a:xfrm>
                <a:off x="3751378" y="2996952"/>
                <a:ext cx="4125040" cy="184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/>
                            <m:e/>
                            <m:e/>
                          </m:mr>
                          <m:mr>
                            <m:e/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98750CC-EC7E-422C-826D-CB33D0EF7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378" y="2996952"/>
                <a:ext cx="4125040" cy="1845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F2EF1D2-8D4C-4D85-885F-FFB6774D1836}"/>
                  </a:ext>
                </a:extLst>
              </p:cNvPr>
              <p:cNvSpPr txBox="1"/>
              <p:nvPr/>
            </p:nvSpPr>
            <p:spPr>
              <a:xfrm>
                <a:off x="3779912" y="4859838"/>
                <a:ext cx="1864357" cy="184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F2EF1D2-8D4C-4D85-885F-FFB6774D1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859838"/>
                <a:ext cx="1864357" cy="1845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ACF4E3D-AD16-455B-9ED7-061BC57551AA}"/>
                  </a:ext>
                </a:extLst>
              </p:cNvPr>
              <p:cNvSpPr txBox="1"/>
              <p:nvPr/>
            </p:nvSpPr>
            <p:spPr>
              <a:xfrm>
                <a:off x="6024569" y="4997889"/>
                <a:ext cx="203132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这里每一项是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/>
                  <a:t>矩阵</a:t>
                </a:r>
                <a:endParaRPr lang="en-US" altLang="zh-CN" sz="2400" dirty="0"/>
              </a:p>
              <a:p>
                <a:r>
                  <a:rPr lang="zh-CN" altLang="en-US" sz="2400" dirty="0"/>
                  <a:t>乘以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矩阵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ACF4E3D-AD16-455B-9ED7-061BC5755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69" y="4997889"/>
                <a:ext cx="2031325" cy="1569660"/>
              </a:xfrm>
              <a:prstGeom prst="rect">
                <a:avLst/>
              </a:prstGeom>
              <a:blipFill>
                <a:blip r:embed="rId7"/>
                <a:stretch>
                  <a:fillRect l="-4192" t="-4280" r="-3892" b="-7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591788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B21891-EF86-48FF-A9DE-C996877C1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28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97769E-E95B-41AD-B6ED-6A44A9D997AE}"/>
              </a:ext>
            </a:extLst>
          </p:cNvPr>
          <p:cNvSpPr txBox="1"/>
          <p:nvPr/>
        </p:nvSpPr>
        <p:spPr>
          <a:xfrm>
            <a:off x="3202632" y="202598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/>
              <a:t>按列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6A9F77-F515-470F-A546-CF196DB8C4D2}"/>
                  </a:ext>
                </a:extLst>
              </p:cNvPr>
              <p:cNvSpPr txBox="1"/>
              <p:nvPr/>
            </p:nvSpPr>
            <p:spPr>
              <a:xfrm>
                <a:off x="971600" y="1412776"/>
                <a:ext cx="1920654" cy="15128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6A9F77-F515-470F-A546-CF196DB8C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412776"/>
                <a:ext cx="1920654" cy="1512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3132820-1076-4240-A464-F12D1137FAF4}"/>
                  </a:ext>
                </a:extLst>
              </p:cNvPr>
              <p:cNvSpPr txBox="1"/>
              <p:nvPr/>
            </p:nvSpPr>
            <p:spPr>
              <a:xfrm>
                <a:off x="5220103" y="2025989"/>
                <a:ext cx="2779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3132820-1076-4240-A464-F12D1137F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103" y="2025989"/>
                <a:ext cx="2779158" cy="46166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5A083A5-62D1-47E6-9747-209C824437E3}"/>
                  </a:ext>
                </a:extLst>
              </p:cNvPr>
              <p:cNvSpPr txBox="1"/>
              <p:nvPr/>
            </p:nvSpPr>
            <p:spPr>
              <a:xfrm>
                <a:off x="431303" y="3140968"/>
                <a:ext cx="3108415" cy="184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5A083A5-62D1-47E6-9747-209C82443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03" y="3140968"/>
                <a:ext cx="3108415" cy="1845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19ABA1E-21BA-4A60-95DB-7E4B5E89DD9B}"/>
                  </a:ext>
                </a:extLst>
              </p:cNvPr>
              <p:cNvSpPr txBox="1"/>
              <p:nvPr/>
            </p:nvSpPr>
            <p:spPr>
              <a:xfrm>
                <a:off x="3451933" y="3171965"/>
                <a:ext cx="5130314" cy="184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19ABA1E-21BA-4A60-95DB-7E4B5E89D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933" y="3171965"/>
                <a:ext cx="5130314" cy="1845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A8F7765-8CEF-4FBC-8EB8-DC44BB131D8A}"/>
                  </a:ext>
                </a:extLst>
              </p:cNvPr>
              <p:cNvSpPr/>
              <p:nvPr/>
            </p:nvSpPr>
            <p:spPr>
              <a:xfrm>
                <a:off x="3439245" y="5463747"/>
                <a:ext cx="34067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A8F7765-8CEF-4FBC-8EB8-DC44BB131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245" y="5463747"/>
                <a:ext cx="3406765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6889C6B-A86A-48E4-B276-09A206AAB8AB}"/>
                  </a:ext>
                </a:extLst>
              </p:cNvPr>
              <p:cNvSpPr txBox="1"/>
              <p:nvPr/>
            </p:nvSpPr>
            <p:spPr>
              <a:xfrm>
                <a:off x="1043608" y="5202754"/>
                <a:ext cx="203132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这里每一项是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1</m:t>
                    </m:r>
                  </m:oMath>
                </a14:m>
                <a:r>
                  <a:rPr lang="zh-CN" altLang="en-US" sz="2400" dirty="0"/>
                  <a:t>矩阵</a:t>
                </a:r>
                <a:endParaRPr lang="en-US" altLang="zh-CN" sz="2400" dirty="0"/>
              </a:p>
              <a:p>
                <a:r>
                  <a:rPr lang="zh-CN" altLang="en-US" sz="2400" dirty="0"/>
                  <a:t>乘以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×1</m:t>
                    </m:r>
                  </m:oMath>
                </a14:m>
                <a:r>
                  <a:rPr lang="zh-CN" altLang="en-US" sz="2400" dirty="0"/>
                  <a:t>矩阵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6889C6B-A86A-48E4-B276-09A206AAB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202754"/>
                <a:ext cx="2031325" cy="1569660"/>
              </a:xfrm>
              <a:prstGeom prst="rect">
                <a:avLst/>
              </a:prstGeom>
              <a:blipFill>
                <a:blip r:embed="rId7"/>
                <a:stretch>
                  <a:fillRect l="-4204" t="-4264" r="-4204" b="-6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37891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364E27-B1D0-41D0-8DA6-154A7AA95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2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C47144F-A9A7-49DF-9941-EFB0F986A21F}"/>
                  </a:ext>
                </a:extLst>
              </p:cNvPr>
              <p:cNvSpPr txBox="1"/>
              <p:nvPr/>
            </p:nvSpPr>
            <p:spPr>
              <a:xfrm>
                <a:off x="828953" y="1326751"/>
                <a:ext cx="36920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dirty="0"/>
                  <a:t>对于一般的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dirty="0"/>
                  <a:t>相乘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C47144F-A9A7-49DF-9941-EFB0F986A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53" y="1326751"/>
                <a:ext cx="3692036" cy="461665"/>
              </a:xfrm>
              <a:prstGeom prst="rect">
                <a:avLst/>
              </a:prstGeom>
              <a:blipFill>
                <a:blip r:embed="rId2"/>
                <a:stretch>
                  <a:fillRect l="-2640" t="-14667" r="-132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B9869BB-4BAF-4754-82B4-1EF1E269F761}"/>
                  </a:ext>
                </a:extLst>
              </p:cNvPr>
              <p:cNvSpPr/>
              <p:nvPr/>
            </p:nvSpPr>
            <p:spPr>
              <a:xfrm>
                <a:off x="806522" y="1988839"/>
                <a:ext cx="3066544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按行</m:t>
                      </m:r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分块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B9869BB-4BAF-4754-82B4-1EF1E269F7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22" y="1988839"/>
                <a:ext cx="3066544" cy="18457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C9B3D1A-6A8F-4829-B437-EEB30437752A}"/>
                  </a:ext>
                </a:extLst>
              </p:cNvPr>
              <p:cNvSpPr txBox="1"/>
              <p:nvPr/>
            </p:nvSpPr>
            <p:spPr>
              <a:xfrm>
                <a:off x="4207279" y="2680888"/>
                <a:ext cx="40936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按列分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C9B3D1A-6A8F-4829-B437-EEB304377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279" y="2680888"/>
                <a:ext cx="4093621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FEE85E9-DD23-4463-ABE3-27E2BB7589DB}"/>
                  </a:ext>
                </a:extLst>
              </p:cNvPr>
              <p:cNvSpPr/>
              <p:nvPr/>
            </p:nvSpPr>
            <p:spPr>
              <a:xfrm>
                <a:off x="432826" y="4005064"/>
                <a:ext cx="3887091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FEE85E9-DD23-4463-ABE3-27E2BB7589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26" y="4005064"/>
                <a:ext cx="3887091" cy="1845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703307E-4CC2-4DD7-A838-B2BC369A74D4}"/>
                  </a:ext>
                </a:extLst>
              </p:cNvPr>
              <p:cNvSpPr txBox="1"/>
              <p:nvPr/>
            </p:nvSpPr>
            <p:spPr>
              <a:xfrm>
                <a:off x="4207279" y="4005064"/>
                <a:ext cx="4505208" cy="184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703307E-4CC2-4DD7-A838-B2BC369A7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279" y="4005064"/>
                <a:ext cx="4505208" cy="1845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00A4492E-DB6C-4C45-B593-E2BDDBA585C0}"/>
              </a:ext>
            </a:extLst>
          </p:cNvPr>
          <p:cNvSpPr txBox="1"/>
          <p:nvPr/>
        </p:nvSpPr>
        <p:spPr>
          <a:xfrm>
            <a:off x="683568" y="6093296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/>
              <a:t>这就是矩阵乘法定义</a:t>
            </a:r>
          </a:p>
        </p:txBody>
      </p:sp>
    </p:spTree>
    <p:extLst>
      <p:ext uri="{BB962C8B-B14F-4D97-AF65-F5344CB8AC3E}">
        <p14:creationId xmlns:p14="http://schemas.microsoft.com/office/powerpoint/2010/main" val="339190889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0A725B93-309F-43E0-A272-A47B9BBD5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8C1F0-473D-4482-A384-3782815F3277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59394" name="Text Box 2">
            <a:extLst>
              <a:ext uri="{FF2B5EF4-FFF2-40B4-BE49-F238E27FC236}">
                <a16:creationId xmlns:a16="http://schemas.microsoft.com/office/drawing/2014/main" id="{421B714C-84D9-4737-81B8-004EC432A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432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单位矩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Identity Matrix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402" name="Text Box 10">
                <a:extLst>
                  <a:ext uri="{FF2B5EF4-FFF2-40B4-BE49-F238E27FC236}">
                    <a16:creationId xmlns:a16="http://schemas.microsoft.com/office/drawing/2014/main" id="{9B3137BE-ECA7-4EFB-A42D-5A6EA6333C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0663" y="1901825"/>
                <a:ext cx="725230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zh-CN" altLang="en-US" sz="2800" b="1" dirty="0">
                    <a:latin typeface="宋体" panose="02010600030101010101" pitchFamily="2" charset="-122"/>
                  </a:rPr>
                  <a:t>主对角元素全为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，其余元素都为零的方阵。</a:t>
                </a:r>
              </a:p>
            </p:txBody>
          </p:sp>
        </mc:Choice>
        <mc:Fallback xmlns="">
          <p:sp>
            <p:nvSpPr>
              <p:cNvPr id="59402" name="Text Box 10">
                <a:extLst>
                  <a:ext uri="{FF2B5EF4-FFF2-40B4-BE49-F238E27FC236}">
                    <a16:creationId xmlns:a16="http://schemas.microsoft.com/office/drawing/2014/main" id="{9B3137BE-ECA7-4EFB-A42D-5A6EA6333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0663" y="1901825"/>
                <a:ext cx="7252306" cy="523220"/>
              </a:xfrm>
              <a:prstGeom prst="rect">
                <a:avLst/>
              </a:prstGeom>
              <a:blipFill>
                <a:blip r:embed="rId5"/>
                <a:stretch>
                  <a:fillRect l="-1766" t="-15116" r="-1009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396" name="Rectangle 4">
                <a:extLst>
                  <a:ext uri="{FF2B5EF4-FFF2-40B4-BE49-F238E27FC236}">
                    <a16:creationId xmlns:a16="http://schemas.microsoft.com/office/drawing/2014/main" id="{92F47D1A-2F1C-4DE2-B5E8-937D36D5F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5255" y="2553821"/>
                <a:ext cx="249267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zh-CN" altLang="en-US" sz="2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记作</a:t>
                </a:r>
                <a:r>
                  <a:rPr kumimoji="1" lang="en-US" altLang="zh-CN" sz="2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8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zh-CN" altLang="en-US" sz="2800" i="0" dirty="0">
                    <a:solidFill>
                      <a:schemeClr val="tx1"/>
                    </a:solidFill>
                    <a:latin typeface="+mj-lt"/>
                  </a:rPr>
                  <a:t>或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kumimoji="1"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9396" name="Rectangle 4">
                <a:extLst>
                  <a:ext uri="{FF2B5EF4-FFF2-40B4-BE49-F238E27FC236}">
                    <a16:creationId xmlns:a16="http://schemas.microsoft.com/office/drawing/2014/main" id="{92F47D1A-2F1C-4DE2-B5E8-937D36D5F8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5255" y="2553821"/>
                <a:ext cx="2492670" cy="523220"/>
              </a:xfrm>
              <a:prstGeom prst="rect">
                <a:avLst/>
              </a:prstGeom>
              <a:blipFill>
                <a:blip r:embed="rId6"/>
                <a:stretch>
                  <a:fillRect l="-4401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404" name="Object 12">
                <a:extLst>
                  <a:ext uri="{FF2B5EF4-FFF2-40B4-BE49-F238E27FC236}">
                    <a16:creationId xmlns:a16="http://schemas.microsoft.com/office/drawing/2014/main" id="{E572589A-B4A5-49A0-B049-852DA0767E8E}"/>
                  </a:ext>
                </a:extLst>
              </p:cNvPr>
              <p:cNvSpPr txBox="1"/>
              <p:nvPr/>
            </p:nvSpPr>
            <p:spPr bwMode="auto">
              <a:xfrm>
                <a:off x="934159" y="5445224"/>
                <a:ext cx="3168352" cy="15279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9404" name="Object 12">
                <a:extLst>
                  <a:ext uri="{FF2B5EF4-FFF2-40B4-BE49-F238E27FC236}">
                    <a16:creationId xmlns:a16="http://schemas.microsoft.com/office/drawing/2014/main" id="{E572589A-B4A5-49A0-B049-852DA0767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4159" y="5445224"/>
                <a:ext cx="3168352" cy="15279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60DC56B-9A10-4FA5-B651-CFC10C06760D}"/>
                  </a:ext>
                </a:extLst>
              </p:cNvPr>
              <p:cNvSpPr txBox="1"/>
              <p:nvPr/>
            </p:nvSpPr>
            <p:spPr>
              <a:xfrm>
                <a:off x="827584" y="3272015"/>
                <a:ext cx="5752850" cy="19062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/>
                                  <m:e/>
                                  <m:e/>
                                </m:mr>
                                <m:mr>
                                  <m:e/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/>
                                  <m:e/>
                                </m:mr>
                                <m:mr>
                                  <m:e/>
                                  <m:e/>
                                  <m:e>
                                    <m: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/>
                                </m:mr>
                                <m:mr>
                                  <m:e/>
                                  <m:e/>
                                  <m:e/>
                                  <m:e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60DC56B-9A10-4FA5-B651-CFC10C067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272015"/>
                <a:ext cx="5752850" cy="19062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56616AF-D38A-4646-BE87-4B92F921C5AF}"/>
                  </a:ext>
                </a:extLst>
              </p:cNvPr>
              <p:cNvSpPr txBox="1"/>
              <p:nvPr/>
            </p:nvSpPr>
            <p:spPr>
              <a:xfrm>
                <a:off x="6228184" y="3864288"/>
                <a:ext cx="1339597" cy="53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56616AF-D38A-4646-BE87-4B92F921C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3864288"/>
                <a:ext cx="1339597" cy="532005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402" grpId="0" build="p" autoUpdateAnimBg="0"/>
      <p:bldP spid="59396" grpId="0"/>
      <p:bldP spid="8" grpId="0"/>
      <p:bldP spid="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D997A10-F7F2-4B0B-B42F-CD3A6D565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3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C669F4-5EE9-43F9-B82A-6E9C62559BC8}"/>
                  </a:ext>
                </a:extLst>
              </p:cNvPr>
              <p:cNvSpPr txBox="1"/>
              <p:nvPr/>
            </p:nvSpPr>
            <p:spPr>
              <a:xfrm>
                <a:off x="1259632" y="1885051"/>
                <a:ext cx="4071178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C669F4-5EE9-43F9-B82A-6E9C62559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885051"/>
                <a:ext cx="4071178" cy="14719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80E5443-609C-4E04-8D40-F307DE95296B}"/>
                  </a:ext>
                </a:extLst>
              </p:cNvPr>
              <p:cNvSpPr txBox="1"/>
              <p:nvPr/>
            </p:nvSpPr>
            <p:spPr>
              <a:xfrm>
                <a:off x="539552" y="1334665"/>
                <a:ext cx="5765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dirty="0"/>
                  <a:t>例：证明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/>
                  <a:t>的充要条件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80E5443-609C-4E04-8D40-F307DE952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334665"/>
                <a:ext cx="5765296" cy="461665"/>
              </a:xfrm>
              <a:prstGeom prst="rect">
                <a:avLst/>
              </a:prstGeom>
              <a:blipFill>
                <a:blip r:embed="rId3"/>
                <a:stretch>
                  <a:fillRect l="-169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7BAEC5D6-1B32-4616-B70C-97B25E8DA3ED}"/>
              </a:ext>
            </a:extLst>
          </p:cNvPr>
          <p:cNvSpPr txBox="1"/>
          <p:nvPr/>
        </p:nvSpPr>
        <p:spPr>
          <a:xfrm>
            <a:off x="539552" y="200199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9A44D29-1151-4392-BF57-5A6B207929F8}"/>
                  </a:ext>
                </a:extLst>
              </p:cNvPr>
              <p:cNvSpPr/>
              <p:nvPr/>
            </p:nvSpPr>
            <p:spPr>
              <a:xfrm>
                <a:off x="5474698" y="1846457"/>
                <a:ext cx="2633926" cy="1512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400" dirty="0"/>
                  <a:t>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𝑗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9A44D29-1151-4392-BF57-5A6B207929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698" y="1846457"/>
                <a:ext cx="2633926" cy="1512850"/>
              </a:xfrm>
              <a:prstGeom prst="rect">
                <a:avLst/>
              </a:prstGeom>
              <a:blipFill>
                <a:blip r:embed="rId4"/>
                <a:stretch>
                  <a:fillRect l="-30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CDBEAB63-1381-48F7-ACDE-1F3DD278801A}"/>
              </a:ext>
            </a:extLst>
          </p:cNvPr>
          <p:cNvSpPr txBox="1"/>
          <p:nvPr/>
        </p:nvSpPr>
        <p:spPr>
          <a:xfrm>
            <a:off x="1210673" y="349869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/>
              <a:t>按列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E774D55-5172-4FA3-8350-132FD7CF5EB6}"/>
                  </a:ext>
                </a:extLst>
              </p:cNvPr>
              <p:cNvSpPr txBox="1"/>
              <p:nvPr/>
            </p:nvSpPr>
            <p:spPr>
              <a:xfrm>
                <a:off x="2915816" y="3498694"/>
                <a:ext cx="32137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E774D55-5172-4FA3-8350-132FD7CF5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3498694"/>
                <a:ext cx="32137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CEFD2AF-3BF1-4B50-86A1-9C08E6BFF24A}"/>
                  </a:ext>
                </a:extLst>
              </p:cNvPr>
              <p:cNvSpPr/>
              <p:nvPr/>
            </p:nvSpPr>
            <p:spPr>
              <a:xfrm>
                <a:off x="551732" y="4149080"/>
                <a:ext cx="4020268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CEFD2AF-3BF1-4B50-86A1-9C08E6BFF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32" y="4149080"/>
                <a:ext cx="4020268" cy="1845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9CB4609-51DB-4F58-A184-61FA7F960FD9}"/>
                  </a:ext>
                </a:extLst>
              </p:cNvPr>
              <p:cNvSpPr txBox="1"/>
              <p:nvPr/>
            </p:nvSpPr>
            <p:spPr>
              <a:xfrm>
                <a:off x="4427984" y="4149080"/>
                <a:ext cx="4311244" cy="184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9CB4609-51DB-4F58-A184-61FA7F960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149080"/>
                <a:ext cx="4311244" cy="18457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9BCB4F5-BA43-40C4-B1B7-9BA3CF83A259}"/>
                  </a:ext>
                </a:extLst>
              </p:cNvPr>
              <p:cNvSpPr txBox="1"/>
              <p:nvPr/>
            </p:nvSpPr>
            <p:spPr>
              <a:xfrm>
                <a:off x="1293929" y="6191961"/>
                <a:ext cx="1399101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9BCB4F5-BA43-40C4-B1B7-9BA3CF83A2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929" y="6191961"/>
                <a:ext cx="1399101" cy="468205"/>
              </a:xfrm>
              <a:prstGeom prst="rect">
                <a:avLst/>
              </a:prstGeom>
              <a:blipFill>
                <a:blip r:embed="rId8"/>
                <a:stretch>
                  <a:fillRect l="-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DB6AE5E-9688-49BC-9683-8890E745AE71}"/>
                  </a:ext>
                </a:extLst>
              </p:cNvPr>
              <p:cNvSpPr txBox="1"/>
              <p:nvPr/>
            </p:nvSpPr>
            <p:spPr>
              <a:xfrm>
                <a:off x="2693030" y="6159132"/>
                <a:ext cx="4387355" cy="533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dirty="0"/>
                  <a:t>所以对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bSup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DB6AE5E-9688-49BC-9683-8890E745A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030" y="6159132"/>
                <a:ext cx="4387355" cy="533864"/>
              </a:xfrm>
              <a:prstGeom prst="rect">
                <a:avLst/>
              </a:prstGeom>
              <a:blipFill>
                <a:blip r:embed="rId9"/>
                <a:stretch>
                  <a:fillRect l="-2225" t="-9091" b="-11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21414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14F8857-D293-4D8D-99BC-8F14D2A7B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3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560B259-9E81-4FDD-AAC3-627B86B9B387}"/>
                  </a:ext>
                </a:extLst>
              </p:cNvPr>
              <p:cNvSpPr/>
              <p:nvPr/>
            </p:nvSpPr>
            <p:spPr>
              <a:xfrm>
                <a:off x="755576" y="1340768"/>
                <a:ext cx="1902509" cy="1512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𝑚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560B259-9E81-4FDD-AAC3-627B86B9B3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340768"/>
                <a:ext cx="1902509" cy="1512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70B4C66-DDF9-4B64-9A5B-852DBA78DABB}"/>
                  </a:ext>
                </a:extLst>
              </p:cNvPr>
              <p:cNvSpPr/>
              <p:nvPr/>
            </p:nvSpPr>
            <p:spPr>
              <a:xfrm>
                <a:off x="2923832" y="1830261"/>
                <a:ext cx="1488804" cy="5338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70B4C66-DDF9-4B64-9A5B-852DBA78DA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832" y="1830261"/>
                <a:ext cx="1488804" cy="533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D03E6CF-4F5F-4894-A3C3-1F2802D6ED46}"/>
                  </a:ext>
                </a:extLst>
              </p:cNvPr>
              <p:cNvSpPr/>
              <p:nvPr/>
            </p:nvSpPr>
            <p:spPr>
              <a:xfrm>
                <a:off x="4412636" y="1830261"/>
                <a:ext cx="20380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D03E6CF-4F5F-4894-A3C3-1F2802D6ED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636" y="1830261"/>
                <a:ext cx="2038057" cy="461665"/>
              </a:xfrm>
              <a:prstGeom prst="rect">
                <a:avLst/>
              </a:prstGeom>
              <a:blipFill>
                <a:blip r:embed="rId4"/>
                <a:stretch>
                  <a:fillRect l="-2096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5F7C4E7-EF3F-4062-9B54-5E18524A2616}"/>
                  </a:ext>
                </a:extLst>
              </p:cNvPr>
              <p:cNvSpPr/>
              <p:nvPr/>
            </p:nvSpPr>
            <p:spPr>
              <a:xfrm>
                <a:off x="739881" y="2974629"/>
                <a:ext cx="4667880" cy="1512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)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𝑚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5F7C4E7-EF3F-4062-9B54-5E18524A2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81" y="2974629"/>
                <a:ext cx="4667880" cy="15128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6D42EF9-4454-4D08-9CAD-25D5991EDC69}"/>
                  </a:ext>
                </a:extLst>
              </p:cNvPr>
              <p:cNvSpPr/>
              <p:nvPr/>
            </p:nvSpPr>
            <p:spPr>
              <a:xfrm>
                <a:off x="1510078" y="4610526"/>
                <a:ext cx="3921586" cy="523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𝑗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6D42EF9-4454-4D08-9CAD-25D5991EDC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078" y="4610526"/>
                <a:ext cx="3921586" cy="5234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D0F1AB4-CB98-4E2A-9382-446233F99FDD}"/>
                  </a:ext>
                </a:extLst>
              </p:cNvPr>
              <p:cNvSpPr/>
              <p:nvPr/>
            </p:nvSpPr>
            <p:spPr>
              <a:xfrm>
                <a:off x="683568" y="5271523"/>
                <a:ext cx="6288260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得到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D0F1AB4-CB98-4E2A-9382-446233F99F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271523"/>
                <a:ext cx="6288260" cy="491417"/>
              </a:xfrm>
              <a:prstGeom prst="rect">
                <a:avLst/>
              </a:prstGeom>
              <a:blipFill>
                <a:blip r:embed="rId7"/>
                <a:stretch>
                  <a:fillRect l="-581" t="-13750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4B0C6D0-D5E3-46FF-9FAC-7EB553426A2A}"/>
                  </a:ext>
                </a:extLst>
              </p:cNvPr>
              <p:cNvSpPr/>
              <p:nvPr/>
            </p:nvSpPr>
            <p:spPr>
              <a:xfrm>
                <a:off x="739881" y="5900460"/>
                <a:ext cx="12611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4B0C6D0-D5E3-46FF-9FAC-7EB553426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81" y="5900460"/>
                <a:ext cx="1261114" cy="461665"/>
              </a:xfrm>
              <a:prstGeom prst="rect">
                <a:avLst/>
              </a:prstGeom>
              <a:blipFill>
                <a:blip r:embed="rId8"/>
                <a:stretch>
                  <a:fillRect l="-6763" t="-14474" r="-96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819224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35557D-256E-44FB-963D-AC3CFFE4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4736A-AF51-4623-AFB7-95BD8FB88D52}" type="slidenum">
              <a:rPr lang="en-US" altLang="zh-CN" smtClean="0"/>
              <a:pPr/>
              <a:t>13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/>
              <p:nvPr/>
            </p:nvSpPr>
            <p:spPr>
              <a:xfrm>
                <a:off x="2483768" y="1268760"/>
                <a:ext cx="5124993" cy="175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</m:e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268760"/>
                <a:ext cx="5124993" cy="1757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/>
              <p:nvPr/>
            </p:nvSpPr>
            <p:spPr>
              <a:xfrm>
                <a:off x="4644008" y="3212976"/>
                <a:ext cx="1616981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212976"/>
                <a:ext cx="1616981" cy="1471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/>
              <p:nvPr/>
            </p:nvSpPr>
            <p:spPr>
              <a:xfrm>
                <a:off x="6660232" y="3158281"/>
                <a:ext cx="1695015" cy="15266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158281"/>
                <a:ext cx="1695015" cy="1526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B805A5-46D7-4D62-BAAD-CC27D30BF4A4}"/>
                  </a:ext>
                </a:extLst>
              </p:cNvPr>
              <p:cNvSpPr txBox="1"/>
              <p:nvPr/>
            </p:nvSpPr>
            <p:spPr>
              <a:xfrm>
                <a:off x="539552" y="3212976"/>
                <a:ext cx="4071178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B805A5-46D7-4D62-BAAD-CC27D30BF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212976"/>
                <a:ext cx="4071178" cy="14719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818A8F67-90E9-4EC9-942F-26BD6196034F}"/>
              </a:ext>
            </a:extLst>
          </p:cNvPr>
          <p:cNvSpPr txBox="1"/>
          <p:nvPr/>
        </p:nvSpPr>
        <p:spPr>
          <a:xfrm>
            <a:off x="539552" y="19168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线性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D6D79A5-AB0F-4266-8574-A901CBE75CF3}"/>
                  </a:ext>
                </a:extLst>
              </p:cNvPr>
              <p:cNvSpPr txBox="1"/>
              <p:nvPr/>
            </p:nvSpPr>
            <p:spPr>
              <a:xfrm>
                <a:off x="662466" y="5112425"/>
                <a:ext cx="33933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矩阵乘积形式为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D6D79A5-AB0F-4266-8574-A901CBE7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66" y="5112425"/>
                <a:ext cx="3393301" cy="461665"/>
              </a:xfrm>
              <a:prstGeom prst="rect">
                <a:avLst/>
              </a:prstGeom>
              <a:blipFill>
                <a:blip r:embed="rId6"/>
                <a:stretch>
                  <a:fillRect l="-2338" t="-14667" r="-18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821217"/>
      </p:ext>
    </p:extLst>
  </p:cSld>
  <p:clrMapOvr>
    <a:masterClrMapping/>
  </p:clrMapOvr>
  <p:transition spd="slow">
    <p:wipe dir="r"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>
            <a:extLst>
              <a:ext uri="{FF2B5EF4-FFF2-40B4-BE49-F238E27FC236}">
                <a16:creationId xmlns:a16="http://schemas.microsoft.com/office/drawing/2014/main" id="{344EA8B6-7CCB-47B3-911D-774CC05F2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B79491C-216E-40F1-8F9F-2EE1EFA442F9}" type="slidenum">
              <a:rPr lang="en-US" altLang="zh-CN"/>
              <a:pPr algn="r"/>
              <a:t>133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4C22EA-D368-41B2-AE78-C65A54AA294E}"/>
              </a:ext>
            </a:extLst>
          </p:cNvPr>
          <p:cNvSpPr txBox="1"/>
          <p:nvPr/>
        </p:nvSpPr>
        <p:spPr>
          <a:xfrm>
            <a:off x="3202632" y="202598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/>
              <a:t>按列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F3F2C8C-9FD7-464E-908D-A5B5638E2835}"/>
                  </a:ext>
                </a:extLst>
              </p:cNvPr>
              <p:cNvSpPr txBox="1"/>
              <p:nvPr/>
            </p:nvSpPr>
            <p:spPr>
              <a:xfrm>
                <a:off x="971600" y="1412776"/>
                <a:ext cx="1920654" cy="15128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F3F2C8C-9FD7-464E-908D-A5B5638E2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412776"/>
                <a:ext cx="1920654" cy="1512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68DE1A0-6F9E-4FCC-9DBB-0256C9940F21}"/>
                  </a:ext>
                </a:extLst>
              </p:cNvPr>
              <p:cNvSpPr txBox="1"/>
              <p:nvPr/>
            </p:nvSpPr>
            <p:spPr>
              <a:xfrm>
                <a:off x="4928782" y="2003207"/>
                <a:ext cx="2779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68DE1A0-6F9E-4FCC-9DBB-0256C9940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782" y="2003207"/>
                <a:ext cx="2779158" cy="461665"/>
              </a:xfrm>
              <a:prstGeom prst="rect">
                <a:avLst/>
              </a:prstGeom>
              <a:blipFill>
                <a:blip r:embed="rId3"/>
                <a:stretch>
                  <a:fillRect l="-220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C3D5308-F707-499E-8237-71096ABD595D}"/>
                  </a:ext>
                </a:extLst>
              </p:cNvPr>
              <p:cNvSpPr txBox="1"/>
              <p:nvPr/>
            </p:nvSpPr>
            <p:spPr>
              <a:xfrm>
                <a:off x="3203848" y="2996950"/>
                <a:ext cx="3640997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C3D5308-F707-499E-8237-71096ABD5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996950"/>
                <a:ext cx="3640997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04D8FC4-E034-466D-ACE1-3ECE0897F1A1}"/>
                  </a:ext>
                </a:extLst>
              </p:cNvPr>
              <p:cNvSpPr txBox="1"/>
              <p:nvPr/>
            </p:nvSpPr>
            <p:spPr>
              <a:xfrm>
                <a:off x="1163630" y="3502087"/>
                <a:ext cx="2027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400" b="1" dirty="0"/>
                  <a:t>   写为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04D8FC4-E034-466D-ACE1-3ECE0897F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0" y="3502087"/>
                <a:ext cx="2027543" cy="461665"/>
              </a:xfrm>
              <a:prstGeom prst="rect">
                <a:avLst/>
              </a:prstGeom>
              <a:blipFill>
                <a:blip r:embed="rId5"/>
                <a:stretch>
                  <a:fillRect l="-301" t="-14474" r="-451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C1A8C97-FE9C-4CFF-99C9-A45DE6E909F2}"/>
                  </a:ext>
                </a:extLst>
              </p:cNvPr>
              <p:cNvSpPr txBox="1"/>
              <p:nvPr/>
            </p:nvSpPr>
            <p:spPr>
              <a:xfrm>
                <a:off x="1226327" y="4726225"/>
                <a:ext cx="48816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dirty="0"/>
                  <a:t>即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C1A8C97-FE9C-4CFF-99C9-A45DE6E90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327" y="4726225"/>
                <a:ext cx="4881657" cy="461665"/>
              </a:xfrm>
              <a:prstGeom prst="rect">
                <a:avLst/>
              </a:prstGeom>
              <a:blipFill>
                <a:blip r:embed="rId6"/>
                <a:stretch>
                  <a:fillRect l="-187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6C564E-1A10-4A9F-8121-24EA43E0A0A0}"/>
                  </a:ext>
                </a:extLst>
              </p:cNvPr>
              <p:cNvSpPr/>
              <p:nvPr/>
            </p:nvSpPr>
            <p:spPr>
              <a:xfrm>
                <a:off x="1691680" y="5445224"/>
                <a:ext cx="5273238" cy="1159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…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56C564E-1A10-4A9F-8121-24EA43E0A0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445224"/>
                <a:ext cx="5273238" cy="11591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84B84FC-0EEC-48D3-9C46-806477F50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0D77D-806F-4676-A0DE-7ED08A0F35CF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5A68A09B-2590-4CDC-AB0B-8CD803F14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358" y="1266359"/>
            <a:ext cx="4212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纯量矩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Scalar  Matrix):</a:t>
            </a:r>
          </a:p>
        </p:txBody>
      </p:sp>
      <p:sp>
        <p:nvSpPr>
          <p:cNvPr id="208902" name="Text Box 6">
            <a:extLst>
              <a:ext uri="{FF2B5EF4-FFF2-40B4-BE49-F238E27FC236}">
                <a16:creationId xmlns:a16="http://schemas.microsoft.com/office/drawing/2014/main" id="{332F0E5C-2E3B-4B81-B4BF-52DA21624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1987550"/>
            <a:ext cx="7597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Times New Roman" panose="02020603050405020304" pitchFamily="18" charset="0"/>
              </a:rPr>
              <a:t>主对角元素全为非零常数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其余元素全为零的方阵 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CE8F0A-C0DE-4904-A00F-2C848EB6EB06}"/>
                  </a:ext>
                </a:extLst>
              </p:cNvPr>
              <p:cNvSpPr txBox="1"/>
              <p:nvPr/>
            </p:nvSpPr>
            <p:spPr>
              <a:xfrm>
                <a:off x="1979712" y="3573016"/>
                <a:ext cx="4464496" cy="18394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3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CE8F0A-C0DE-4904-A00F-2C848EB6E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573016"/>
                <a:ext cx="4464496" cy="18394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02" grpId="0" build="p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31D29B17-661F-4A8C-89E1-57D986926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6F7C4-ED29-4ADF-A27B-32785522669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4514" name="Text Box 1026">
            <a:extLst>
              <a:ext uri="{FF2B5EF4-FFF2-40B4-BE49-F238E27FC236}">
                <a16:creationId xmlns:a16="http://schemas.microsoft.com/office/drawing/2014/main" id="{25E6043D-66E0-44DF-987F-67C6ED4F8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1" y="1485180"/>
            <a:ext cx="1335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4516" name="Object 1028">
            <a:extLst>
              <a:ext uri="{FF2B5EF4-FFF2-40B4-BE49-F238E27FC236}">
                <a16:creationId xmlns:a16="http://schemas.microsoft.com/office/drawing/2014/main" id="{EDF114E5-7072-4786-A5EC-B7FFF44B6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84186"/>
              </p:ext>
            </p:extLst>
          </p:nvPr>
        </p:nvGraphicFramePr>
        <p:xfrm>
          <a:off x="1652588" y="1489075"/>
          <a:ext cx="6121400" cy="202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3022560" imgH="939600" progId="Equation.DSMT4">
                  <p:embed/>
                </p:oleObj>
              </mc:Choice>
              <mc:Fallback>
                <p:oleObj name="Equation" r:id="rId3" imgW="3022560" imgH="939600" progId="Equation.DSMT4">
                  <p:embed/>
                  <p:pic>
                    <p:nvPicPr>
                      <p:cNvPr id="64516" name="Object 1028">
                        <a:extLst>
                          <a:ext uri="{FF2B5EF4-FFF2-40B4-BE49-F238E27FC236}">
                            <a16:creationId xmlns:a16="http://schemas.microsoft.com/office/drawing/2014/main" id="{EDF114E5-7072-4786-A5EC-B7FFF44B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489075"/>
                        <a:ext cx="6121400" cy="202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27" name="Text Box 1039">
                <a:extLst>
                  <a:ext uri="{FF2B5EF4-FFF2-40B4-BE49-F238E27FC236}">
                    <a16:creationId xmlns:a16="http://schemas.microsoft.com/office/drawing/2014/main" id="{17479E3B-738D-4BBF-8625-783944B8C7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4221088"/>
                <a:ext cx="794097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从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到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的</a:t>
                </a:r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线性变换</a:t>
                </a:r>
                <a:r>
                  <a:rPr kumimoji="1" lang="en-US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.</a:t>
                </a:r>
                <a:endPara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527" name="Text Box 1039">
                <a:extLst>
                  <a:ext uri="{FF2B5EF4-FFF2-40B4-BE49-F238E27FC236}">
                    <a16:creationId xmlns:a16="http://schemas.microsoft.com/office/drawing/2014/main" id="{17479E3B-738D-4BBF-8625-783944B8C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221088"/>
                <a:ext cx="7940972" cy="523220"/>
              </a:xfrm>
              <a:prstGeom prst="rect">
                <a:avLst/>
              </a:prstGeom>
              <a:blipFill>
                <a:blip r:embed="rId5"/>
                <a:stretch>
                  <a:fillRect l="-1613" t="-15116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32" name="Text Box 1044">
                <a:extLst>
                  <a:ext uri="{FF2B5EF4-FFF2-40B4-BE49-F238E27FC236}">
                    <a16:creationId xmlns:a16="http://schemas.microsoft.com/office/drawing/2014/main" id="{9D5A7612-CA30-44EB-81AB-972DAE837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805" y="5805264"/>
                <a:ext cx="7332925" cy="565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为常数</a:t>
                </a:r>
                <a:r>
                  <a:rPr kumimoji="1"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 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称为系数矩阵</m:t>
                    </m:r>
                  </m:oMath>
                </a14:m>
                <a:endPara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532" name="Text Box 1044">
                <a:extLst>
                  <a:ext uri="{FF2B5EF4-FFF2-40B4-BE49-F238E27FC236}">
                    <a16:creationId xmlns:a16="http://schemas.microsoft.com/office/drawing/2014/main" id="{9D5A7612-CA30-44EB-81AB-972DAE837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805" y="5805264"/>
                <a:ext cx="7332925" cy="565283"/>
              </a:xfrm>
              <a:prstGeom prst="rect">
                <a:avLst/>
              </a:prstGeom>
              <a:blipFill>
                <a:blip r:embed="rId6"/>
                <a:stretch>
                  <a:fillRect l="-1746" t="-12903" b="-247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39">
                <a:extLst>
                  <a:ext uri="{FF2B5EF4-FFF2-40B4-BE49-F238E27FC236}">
                    <a16:creationId xmlns:a16="http://schemas.microsoft.com/office/drawing/2014/main" id="{2C11C9C2-BC91-46AE-ABAC-34433F3089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7390" y="5013176"/>
                <a:ext cx="794097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输入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输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1039">
                <a:extLst>
                  <a:ext uri="{FF2B5EF4-FFF2-40B4-BE49-F238E27FC236}">
                    <a16:creationId xmlns:a16="http://schemas.microsoft.com/office/drawing/2014/main" id="{2C11C9C2-BC91-46AE-ABAC-34433F308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390" y="5013176"/>
                <a:ext cx="7940972" cy="523220"/>
              </a:xfrm>
              <a:prstGeom prst="rect">
                <a:avLst/>
              </a:prstGeom>
              <a:blipFill>
                <a:blip r:embed="rId7"/>
                <a:stretch>
                  <a:fillRect l="-1535"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27" grpId="0"/>
      <p:bldP spid="6453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DE9F458-8B25-4DD5-BB09-1A9FB55A4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1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6BED377-A412-4B63-9683-80485D8A0786}"/>
                  </a:ext>
                </a:extLst>
              </p:cNvPr>
              <p:cNvSpPr txBox="1"/>
              <p:nvPr/>
            </p:nvSpPr>
            <p:spPr>
              <a:xfrm>
                <a:off x="1299821" y="1412776"/>
                <a:ext cx="6544357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func>
                          </m:e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lang="zh-CN" altLang="en-US" sz="2400" dirty="0"/>
                  <a:t>   将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变到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’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6BED377-A412-4B63-9683-80485D8A0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821" y="1412776"/>
                <a:ext cx="6544357" cy="916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4D83059-1377-4126-B1A9-043FA5FF817F}"/>
                  </a:ext>
                </a:extLst>
              </p:cNvPr>
              <p:cNvSpPr txBox="1"/>
              <p:nvPr/>
            </p:nvSpPr>
            <p:spPr>
              <a:xfrm>
                <a:off x="1299821" y="2615345"/>
                <a:ext cx="51476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在平面上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’)</m:t>
                    </m:r>
                  </m:oMath>
                </a14:m>
                <a:r>
                  <a:rPr lang="zh-CN" altLang="en-US" sz="2400" dirty="0"/>
                  <a:t>有什么关系？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4D83059-1377-4126-B1A9-043FA5FF8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821" y="2615345"/>
                <a:ext cx="5147692" cy="461665"/>
              </a:xfrm>
              <a:prstGeom prst="rect">
                <a:avLst/>
              </a:prstGeom>
              <a:blipFill>
                <a:blip r:embed="rId3"/>
                <a:stretch>
                  <a:fillRect l="-1183" t="-14474" r="-106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5E73313-40E6-491C-80FA-011C8DDF17CA}"/>
                  </a:ext>
                </a:extLst>
              </p:cNvPr>
              <p:cNvSpPr txBox="1"/>
              <p:nvPr/>
            </p:nvSpPr>
            <p:spPr>
              <a:xfrm>
                <a:off x="1979712" y="3212801"/>
                <a:ext cx="354122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用极坐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表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5E73313-40E6-491C-80FA-011C8DDF1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212801"/>
                <a:ext cx="3541226" cy="830997"/>
              </a:xfrm>
              <a:prstGeom prst="rect">
                <a:avLst/>
              </a:prstGeom>
              <a:blipFill>
                <a:blip r:embed="rId4"/>
                <a:stretch>
                  <a:fillRect l="-2410" t="-8088"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9CE3F1C-26F1-4C33-B05C-8E8177BA0294}"/>
                  </a:ext>
                </a:extLst>
              </p:cNvPr>
              <p:cNvSpPr txBox="1"/>
              <p:nvPr/>
            </p:nvSpPr>
            <p:spPr>
              <a:xfrm>
                <a:off x="1269029" y="4179589"/>
                <a:ext cx="6742167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func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9CE3F1C-26F1-4C33-B05C-8E8177BA0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029" y="4179589"/>
                <a:ext cx="6742167" cy="916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E98945-E194-42FC-B9B2-AB49379635D3}"/>
                  </a:ext>
                </a:extLst>
              </p:cNvPr>
              <p:cNvSpPr txBox="1"/>
              <p:nvPr/>
            </p:nvSpPr>
            <p:spPr>
              <a:xfrm>
                <a:off x="1331912" y="5292878"/>
                <a:ext cx="66018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i="1" dirty="0" err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是由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以原点为中心逆时针旋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400" dirty="0"/>
                  <a:t>得到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E98945-E194-42FC-B9B2-AB4937963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912" y="5292878"/>
                <a:ext cx="6601808" cy="461665"/>
              </a:xfrm>
              <a:prstGeom prst="rect">
                <a:avLst/>
              </a:prstGeom>
              <a:blipFill>
                <a:blip r:embed="rId6"/>
                <a:stretch>
                  <a:fillRect l="-277" t="-14474" r="-101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1468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90E48E94-12DA-472E-9979-B8410CCF9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2DA92-24AD-4F56-BA01-7BC8292C01E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F3C52EF1-4E25-4D12-B72B-E0C0BE54A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254125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线性变换与矩阵之间的对应关系</a:t>
            </a:r>
            <a:r>
              <a:rPr kumimoji="1"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8141" name="Text Box 13">
            <a:extLst>
              <a:ext uri="{FF2B5EF4-FFF2-40B4-BE49-F238E27FC236}">
                <a16:creationId xmlns:a16="http://schemas.microsoft.com/office/drawing/2014/main" id="{6D346C25-BAD2-4AB8-9CF8-CE5C8B92C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252926"/>
            <a:ext cx="611188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kumimoji="1" lang="zh-CN" altLang="en-US" sz="2800" b="1" dirty="0">
                <a:latin typeface="Times New Roman" panose="02020603050405020304" pitchFamily="18" charset="0"/>
              </a:rPr>
              <a:t>恒等变换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8142" name="Text Box 14">
            <a:extLst>
              <a:ext uri="{FF2B5EF4-FFF2-40B4-BE49-F238E27FC236}">
                <a16:creationId xmlns:a16="http://schemas.microsoft.com/office/drawing/2014/main" id="{AAF7E190-4D3B-4FC2-9CBD-45E28A954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4799066"/>
            <a:ext cx="61118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单位阵</a:t>
            </a:r>
          </a:p>
        </p:txBody>
      </p:sp>
      <p:sp>
        <p:nvSpPr>
          <p:cNvPr id="48148" name="Line 20">
            <a:extLst>
              <a:ext uri="{FF2B5EF4-FFF2-40B4-BE49-F238E27FC236}">
                <a16:creationId xmlns:a16="http://schemas.microsoft.com/office/drawing/2014/main" id="{556EA652-9322-4066-9038-F4F6F1E98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375" y="5321665"/>
            <a:ext cx="1009650" cy="0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789D386-F98E-41CC-9820-B3DFA4CAB7DB}"/>
                  </a:ext>
                </a:extLst>
              </p:cNvPr>
              <p:cNvSpPr txBox="1"/>
              <p:nvPr/>
            </p:nvSpPr>
            <p:spPr>
              <a:xfrm>
                <a:off x="4084279" y="2099926"/>
                <a:ext cx="4598118" cy="2034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…+0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…+0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………</m:t>
                              </m:r>
                            </m:e>
                            <m:e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…+1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789D386-F98E-41CC-9820-B3DFA4CAB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279" y="2099926"/>
                <a:ext cx="4598118" cy="20347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3F14827-CF31-4114-A5D3-A203A8C42A69}"/>
                  </a:ext>
                </a:extLst>
              </p:cNvPr>
              <p:cNvSpPr txBox="1"/>
              <p:nvPr/>
            </p:nvSpPr>
            <p:spPr>
              <a:xfrm>
                <a:off x="1187624" y="2215584"/>
                <a:ext cx="1896676" cy="1728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………</m:t>
                              </m:r>
                            </m:e>
                            <m:e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3F14827-CF31-4114-A5D3-A203A8C42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215584"/>
                <a:ext cx="1896676" cy="1728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A9C9449-873C-4AFA-BCFD-EC40679FB4C5}"/>
                  </a:ext>
                </a:extLst>
              </p:cNvPr>
              <p:cNvSpPr/>
              <p:nvPr/>
            </p:nvSpPr>
            <p:spPr>
              <a:xfrm>
                <a:off x="4407883" y="4470759"/>
                <a:ext cx="2911415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A9C9449-873C-4AFA-BCFD-EC40679FB4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883" y="4470759"/>
                <a:ext cx="2911415" cy="1701813"/>
              </a:xfrm>
              <a:prstGeom prst="rect">
                <a:avLst/>
              </a:prstGeom>
              <a:blipFill>
                <a:blip r:embed="rId4"/>
                <a:stretch>
                  <a:fillRect l="-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3">
            <a:extLst>
              <a:ext uri="{FF2B5EF4-FFF2-40B4-BE49-F238E27FC236}">
                <a16:creationId xmlns:a16="http://schemas.microsoft.com/office/drawing/2014/main" id="{E6F4E70A-A5B1-4DA8-BAF8-0159F795E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200" y="2881562"/>
            <a:ext cx="615553" cy="519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algn="l"/>
            <a:r>
              <a:rPr kumimoji="1" lang="zh-CN" altLang="en-US" sz="2800" dirty="0">
                <a:latin typeface="Times New Roman" panose="02020603050405020304" pitchFamily="18" charset="0"/>
              </a:rPr>
              <a:t>即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41" grpId="0" build="p" autoUpdateAnimBg="0"/>
      <p:bldP spid="48142" grpId="0" build="p" autoUpdateAnimBg="0"/>
      <p:bldP spid="13" grpId="0"/>
      <p:bldP spid="14" grpId="0"/>
      <p:bldP spid="2" grpId="0"/>
      <p:bldP spid="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90E48E94-12DA-472E-9979-B8410CCF9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2DA92-24AD-4F56-BA01-7BC8292C01E3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F3C52EF1-4E25-4D12-B72B-E0C0BE54A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254125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线性变换与矩阵之间的对应关系</a:t>
            </a:r>
            <a:r>
              <a:rPr kumimoji="1" lang="en-US" altLang="zh-CN" sz="2800" b="1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38AC3EDB-9677-4581-81DC-4ED050155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47042"/>
              </p:ext>
            </p:extLst>
          </p:nvPr>
        </p:nvGraphicFramePr>
        <p:xfrm>
          <a:off x="1907778" y="2022475"/>
          <a:ext cx="12858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3" imgW="1384200" imgH="2057400" progId="Equation.3">
                  <p:embed/>
                </p:oleObj>
              </mc:Choice>
              <mc:Fallback>
                <p:oleObj name="Equation" r:id="rId3" imgW="1384200" imgH="2057400" progId="Equation.3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38AC3EDB-9677-4581-81DC-4ED050155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78" y="2022475"/>
                        <a:ext cx="12858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3">
            <a:extLst>
              <a:ext uri="{FF2B5EF4-FFF2-40B4-BE49-F238E27FC236}">
                <a16:creationId xmlns:a16="http://schemas.microsoft.com/office/drawing/2014/main" id="{6D346C25-BAD2-4AB8-9CF8-CE5C8B92C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603" y="2276475"/>
            <a:ext cx="611188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kumimoji="1" lang="zh-CN" altLang="en-US" sz="2800" b="1">
                <a:latin typeface="Times New Roman" panose="02020603050405020304" pitchFamily="18" charset="0"/>
              </a:rPr>
              <a:t>恒等变换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42" name="Text Box 14">
            <a:extLst>
              <a:ext uri="{FF2B5EF4-FFF2-40B4-BE49-F238E27FC236}">
                <a16:creationId xmlns:a16="http://schemas.microsoft.com/office/drawing/2014/main" id="{AAF7E190-4D3B-4FC2-9CBD-45E28A954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9412" y="2348880"/>
            <a:ext cx="61118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单位阵</a:t>
            </a:r>
          </a:p>
        </p:txBody>
      </p:sp>
      <p:graphicFrame>
        <p:nvGraphicFramePr>
          <p:cNvPr id="48143" name="Object 15">
            <a:extLst>
              <a:ext uri="{FF2B5EF4-FFF2-40B4-BE49-F238E27FC236}">
                <a16:creationId xmlns:a16="http://schemas.microsoft.com/office/drawing/2014/main" id="{6E74CB16-2CFD-41F5-8410-0CD185545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67604"/>
              </p:ext>
            </p:extLst>
          </p:nvPr>
        </p:nvGraphicFramePr>
        <p:xfrm>
          <a:off x="1115616" y="4221163"/>
          <a:ext cx="207803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5" imgW="2171520" imgH="2057400" progId="Equation.3">
                  <p:embed/>
                </p:oleObj>
              </mc:Choice>
              <mc:Fallback>
                <p:oleObj name="Equation" r:id="rId5" imgW="2171520" imgH="2057400" progId="Equation.3">
                  <p:embed/>
                  <p:pic>
                    <p:nvPicPr>
                      <p:cNvPr id="48143" name="Object 15">
                        <a:extLst>
                          <a:ext uri="{FF2B5EF4-FFF2-40B4-BE49-F238E27FC236}">
                            <a16:creationId xmlns:a16="http://schemas.microsoft.com/office/drawing/2014/main" id="{6E74CB16-2CFD-41F5-8410-0CD185545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163"/>
                        <a:ext cx="2078037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Line 20">
            <a:extLst>
              <a:ext uri="{FF2B5EF4-FFF2-40B4-BE49-F238E27FC236}">
                <a16:creationId xmlns:a16="http://schemas.microsoft.com/office/drawing/2014/main" id="{556EA652-9322-4066-9038-F4F6F1E98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2428" y="2997200"/>
            <a:ext cx="1009650" cy="0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B096462F-40EA-4128-820A-E316A4CF7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5453" y="5229225"/>
            <a:ext cx="1009650" cy="0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94CD65-BE0C-415D-B615-9A1B91390B80}"/>
                  </a:ext>
                </a:extLst>
              </p:cNvPr>
              <p:cNvSpPr/>
              <p:nvPr/>
            </p:nvSpPr>
            <p:spPr>
              <a:xfrm>
                <a:off x="4860032" y="2092986"/>
                <a:ext cx="2911415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94CD65-BE0C-415D-B615-9A1B91390B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092986"/>
                <a:ext cx="2911415" cy="1701813"/>
              </a:xfrm>
              <a:prstGeom prst="rect">
                <a:avLst/>
              </a:prstGeom>
              <a:blipFill>
                <a:blip r:embed="rId7"/>
                <a:stretch>
                  <a:fillRect l="-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D1284CD-C566-4B1D-9F90-309342D7AE8E}"/>
                  </a:ext>
                </a:extLst>
              </p:cNvPr>
              <p:cNvSpPr/>
              <p:nvPr/>
            </p:nvSpPr>
            <p:spPr>
              <a:xfrm>
                <a:off x="4927630" y="4184761"/>
                <a:ext cx="2911415" cy="2137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D1284CD-C566-4B1D-9F90-309342D7A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630" y="4184761"/>
                <a:ext cx="2911415" cy="2137958"/>
              </a:xfrm>
              <a:prstGeom prst="rect">
                <a:avLst/>
              </a:prstGeom>
              <a:blipFill>
                <a:blip r:embed="rId8"/>
                <a:stretch>
                  <a:fillRect l="-1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4893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CA39CE22-31D7-4DBA-81C8-C3E2BA786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58D6B-3A9C-45E4-A769-5FD1664B1EE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9922" name="Rectangle 2">
            <a:extLst>
              <a:ext uri="{FF2B5EF4-FFF2-40B4-BE49-F238E27FC236}">
                <a16:creationId xmlns:a16="http://schemas.microsoft.com/office/drawing/2014/main" id="{8A676648-923C-41D3-94ED-64EBE84C6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3333FF"/>
                </a:solidFill>
              </a:rPr>
              <a:t>§</a:t>
            </a:r>
            <a:r>
              <a:rPr kumimoji="1" lang="en-US" altLang="zh-CN" b="0" dirty="0">
                <a:solidFill>
                  <a:srgbClr val="3333FF"/>
                </a:solidFill>
              </a:rPr>
              <a:t>2</a:t>
            </a:r>
            <a:r>
              <a:rPr kumimoji="1" lang="en-US" altLang="zh-CN" dirty="0">
                <a:solidFill>
                  <a:srgbClr val="3333FF"/>
                </a:solidFill>
              </a:rPr>
              <a:t>   </a:t>
            </a:r>
            <a:r>
              <a:rPr kumimoji="1" lang="zh-CN" altLang="en-US" dirty="0">
                <a:solidFill>
                  <a:srgbClr val="3333FF"/>
                </a:solidFill>
              </a:rPr>
              <a:t>矩阵的运算</a:t>
            </a:r>
          </a:p>
        </p:txBody>
      </p:sp>
      <p:sp>
        <p:nvSpPr>
          <p:cNvPr id="209924" name="Rectangle 4">
            <a:extLst>
              <a:ext uri="{FF2B5EF4-FFF2-40B4-BE49-F238E27FC236}">
                <a16:creationId xmlns:a16="http://schemas.microsoft.com/office/drawing/2014/main" id="{6D28CE23-EBDB-41E8-98D1-36BE1031C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268413"/>
            <a:ext cx="3733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3333FF"/>
                </a:solidFill>
              </a:rPr>
              <a:t>一、  矩阵的加法</a:t>
            </a:r>
          </a:p>
        </p:txBody>
      </p:sp>
      <p:graphicFrame>
        <p:nvGraphicFramePr>
          <p:cNvPr id="209925" name="Object 5">
            <a:extLst>
              <a:ext uri="{FF2B5EF4-FFF2-40B4-BE49-F238E27FC236}">
                <a16:creationId xmlns:a16="http://schemas.microsoft.com/office/drawing/2014/main" id="{D05F1224-2892-4DB4-B530-E46354C83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243263"/>
          <a:ext cx="63769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6578280" imgH="2057400" progId="Equation.3">
                  <p:embed/>
                </p:oleObj>
              </mc:Choice>
              <mc:Fallback>
                <p:oleObj name="Equation" r:id="rId3" imgW="6578280" imgH="2057400" progId="Equation.3">
                  <p:embed/>
                  <p:pic>
                    <p:nvPicPr>
                      <p:cNvPr id="209925" name="Object 5">
                        <a:extLst>
                          <a:ext uri="{FF2B5EF4-FFF2-40B4-BE49-F238E27FC236}">
                            <a16:creationId xmlns:a16="http://schemas.microsoft.com/office/drawing/2014/main" id="{D05F1224-2892-4DB4-B530-E46354C83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43263"/>
                        <a:ext cx="63769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9927" name="Text Box 7">
                <a:extLst>
                  <a:ext uri="{FF2B5EF4-FFF2-40B4-BE49-F238E27FC236}">
                    <a16:creationId xmlns:a16="http://schemas.microsoft.com/office/drawing/2014/main" id="{142FC19B-00F6-4CE9-82D0-C07290CF8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6450" y="1874838"/>
                <a:ext cx="6816029" cy="9887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设有两个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 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endParaRPr lang="zh-CN" altLang="en-US" sz="2800" dirty="0"/>
              </a:p>
              <a:p>
                <a:pPr algn="l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和记作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规定为</a:t>
                </a:r>
              </a:p>
            </p:txBody>
          </p:sp>
        </mc:Choice>
        <mc:Fallback xmlns="">
          <p:sp>
            <p:nvSpPr>
              <p:cNvPr id="209927" name="Text Box 7">
                <a:extLst>
                  <a:ext uri="{FF2B5EF4-FFF2-40B4-BE49-F238E27FC236}">
                    <a16:creationId xmlns:a16="http://schemas.microsoft.com/office/drawing/2014/main" id="{142FC19B-00F6-4CE9-82D0-C07290CF8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6450" y="1874838"/>
                <a:ext cx="6816029" cy="988797"/>
              </a:xfrm>
              <a:prstGeom prst="rect">
                <a:avLst/>
              </a:prstGeom>
              <a:blipFill>
                <a:blip r:embed="rId5"/>
                <a:stretch>
                  <a:fillRect l="-1878" t="-8642" b="-148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33" name="Text Box 13">
            <a:extLst>
              <a:ext uri="{FF2B5EF4-FFF2-40B4-BE49-F238E27FC236}">
                <a16:creationId xmlns:a16="http://schemas.microsoft.com/office/drawing/2014/main" id="{47D3939F-DAD4-4DFA-A870-26584F36E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7483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Tahoma" panose="020B0604030504040204" pitchFamily="34" charset="0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27" grpId="0"/>
      <p:bldP spid="2099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D44E72-8A15-478A-8266-03F05B0F8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3333FF"/>
                </a:solidFill>
              </a:rPr>
              <a:t>§</a:t>
            </a:r>
            <a:r>
              <a:rPr kumimoji="1" lang="en-US" altLang="zh-CN" b="0" dirty="0">
                <a:solidFill>
                  <a:srgbClr val="3333FF"/>
                </a:solidFill>
              </a:rPr>
              <a:t>1 </a:t>
            </a:r>
            <a:r>
              <a:rPr kumimoji="1" lang="en-US" altLang="zh-CN" dirty="0">
                <a:solidFill>
                  <a:srgbClr val="3333FF"/>
                </a:solidFill>
              </a:rPr>
              <a:t>  </a:t>
            </a:r>
            <a:r>
              <a:rPr kumimoji="1" lang="zh-CN" altLang="en-US" dirty="0">
                <a:solidFill>
                  <a:srgbClr val="3333FF"/>
                </a:solidFill>
              </a:rPr>
              <a:t>线性方程组和矩阵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616698E-B3CB-426F-911B-FF7EC8BAB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2434B-E50A-4C02-8322-69CF450D7319}" type="slidenum">
              <a:rPr lang="en-US" altLang="zh-CN" smtClean="0"/>
              <a:pPr/>
              <a:t>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B6A446-D369-4C9D-ADD4-BB61DFECC42E}"/>
                  </a:ext>
                </a:extLst>
              </p:cNvPr>
              <p:cNvSpPr txBox="1"/>
              <p:nvPr/>
            </p:nvSpPr>
            <p:spPr>
              <a:xfrm>
                <a:off x="362130" y="1500187"/>
                <a:ext cx="5124993" cy="175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……………………………………</m:t>
                              </m:r>
                            </m:e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B6A446-D369-4C9D-ADD4-BB61DFECC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30" y="1500187"/>
                <a:ext cx="5124993" cy="1757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D8A7202-52B9-4154-835F-62E666E31F0B}"/>
                  </a:ext>
                </a:extLst>
              </p:cNvPr>
              <p:cNvSpPr txBox="1"/>
              <p:nvPr/>
            </p:nvSpPr>
            <p:spPr>
              <a:xfrm>
                <a:off x="5508104" y="1988840"/>
                <a:ext cx="28305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元线性方程组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D8A7202-52B9-4154-835F-62E666E31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988840"/>
                <a:ext cx="2830558" cy="461665"/>
              </a:xfrm>
              <a:prstGeom prst="rect">
                <a:avLst/>
              </a:prstGeom>
              <a:blipFill>
                <a:blip r:embed="rId3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8B43978-BE51-46E5-AA58-3DC71F68763F}"/>
                  </a:ext>
                </a:extLst>
              </p:cNvPr>
              <p:cNvSpPr txBox="1"/>
              <p:nvPr/>
            </p:nvSpPr>
            <p:spPr>
              <a:xfrm>
                <a:off x="539552" y="3861048"/>
                <a:ext cx="7879080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b="1" dirty="0"/>
                  <a:t>数学家在研究线性方程组解的过程中找到了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行列式</a:t>
                </a:r>
                <a:r>
                  <a:rPr lang="zh-CN" altLang="en-US" sz="2400" b="1" dirty="0"/>
                  <a:t>的定义</a:t>
                </a:r>
                <a:endParaRPr lang="en-US" altLang="zh-CN" sz="2400" b="1" dirty="0"/>
              </a:p>
              <a:p>
                <a:pPr algn="l"/>
                <a:r>
                  <a:rPr lang="zh-CN" altLang="en-US" sz="2400" b="1" dirty="0"/>
                  <a:t>但那只适用于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 的情况</a:t>
                </a:r>
                <a:endParaRPr lang="en-US" altLang="zh-CN" sz="2400" b="1" dirty="0"/>
              </a:p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 的情况我们第二章来看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8B43978-BE51-46E5-AA58-3DC71F687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861048"/>
                <a:ext cx="7879080" cy="1200329"/>
              </a:xfrm>
              <a:prstGeom prst="rect">
                <a:avLst/>
              </a:prstGeom>
              <a:blipFill>
                <a:blip r:embed="rId4"/>
                <a:stretch>
                  <a:fillRect l="-1238" t="-5584" r="-1006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461674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5B56EF54-1B6B-4D02-86A5-2B5A88602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29F2D-216A-4E0A-ABD4-43A29C80B27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A4342FD8-2518-4EFD-97DC-CB9E80EDD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注意：只有当两个矩阵是同型矩阵时，</a:t>
            </a:r>
          </a:p>
          <a:p>
            <a:pPr algn="l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           才能进行加法运算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8" name="Object 4">
                <a:extLst>
                  <a:ext uri="{FF2B5EF4-FFF2-40B4-BE49-F238E27FC236}">
                    <a16:creationId xmlns:a16="http://schemas.microsoft.com/office/drawing/2014/main" id="{7C0CFC9F-BDC4-4BB0-9864-2F89F7DD3067}"/>
                  </a:ext>
                </a:extLst>
              </p:cNvPr>
              <p:cNvSpPr txBox="1"/>
              <p:nvPr/>
            </p:nvSpPr>
            <p:spPr bwMode="auto">
              <a:xfrm>
                <a:off x="683568" y="2720181"/>
                <a:ext cx="5759152" cy="1511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228" name="Object 4">
                <a:extLst>
                  <a:ext uri="{FF2B5EF4-FFF2-40B4-BE49-F238E27FC236}">
                    <a16:creationId xmlns:a16="http://schemas.microsoft.com/office/drawing/2014/main" id="{7C0CFC9F-BDC4-4BB0-9864-2F89F7DD3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720181"/>
                <a:ext cx="5759152" cy="15113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229" name="Object 5">
                <a:extLst>
                  <a:ext uri="{FF2B5EF4-FFF2-40B4-BE49-F238E27FC236}">
                    <a16:creationId xmlns:a16="http://schemas.microsoft.com/office/drawing/2014/main" id="{0E0DB9A2-587E-4582-B08F-1553D3335B9B}"/>
                  </a:ext>
                </a:extLst>
              </p:cNvPr>
              <p:cNvSpPr txBox="1"/>
              <p:nvPr/>
            </p:nvSpPr>
            <p:spPr bwMode="auto">
              <a:xfrm>
                <a:off x="1187624" y="4437112"/>
                <a:ext cx="4102100" cy="1511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2+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+8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+9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6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9+5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+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+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+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+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229" name="Object 5">
                <a:extLst>
                  <a:ext uri="{FF2B5EF4-FFF2-40B4-BE49-F238E27FC236}">
                    <a16:creationId xmlns:a16="http://schemas.microsoft.com/office/drawing/2014/main" id="{0E0DB9A2-587E-4582-B08F-1553D3335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4437112"/>
                <a:ext cx="4102100" cy="1511300"/>
              </a:xfrm>
              <a:prstGeom prst="rect">
                <a:avLst/>
              </a:prstGeom>
              <a:blipFill>
                <a:blip r:embed="rId3"/>
                <a:stretch>
                  <a:fillRect l="-7727" r="-520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230" name="Object 6">
                <a:extLst>
                  <a:ext uri="{FF2B5EF4-FFF2-40B4-BE49-F238E27FC236}">
                    <a16:creationId xmlns:a16="http://schemas.microsoft.com/office/drawing/2014/main" id="{93111CDB-4675-453A-86DF-21E30FB399FD}"/>
                  </a:ext>
                </a:extLst>
              </p:cNvPr>
              <p:cNvSpPr txBox="1"/>
              <p:nvPr/>
            </p:nvSpPr>
            <p:spPr bwMode="auto">
              <a:xfrm>
                <a:off x="5868144" y="4437112"/>
                <a:ext cx="2387600" cy="1511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230" name="Object 6">
                <a:extLst>
                  <a:ext uri="{FF2B5EF4-FFF2-40B4-BE49-F238E27FC236}">
                    <a16:creationId xmlns:a16="http://schemas.microsoft.com/office/drawing/2014/main" id="{93111CDB-4675-453A-86DF-21E30FB39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4437112"/>
                <a:ext cx="2387600" cy="1511300"/>
              </a:xfrm>
              <a:prstGeom prst="rect">
                <a:avLst/>
              </a:prstGeom>
              <a:blipFill>
                <a:blip r:embed="rId4"/>
                <a:stretch>
                  <a:fillRect l="-7673" r="-38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8" grpId="0"/>
      <p:bldP spid="52229" grpId="0"/>
      <p:bldP spid="522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FAA3E736-E7BF-4091-AA96-5EC4A7CC7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94EE0-6465-4E3C-97DE-C76258FF1DD2}" type="slidenum">
              <a:rPr lang="en-US" altLang="zh-CN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Text Box 3">
                <a:extLst>
                  <a:ext uri="{FF2B5EF4-FFF2-40B4-BE49-F238E27FC236}">
                    <a16:creationId xmlns:a16="http://schemas.microsoft.com/office/drawing/2014/main" id="{BEF87D4C-D906-4F17-8A87-52C4BF8968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544" y="1268760"/>
                <a:ext cx="3495702" cy="9887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负矩阵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endParaRPr lang="zh-CN" altLang="en-US" sz="2800" dirty="0"/>
              </a:p>
              <a:p>
                <a:pPr eaLnBrk="0" hangingPunct="0"/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563" name="Text Box 3">
                <a:extLst>
                  <a:ext uri="{FF2B5EF4-FFF2-40B4-BE49-F238E27FC236}">
                    <a16:creationId xmlns:a16="http://schemas.microsoft.com/office/drawing/2014/main" id="{BEF87D4C-D906-4F17-8A87-52C4BF896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268760"/>
                <a:ext cx="3495702" cy="988797"/>
              </a:xfrm>
              <a:prstGeom prst="rect">
                <a:avLst/>
              </a:prstGeom>
              <a:blipFill>
                <a:blip r:embed="rId3"/>
                <a:stretch>
                  <a:fillRect l="-3490" t="-80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64" name="Object 4">
                <a:extLst>
                  <a:ext uri="{FF2B5EF4-FFF2-40B4-BE49-F238E27FC236}">
                    <a16:creationId xmlns:a16="http://schemas.microsoft.com/office/drawing/2014/main" id="{E575C437-4CCB-413D-82BA-4443041F5F2F}"/>
                  </a:ext>
                </a:extLst>
              </p:cNvPr>
              <p:cNvSpPr txBox="1"/>
              <p:nvPr/>
            </p:nvSpPr>
            <p:spPr bwMode="auto">
              <a:xfrm>
                <a:off x="2987824" y="4923007"/>
                <a:ext cx="3960440" cy="666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6564" name="Object 4">
                <a:extLst>
                  <a:ext uri="{FF2B5EF4-FFF2-40B4-BE49-F238E27FC236}">
                    <a16:creationId xmlns:a16="http://schemas.microsoft.com/office/drawing/2014/main" id="{E575C437-4CCB-413D-82BA-4443041F5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4923007"/>
                <a:ext cx="3960440" cy="6662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7EBEFCB3-0796-4322-BBCD-9DEFAC23C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2070100"/>
          <a:ext cx="4749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4749480" imgH="2057400" progId="Equation.3">
                  <p:embed/>
                </p:oleObj>
              </mc:Choice>
              <mc:Fallback>
                <p:oleObj name="Equation" r:id="rId5" imgW="4749480" imgH="2057400" progId="Equation.3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7EBEFCB3-0796-4322-BBCD-9DEFAC23C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70100"/>
                        <a:ext cx="4749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566" name="Object 6">
                <a:extLst>
                  <a:ext uri="{FF2B5EF4-FFF2-40B4-BE49-F238E27FC236}">
                    <a16:creationId xmlns:a16="http://schemas.microsoft.com/office/drawing/2014/main" id="{D297C232-FC70-4064-9A2E-DFA53562F179}"/>
                  </a:ext>
                </a:extLst>
              </p:cNvPr>
              <p:cNvSpPr txBox="1"/>
              <p:nvPr/>
            </p:nvSpPr>
            <p:spPr bwMode="auto">
              <a:xfrm>
                <a:off x="6516216" y="2780928"/>
                <a:ext cx="1804615" cy="8807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6566" name="Object 6">
                <a:extLst>
                  <a:ext uri="{FF2B5EF4-FFF2-40B4-BE49-F238E27FC236}">
                    <a16:creationId xmlns:a16="http://schemas.microsoft.com/office/drawing/2014/main" id="{D297C232-FC70-4064-9A2E-DFA53562F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216" y="2780928"/>
                <a:ext cx="1804615" cy="8807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76" name="Text Box 16">
                <a:extLst>
                  <a:ext uri="{FF2B5EF4-FFF2-40B4-BE49-F238E27FC236}">
                    <a16:creationId xmlns:a16="http://schemas.microsoft.com/office/drawing/2014/main" id="{9239207A-96A6-4915-BA83-26AF5621F5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4286250"/>
                <a:ext cx="387958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b="1" dirty="0">
                    <a:latin typeface="Tahoma" panose="020B0604030504040204" pitchFamily="34" charset="0"/>
                  </a:rPr>
                  <a:t>称为矩阵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Tahoma" panose="020B0604030504040204" pitchFamily="34" charset="0"/>
                  </a:rPr>
                  <a:t> 的</a:t>
                </a:r>
                <a:r>
                  <a:rPr lang="zh-CN" altLang="en-US" sz="2800" b="1" dirty="0">
                    <a:solidFill>
                      <a:srgbClr val="3333FF"/>
                    </a:solidFill>
                    <a:latin typeface="Tahoma" panose="020B0604030504040204" pitchFamily="34" charset="0"/>
                  </a:rPr>
                  <a:t>负矩阵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66576" name="Text Box 16">
                <a:extLst>
                  <a:ext uri="{FF2B5EF4-FFF2-40B4-BE49-F238E27FC236}">
                    <a16:creationId xmlns:a16="http://schemas.microsoft.com/office/drawing/2014/main" id="{9239207A-96A6-4915-BA83-26AF5621F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4286250"/>
                <a:ext cx="3879588" cy="523220"/>
              </a:xfrm>
              <a:prstGeom prst="rect">
                <a:avLst/>
              </a:prstGeom>
              <a:blipFill>
                <a:blip r:embed="rId8"/>
                <a:stretch>
                  <a:fillRect l="-3302" t="-13953" r="-2673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4" grpId="0"/>
      <p:bldP spid="66566" grpId="0"/>
      <p:bldP spid="665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7EEE737-6C63-4514-86FA-2CD0FC634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5F0D3-4076-4A71-A759-D61AAE461E0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12996" name="Text Box 4">
            <a:extLst>
              <a:ext uri="{FF2B5EF4-FFF2-40B4-BE49-F238E27FC236}">
                <a16:creationId xmlns:a16="http://schemas.microsoft.com/office/drawing/2014/main" id="{FBCAEFE6-76C8-48F3-821A-615E44269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340768"/>
            <a:ext cx="4913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矩阵加法满足的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运算规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7" name="Object 5">
                <a:extLst>
                  <a:ext uri="{FF2B5EF4-FFF2-40B4-BE49-F238E27FC236}">
                    <a16:creationId xmlns:a16="http://schemas.microsoft.com/office/drawing/2014/main" id="{D901D50C-CE0D-4C91-9ED5-F925071A5A1E}"/>
                  </a:ext>
                </a:extLst>
              </p:cNvPr>
              <p:cNvSpPr txBox="1"/>
              <p:nvPr/>
            </p:nvSpPr>
            <p:spPr bwMode="auto">
              <a:xfrm>
                <a:off x="683568" y="2348880"/>
                <a:ext cx="5904656" cy="465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(1) 交换律：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2997" name="Object 5">
                <a:extLst>
                  <a:ext uri="{FF2B5EF4-FFF2-40B4-BE49-F238E27FC236}">
                    <a16:creationId xmlns:a16="http://schemas.microsoft.com/office/drawing/2014/main" id="{D901D50C-CE0D-4C91-9ED5-F925071A5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348880"/>
                <a:ext cx="5904656" cy="465137"/>
              </a:xfrm>
              <a:prstGeom prst="rect">
                <a:avLst/>
              </a:prstGeom>
              <a:blipFill>
                <a:blip r:embed="rId2"/>
                <a:stretch>
                  <a:fillRect l="-2064" t="-16883" b="-454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2998" name="Object 6">
                <a:extLst>
                  <a:ext uri="{FF2B5EF4-FFF2-40B4-BE49-F238E27FC236}">
                    <a16:creationId xmlns:a16="http://schemas.microsoft.com/office/drawing/2014/main" id="{BC8C3F06-5785-4068-BE9C-30937C0FFC57}"/>
                  </a:ext>
                </a:extLst>
              </p:cNvPr>
              <p:cNvSpPr txBox="1"/>
              <p:nvPr/>
            </p:nvSpPr>
            <p:spPr bwMode="auto">
              <a:xfrm>
                <a:off x="683568" y="3043808"/>
                <a:ext cx="6840760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(2) 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2998" name="Object 6">
                <a:extLst>
                  <a:ext uri="{FF2B5EF4-FFF2-40B4-BE49-F238E27FC236}">
                    <a16:creationId xmlns:a16="http://schemas.microsoft.com/office/drawing/2014/main" id="{BC8C3F06-5785-4068-BE9C-30937C0FF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043808"/>
                <a:ext cx="6840760" cy="457200"/>
              </a:xfrm>
              <a:prstGeom prst="rect">
                <a:avLst/>
              </a:prstGeom>
              <a:blipFill>
                <a:blip r:embed="rId3"/>
                <a:stretch>
                  <a:fillRect l="-1783" t="-17333" b="-49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2999" name="Object 7">
                <a:extLst>
                  <a:ext uri="{FF2B5EF4-FFF2-40B4-BE49-F238E27FC236}">
                    <a16:creationId xmlns:a16="http://schemas.microsoft.com/office/drawing/2014/main" id="{3C3F8341-2C69-4805-8DAD-0AF10D3F896A}"/>
                  </a:ext>
                </a:extLst>
              </p:cNvPr>
              <p:cNvSpPr txBox="1"/>
              <p:nvPr/>
            </p:nvSpPr>
            <p:spPr bwMode="auto">
              <a:xfrm>
                <a:off x="674067" y="4391323"/>
                <a:ext cx="4834037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(4)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2999" name="Object 7">
                <a:extLst>
                  <a:ext uri="{FF2B5EF4-FFF2-40B4-BE49-F238E27FC236}">
                    <a16:creationId xmlns:a16="http://schemas.microsoft.com/office/drawing/2014/main" id="{3C3F8341-2C69-4805-8DAD-0AF10D3F8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067" y="4391323"/>
                <a:ext cx="4834037" cy="477837"/>
              </a:xfrm>
              <a:prstGeom prst="rect">
                <a:avLst/>
              </a:prstGeom>
              <a:blipFill>
                <a:blip r:embed="rId4"/>
                <a:stretch>
                  <a:fillRect l="-2648" t="-13924" b="-417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3000" name="Object 8">
                <a:extLst>
                  <a:ext uri="{FF2B5EF4-FFF2-40B4-BE49-F238E27FC236}">
                    <a16:creationId xmlns:a16="http://schemas.microsoft.com/office/drawing/2014/main" id="{A27CCE53-AD65-4BB0-A834-CE0849074340}"/>
                  </a:ext>
                </a:extLst>
              </p:cNvPr>
              <p:cNvSpPr txBox="1"/>
              <p:nvPr/>
            </p:nvSpPr>
            <p:spPr bwMode="auto">
              <a:xfrm>
                <a:off x="683568" y="3717032"/>
                <a:ext cx="4392488" cy="533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(3) 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3000" name="Object 8">
                <a:extLst>
                  <a:ext uri="{FF2B5EF4-FFF2-40B4-BE49-F238E27FC236}">
                    <a16:creationId xmlns:a16="http://schemas.microsoft.com/office/drawing/2014/main" id="{A27CCE53-AD65-4BB0-A834-CE0849074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717032"/>
                <a:ext cx="4392488" cy="533400"/>
              </a:xfrm>
              <a:prstGeom prst="rect">
                <a:avLst/>
              </a:prstGeom>
              <a:blipFill>
                <a:blip r:embed="rId5"/>
                <a:stretch>
                  <a:fillRect l="-2774" t="-13793" b="-287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build="p" autoUpdateAnimBg="0"/>
      <p:bldP spid="212997" grpId="0"/>
      <p:bldP spid="212998" grpId="0"/>
      <p:bldP spid="212999" grpId="0"/>
      <p:bldP spid="2130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85FEE78B-42D6-49A3-8DC1-FABBB0222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F38E8-06DE-4CDA-B7F7-DD99CD3E4E9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3250" name="Text Box 2">
            <a:extLst>
              <a:ext uri="{FF2B5EF4-FFF2-40B4-BE49-F238E27FC236}">
                <a16:creationId xmlns:a16="http://schemas.microsoft.com/office/drawing/2014/main" id="{1E72B3AA-1C45-4F73-A012-EC99FD3EF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6841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二、数与矩阵相乘</a:t>
            </a:r>
          </a:p>
        </p:txBody>
      </p:sp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9AEF8F1F-C1A9-4A49-83D8-1C1E3E9C2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26816"/>
              </p:ext>
            </p:extLst>
          </p:nvPr>
        </p:nvGraphicFramePr>
        <p:xfrm>
          <a:off x="1763688" y="3205490"/>
          <a:ext cx="5688013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公式" r:id="rId3" imgW="2387520" imgH="939600" progId="Equation.3">
                  <p:embed/>
                </p:oleObj>
              </mc:Choice>
              <mc:Fallback>
                <p:oleObj name="公式" r:id="rId3" imgW="2387520" imgH="939600" progId="Equation.3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9AEF8F1F-C1A9-4A49-83D8-1C1E3E9C2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205490"/>
                        <a:ext cx="5688013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261" name="Text Box 13">
                <a:extLst>
                  <a:ext uri="{FF2B5EF4-FFF2-40B4-BE49-F238E27FC236}">
                    <a16:creationId xmlns:a16="http://schemas.microsoft.com/office/drawing/2014/main" id="{C9F5F68A-9E15-4C2F-A4EE-41AB43CDC5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2067252"/>
                <a:ext cx="815712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b="1" dirty="0">
                    <a:latin typeface="Tahoma" panose="020B0604030504040204" pitchFamily="34" charset="0"/>
                  </a:rPr>
                  <a:t>定义</a:t>
                </a:r>
                <a:r>
                  <a:rPr lang="en-US" altLang="zh-CN" sz="2800" b="1" dirty="0">
                    <a:latin typeface="Tahoma" panose="020B0604030504040204" pitchFamily="34" charset="0"/>
                  </a:rPr>
                  <a:t>3  </a:t>
                </a:r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数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与矩阵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的乘积记作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或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规定为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3261" name="Text Box 13">
                <a:extLst>
                  <a:ext uri="{FF2B5EF4-FFF2-40B4-BE49-F238E27FC236}">
                    <a16:creationId xmlns:a16="http://schemas.microsoft.com/office/drawing/2014/main" id="{C9F5F68A-9E15-4C2F-A4EE-41AB43CDC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2067252"/>
                <a:ext cx="8157120" cy="523220"/>
              </a:xfrm>
              <a:prstGeom prst="rect">
                <a:avLst/>
              </a:prstGeom>
              <a:blipFill>
                <a:blip r:embed="rId5"/>
                <a:stretch>
                  <a:fillRect l="-1495" t="-15116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7">
            <a:extLst>
              <a:ext uri="{FF2B5EF4-FFF2-40B4-BE49-F238E27FC236}">
                <a16:creationId xmlns:a16="http://schemas.microsoft.com/office/drawing/2014/main" id="{A4D33B10-EE9C-41A4-8D33-B0D20E019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4874C-17D2-42D5-87DC-E20D7CEFF407}" type="slidenum">
              <a:rPr lang="en-US" altLang="zh-CN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20" name="Object 4">
                <a:extLst>
                  <a:ext uri="{FF2B5EF4-FFF2-40B4-BE49-F238E27FC236}">
                    <a16:creationId xmlns:a16="http://schemas.microsoft.com/office/drawing/2014/main" id="{5A53E113-516B-40F8-875B-F6E263CDF8CA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882651" y="1700808"/>
                <a:ext cx="2490787" cy="21415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zh-CN" alt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14020" name="Object 4">
                <a:extLst>
                  <a:ext uri="{FF2B5EF4-FFF2-40B4-BE49-F238E27FC236}">
                    <a16:creationId xmlns:a16="http://schemas.microsoft.com/office/drawing/2014/main" id="{5A53E113-516B-40F8-875B-F6E263CDF8CA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882651" y="1700808"/>
                <a:ext cx="2490787" cy="21415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4022" name="Object 6">
                <a:extLst>
                  <a:ext uri="{FF2B5EF4-FFF2-40B4-BE49-F238E27FC236}">
                    <a16:creationId xmlns:a16="http://schemas.microsoft.com/office/drawing/2014/main" id="{ECE2E175-0470-49B3-9164-4E18D2DE56CB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3419872" y="1700808"/>
                <a:ext cx="4591050" cy="15201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1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2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1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0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(−1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0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1</m:t>
                                </m:r>
                              </m:e>
                              <m:e>
                                <m:r>
                                  <a:rPr lang="zh-CN" alt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×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14022" name="Object 6">
                <a:extLst>
                  <a:ext uri="{FF2B5EF4-FFF2-40B4-BE49-F238E27FC236}">
                    <a16:creationId xmlns:a16="http://schemas.microsoft.com/office/drawing/2014/main" id="{ECE2E175-0470-49B3-9164-4E18D2DE56C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3419872" y="1700808"/>
                <a:ext cx="4591050" cy="1520130"/>
              </a:xfrm>
              <a:prstGeom prst="rect">
                <a:avLst/>
              </a:prstGeom>
              <a:blipFill>
                <a:blip r:embed="rId3"/>
                <a:stretch>
                  <a:fillRect r="-62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4025" name="Object 9">
                <a:extLst>
                  <a:ext uri="{FF2B5EF4-FFF2-40B4-BE49-F238E27FC236}">
                    <a16:creationId xmlns:a16="http://schemas.microsoft.com/office/drawing/2014/main" id="{38E6F632-4A72-44FA-A328-2123ABD03DF3}"/>
                  </a:ext>
                </a:extLst>
              </p:cNvPr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3419872" y="3220938"/>
                <a:ext cx="2668587" cy="2133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4025" name="Object 9">
                <a:extLst>
                  <a:ext uri="{FF2B5EF4-FFF2-40B4-BE49-F238E27FC236}">
                    <a16:creationId xmlns:a16="http://schemas.microsoft.com/office/drawing/2014/main" id="{38E6F632-4A72-44FA-A328-2123ABD03DF3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3419872" y="3220938"/>
                <a:ext cx="2668587" cy="2133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build="p"/>
      <p:bldP spid="214022" grpId="0"/>
      <p:bldP spid="21402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84B84FC-0EEC-48D3-9C46-806477F50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0D77D-806F-4676-A0DE-7ED08A0F35CF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5A68A09B-2590-4CDC-AB0B-8CD803F14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358" y="1266359"/>
            <a:ext cx="4212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纯量矩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Scalar  Matrix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CE8F0A-C0DE-4904-A00F-2C848EB6EB06}"/>
                  </a:ext>
                </a:extLst>
              </p:cNvPr>
              <p:cNvSpPr txBox="1"/>
              <p:nvPr/>
            </p:nvSpPr>
            <p:spPr>
              <a:xfrm>
                <a:off x="323528" y="2755370"/>
                <a:ext cx="4464496" cy="18394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3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CE8F0A-C0DE-4904-A00F-2C848EB6E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755370"/>
                <a:ext cx="4464496" cy="18394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68B635F-2500-4EDE-BFA5-24E2F81B5EDF}"/>
                  </a:ext>
                </a:extLst>
              </p:cNvPr>
              <p:cNvSpPr/>
              <p:nvPr/>
            </p:nvSpPr>
            <p:spPr>
              <a:xfrm>
                <a:off x="4788024" y="2780928"/>
                <a:ext cx="3343463" cy="1931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68B635F-2500-4EDE-BFA5-24E2F81B5E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780928"/>
                <a:ext cx="3343463" cy="1931811"/>
              </a:xfrm>
              <a:prstGeom prst="rect">
                <a:avLst/>
              </a:prstGeom>
              <a:blipFill>
                <a:blip r:embed="rId3"/>
                <a:stretch>
                  <a:fillRect l="-11111" r="-8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C97612A-DC21-4458-AA74-12E284EE4F99}"/>
                  </a:ext>
                </a:extLst>
              </p:cNvPr>
              <p:cNvSpPr txBox="1"/>
              <p:nvPr/>
            </p:nvSpPr>
            <p:spPr>
              <a:xfrm>
                <a:off x="4431042" y="5301208"/>
                <a:ext cx="10325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𝑘𝐸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C97612A-DC21-4458-AA74-12E284EE4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042" y="5301208"/>
                <a:ext cx="103252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87907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D77ECCD5-B94D-4578-9DB8-6EF673341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F6CBC-7039-4B07-8764-6EAE400BF17B}" type="slidenum">
              <a:rPr lang="en-US" altLang="zh-CN"/>
              <a:pPr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0" name="Object 2">
                <a:extLst>
                  <a:ext uri="{FF2B5EF4-FFF2-40B4-BE49-F238E27FC236}">
                    <a16:creationId xmlns:a16="http://schemas.microsoft.com/office/drawing/2014/main" id="{7212AC25-A2CA-4C1E-9ED9-EA9E64174173}"/>
                  </a:ext>
                </a:extLst>
              </p:cNvPr>
              <p:cNvSpPr txBox="1"/>
              <p:nvPr/>
            </p:nvSpPr>
            <p:spPr bwMode="auto">
              <a:xfrm>
                <a:off x="996950" y="2200614"/>
                <a:ext cx="5040560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𝜇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8610" name="Object 2">
                <a:extLst>
                  <a:ext uri="{FF2B5EF4-FFF2-40B4-BE49-F238E27FC236}">
                    <a16:creationId xmlns:a16="http://schemas.microsoft.com/office/drawing/2014/main" id="{7212AC25-A2CA-4C1E-9ED9-EA9E64174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6950" y="2200614"/>
                <a:ext cx="5040560" cy="417512"/>
              </a:xfrm>
              <a:prstGeom prst="rect">
                <a:avLst/>
              </a:prstGeom>
              <a:blipFill>
                <a:blip r:embed="rId2"/>
                <a:stretch>
                  <a:fillRect b="-1176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1" name="Object 3">
                <a:extLst>
                  <a:ext uri="{FF2B5EF4-FFF2-40B4-BE49-F238E27FC236}">
                    <a16:creationId xmlns:a16="http://schemas.microsoft.com/office/drawing/2014/main" id="{96E5D2CF-17DB-424F-8AA5-D4C64C35A609}"/>
                  </a:ext>
                </a:extLst>
              </p:cNvPr>
              <p:cNvSpPr txBox="1"/>
              <p:nvPr/>
            </p:nvSpPr>
            <p:spPr bwMode="auto">
              <a:xfrm>
                <a:off x="998689" y="2782964"/>
                <a:ext cx="4969296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8611" name="Object 3">
                <a:extLst>
                  <a:ext uri="{FF2B5EF4-FFF2-40B4-BE49-F238E27FC236}">
                    <a16:creationId xmlns:a16="http://schemas.microsoft.com/office/drawing/2014/main" id="{96E5D2CF-17DB-424F-8AA5-D4C64C35A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8689" y="2782964"/>
                <a:ext cx="4969296" cy="417512"/>
              </a:xfrm>
              <a:prstGeom prst="rect">
                <a:avLst/>
              </a:prstGeom>
              <a:blipFill>
                <a:blip r:embed="rId3"/>
                <a:stretch>
                  <a:fillRect b="-1176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2" name="Object 4">
                <a:extLst>
                  <a:ext uri="{FF2B5EF4-FFF2-40B4-BE49-F238E27FC236}">
                    <a16:creationId xmlns:a16="http://schemas.microsoft.com/office/drawing/2014/main" id="{0B49CE9B-1E01-4A4E-81A8-4ED47DB4421F}"/>
                  </a:ext>
                </a:extLst>
              </p:cNvPr>
              <p:cNvSpPr txBox="1"/>
              <p:nvPr/>
            </p:nvSpPr>
            <p:spPr bwMode="auto">
              <a:xfrm>
                <a:off x="992271" y="3348894"/>
                <a:ext cx="4585444" cy="4175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8612" name="Object 4">
                <a:extLst>
                  <a:ext uri="{FF2B5EF4-FFF2-40B4-BE49-F238E27FC236}">
                    <a16:creationId xmlns:a16="http://schemas.microsoft.com/office/drawing/2014/main" id="{0B49CE9B-1E01-4A4E-81A8-4ED47DB44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2271" y="3348894"/>
                <a:ext cx="4585444" cy="417513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13" name="Text Box 5">
            <a:extLst>
              <a:ext uri="{FF2B5EF4-FFF2-40B4-BE49-F238E27FC236}">
                <a16:creationId xmlns:a16="http://schemas.microsoft.com/office/drawing/2014/main" id="{24415898-649B-49C3-9E7F-34126A04A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1196752"/>
            <a:ext cx="494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数乘矩阵满足的运算规律：</a:t>
            </a: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549C6A24-36EF-4609-97F6-D9E18F1D8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269" y="4581128"/>
            <a:ext cx="7561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矩阵相加与数乘矩阵运算合起来</a:t>
            </a:r>
            <a:r>
              <a:rPr kumimoji="1"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又称为矩阵的线性运算</a:t>
            </a:r>
            <a:r>
              <a:rPr kumimoji="1"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6" name="Text Box 8">
                <a:extLst>
                  <a:ext uri="{FF2B5EF4-FFF2-40B4-BE49-F238E27FC236}">
                    <a16:creationId xmlns:a16="http://schemas.microsoft.com/office/drawing/2014/main" id="{0DFBB85D-5709-48CF-A1BC-F54852378E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6950" y="1700808"/>
                <a:ext cx="559117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800" b="1" dirty="0">
                    <a:latin typeface="宋体" panose="02010600030101010101" pitchFamily="2" charset="-122"/>
                  </a:rPr>
                  <a:t>设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B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en-US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矩阵，</a:t>
                </a:r>
                <a:r>
                  <a:rPr kumimoji="1" lang="en-US" altLang="zh-CN" sz="2800" b="1" i="1" dirty="0" err="1"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800" b="1" dirty="0" err="1">
                    <a:latin typeface="宋体" panose="02010600030101010101" pitchFamily="2" charset="-122"/>
                  </a:rPr>
                  <a:t>,</a:t>
                </a:r>
                <a:r>
                  <a:rPr kumimoji="1" lang="en-US" altLang="zh-CN" sz="2800" b="1" i="1" dirty="0" err="1">
                    <a:latin typeface="Symbol" panose="05050102010706020507" pitchFamily="18" charset="2"/>
                  </a:rPr>
                  <a:t>m</a:t>
                </a:r>
                <a:r>
                  <a:rPr kumimoji="1" lang="en-US" altLang="zh-CN" sz="2800" b="1" i="1" dirty="0">
                    <a:latin typeface="Symbol" panose="05050102010706020507" pitchFamily="18" charset="2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为数</a:t>
                </a:r>
              </a:p>
            </p:txBody>
          </p:sp>
        </mc:Choice>
        <mc:Fallback xmlns="">
          <p:sp>
            <p:nvSpPr>
              <p:cNvPr id="68616" name="Text Box 8">
                <a:extLst>
                  <a:ext uri="{FF2B5EF4-FFF2-40B4-BE49-F238E27FC236}">
                    <a16:creationId xmlns:a16="http://schemas.microsoft.com/office/drawing/2014/main" id="{0DFBB85D-5709-48CF-A1BC-F54852378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6950" y="1700808"/>
                <a:ext cx="5591175" cy="519112"/>
              </a:xfrm>
              <a:prstGeom prst="rect">
                <a:avLst/>
              </a:prstGeom>
              <a:blipFill>
                <a:blip r:embed="rId5"/>
                <a:stretch>
                  <a:fillRect l="-2290" t="-15294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20" name="Object 12">
                <a:extLst>
                  <a:ext uri="{FF2B5EF4-FFF2-40B4-BE49-F238E27FC236}">
                    <a16:creationId xmlns:a16="http://schemas.microsoft.com/office/drawing/2014/main" id="{E65277DC-18F4-45C8-8DBE-B4EB489A06C1}"/>
                  </a:ext>
                </a:extLst>
              </p:cNvPr>
              <p:cNvSpPr txBox="1"/>
              <p:nvPr/>
            </p:nvSpPr>
            <p:spPr bwMode="auto">
              <a:xfrm>
                <a:off x="978614" y="3914825"/>
                <a:ext cx="4536504" cy="5222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1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8620" name="Object 12">
                <a:extLst>
                  <a:ext uri="{FF2B5EF4-FFF2-40B4-BE49-F238E27FC236}">
                    <a16:creationId xmlns:a16="http://schemas.microsoft.com/office/drawing/2014/main" id="{E65277DC-18F4-45C8-8DBE-B4EB489A0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614" y="3914825"/>
                <a:ext cx="4536504" cy="5222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1C6C341-F81F-42A8-813D-B9E494D582A4}"/>
                  </a:ext>
                </a:extLst>
              </p:cNvPr>
              <p:cNvSpPr txBox="1"/>
              <p:nvPr/>
            </p:nvSpPr>
            <p:spPr>
              <a:xfrm>
                <a:off x="883228" y="5578308"/>
                <a:ext cx="771100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800" dirty="0"/>
                  <a:t>以前我们的线性运算是比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/>
                  <a:t>，现在则可以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sz="2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1C6C341-F81F-42A8-813D-B9E494D58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228" y="5578308"/>
                <a:ext cx="7711008" cy="954107"/>
              </a:xfrm>
              <a:prstGeom prst="rect">
                <a:avLst/>
              </a:prstGeom>
              <a:blipFill>
                <a:blip r:embed="rId7"/>
                <a:stretch>
                  <a:fillRect l="-1660" t="-7643" b="-14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  <p:bldP spid="68612" grpId="0"/>
      <p:bldP spid="68613" grpId="0"/>
      <p:bldP spid="68614" grpId="0"/>
      <p:bldP spid="68616" grpId="0"/>
      <p:bldP spid="68620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>
            <a:extLst>
              <a:ext uri="{FF2B5EF4-FFF2-40B4-BE49-F238E27FC236}">
                <a16:creationId xmlns:a16="http://schemas.microsoft.com/office/drawing/2014/main" id="{F5A13853-434E-4B29-AEB2-FA404775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/>
          <a:p>
            <a:fld id="{FCFDE8B4-AB6D-48C9-9863-A8268A862E02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9639" name="Rectangle 7">
            <a:extLst>
              <a:ext uri="{FF2B5EF4-FFF2-40B4-BE49-F238E27FC236}">
                <a16:creationId xmlns:a16="http://schemas.microsoft.com/office/drawing/2014/main" id="{CCCCC823-025C-4A06-BC99-26959BF5B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388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三、矩阵与矩阵相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B05BD30-5DAC-415B-BA04-95B079F1062E}"/>
                  </a:ext>
                </a:extLst>
              </p:cNvPr>
              <p:cNvSpPr txBox="1"/>
              <p:nvPr/>
            </p:nvSpPr>
            <p:spPr>
              <a:xfrm>
                <a:off x="107504" y="1851638"/>
                <a:ext cx="8337632" cy="1514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eqArr>
                          </m:e>
                        </m:eqAr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B05BD30-5DAC-415B-BA04-95B079F10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851638"/>
                <a:ext cx="8337632" cy="1514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7F4C9FD-A42A-4523-8686-3ED0C3FC9E28}"/>
                  </a:ext>
                </a:extLst>
              </p:cNvPr>
              <p:cNvSpPr/>
              <p:nvPr/>
            </p:nvSpPr>
            <p:spPr>
              <a:xfrm>
                <a:off x="783538" y="4627340"/>
                <a:ext cx="7711008" cy="1023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是一个</a:t>
                </a:r>
                <a:r>
                  <a:rPr kumimoji="1" lang="zh-CN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en-US" sz="2800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宋体" panose="02010600030101010101" pitchFamily="2" charset="-122"/>
                  </a:rPr>
                  <a:t>矩阵</a:t>
                </a:r>
                <a:endParaRPr kumimoji="1" lang="en-US" altLang="zh-CN" sz="2800" dirty="0">
                  <a:latin typeface="宋体" panose="02010600030101010101" pitchFamily="2" charset="-122"/>
                </a:endParaRPr>
              </a:p>
              <a:p>
                <a:pPr algn="l"/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是一个</a:t>
                </a:r>
                <a:r>
                  <a:rPr kumimoji="1" lang="zh-CN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宋体" panose="02010600030101010101" pitchFamily="2" charset="-122"/>
                  </a:rPr>
                  <a:t>矩阵</a:t>
                </a:r>
                <a:endParaRPr kumimoji="1" lang="en-US" altLang="zh-CN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7F4C9FD-A42A-4523-8686-3ED0C3FC9E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38" y="4627340"/>
                <a:ext cx="7711008" cy="1023485"/>
              </a:xfrm>
              <a:prstGeom prst="rect">
                <a:avLst/>
              </a:prstGeom>
              <a:blipFill>
                <a:blip r:embed="rId3"/>
                <a:stretch>
                  <a:fillRect t="-7738" b="-10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A91CC01-3AFD-42AF-9A9C-3E53BB9B4D7E}"/>
                  </a:ext>
                </a:extLst>
              </p:cNvPr>
              <p:cNvSpPr/>
              <p:nvPr/>
            </p:nvSpPr>
            <p:spPr>
              <a:xfrm>
                <a:off x="761430" y="5725180"/>
                <a:ext cx="77110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宋体" panose="02010600030101010101" pitchFamily="2" charset="-122"/>
                  </a:rPr>
                  <a:t>与</a:t>
                </a:r>
                <a:r>
                  <a:rPr kumimoji="1" lang="zh-CN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宋体" panose="02010600030101010101" pitchFamily="2" charset="-122"/>
                  </a:rPr>
                  <a:t>的乘积是一个</a:t>
                </a:r>
                <a:r>
                  <a:rPr kumimoji="1" lang="zh-CN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en-US" sz="2800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宋体" panose="02010600030101010101" pitchFamily="2" charset="-122"/>
                  </a:rPr>
                  <a:t>矩阵</a:t>
                </a:r>
                <a:endParaRPr kumimoji="1" lang="en-US" altLang="zh-CN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A91CC01-3AFD-42AF-9A9C-3E53BB9B4D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30" y="5725180"/>
                <a:ext cx="7711008" cy="523220"/>
              </a:xfrm>
              <a:prstGeom prst="rect">
                <a:avLst/>
              </a:prstGeom>
              <a:blipFill>
                <a:blip r:embed="rId4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5D621D-2FD2-46A0-849F-AA5C6720E556}"/>
                  </a:ext>
                </a:extLst>
              </p:cNvPr>
              <p:cNvSpPr txBox="1"/>
              <p:nvPr/>
            </p:nvSpPr>
            <p:spPr>
              <a:xfrm>
                <a:off x="827584" y="3429000"/>
                <a:ext cx="7125669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一般的，矩阵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dirty="0"/>
                  <a:t>的乘积是一个新的矩阵，</a:t>
                </a:r>
                <a:endParaRPr lang="en-US" altLang="zh-CN" sz="2800" dirty="0"/>
              </a:p>
              <a:p>
                <a:pPr algn="l"/>
                <a:r>
                  <a:rPr lang="zh-CN" altLang="en-US" sz="2800" dirty="0"/>
                  <a:t>其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元是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的第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行与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的第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列的乘积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5D621D-2FD2-46A0-849F-AA5C6720E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429000"/>
                <a:ext cx="7125669" cy="954107"/>
              </a:xfrm>
              <a:prstGeom prst="rect">
                <a:avLst/>
              </a:prstGeom>
              <a:blipFill>
                <a:blip r:embed="rId5"/>
                <a:stretch>
                  <a:fillRect l="-1796" t="-8974" r="-1112" b="-14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A6F6ACE-BA07-47B5-9493-A4C77A38396F}"/>
                  </a:ext>
                </a:extLst>
              </p:cNvPr>
              <p:cNvSpPr txBox="1"/>
              <p:nvPr/>
            </p:nvSpPr>
            <p:spPr>
              <a:xfrm>
                <a:off x="5790046" y="4797152"/>
                <a:ext cx="2464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/>
                  <a:t>列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dirty="0"/>
                  <a:t>行数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A6F6ACE-BA07-47B5-9493-A4C77A383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46" y="4797152"/>
                <a:ext cx="2464842" cy="523220"/>
              </a:xfrm>
              <a:prstGeom prst="rect">
                <a:avLst/>
              </a:prstGeom>
              <a:blipFill>
                <a:blip r:embed="rId6"/>
                <a:stretch>
                  <a:fillRect t="-16279" r="-470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52262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>
            <a:extLst>
              <a:ext uri="{FF2B5EF4-FFF2-40B4-BE49-F238E27FC236}">
                <a16:creationId xmlns:a16="http://schemas.microsoft.com/office/drawing/2014/main" id="{F5A13853-434E-4B29-AEB2-FA404775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E8B4-AB6D-48C9-9863-A8268A862E02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9634" name="Text Box 2">
            <a:extLst>
              <a:ext uri="{FF2B5EF4-FFF2-40B4-BE49-F238E27FC236}">
                <a16:creationId xmlns:a16="http://schemas.microsoft.com/office/drawing/2014/main" id="{3FFF413A-1B04-4AA5-A1E1-EC1CF10A8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1917700"/>
            <a:ext cx="147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latin typeface="宋体" panose="02010600030101010101" pitchFamily="2" charset="-122"/>
              </a:rPr>
              <a:t>定义</a:t>
            </a:r>
            <a:r>
              <a:rPr kumimoji="1" lang="en-US" altLang="zh-CN" sz="2800" b="1">
                <a:latin typeface="宋体" panose="02010600030101010101" pitchFamily="2" charset="-122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635" name="Object 3">
                <a:extLst>
                  <a:ext uri="{FF2B5EF4-FFF2-40B4-BE49-F238E27FC236}">
                    <a16:creationId xmlns:a16="http://schemas.microsoft.com/office/drawing/2014/main" id="{2EFA0399-5A16-4680-AFDB-DF0588C2CD68}"/>
                  </a:ext>
                </a:extLst>
              </p:cNvPr>
              <p:cNvSpPr txBox="1"/>
              <p:nvPr/>
            </p:nvSpPr>
            <p:spPr bwMode="auto">
              <a:xfrm>
                <a:off x="1353316" y="3710732"/>
                <a:ext cx="7287146" cy="10144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𝑠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9635" name="Object 3">
                <a:extLst>
                  <a:ext uri="{FF2B5EF4-FFF2-40B4-BE49-F238E27FC236}">
                    <a16:creationId xmlns:a16="http://schemas.microsoft.com/office/drawing/2014/main" id="{2EFA0399-5A16-4680-AFDB-DF0588C2C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3316" y="3710732"/>
                <a:ext cx="7287146" cy="1014412"/>
              </a:xfrm>
              <a:prstGeom prst="rect">
                <a:avLst/>
              </a:prstGeom>
              <a:blipFill>
                <a:blip r:embed="rId2"/>
                <a:stretch>
                  <a:fillRect b="-30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636" name="Object 4">
                <a:extLst>
                  <a:ext uri="{FF2B5EF4-FFF2-40B4-BE49-F238E27FC236}">
                    <a16:creationId xmlns:a16="http://schemas.microsoft.com/office/drawing/2014/main" id="{054116F9-E1D5-456D-8F7C-93DE0F1D82EB}"/>
                  </a:ext>
                </a:extLst>
              </p:cNvPr>
              <p:cNvSpPr txBox="1"/>
              <p:nvPr/>
            </p:nvSpPr>
            <p:spPr bwMode="auto">
              <a:xfrm>
                <a:off x="1547664" y="4756125"/>
                <a:ext cx="4478040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9636" name="Object 4">
                <a:extLst>
                  <a:ext uri="{FF2B5EF4-FFF2-40B4-BE49-F238E27FC236}">
                    <a16:creationId xmlns:a16="http://schemas.microsoft.com/office/drawing/2014/main" id="{054116F9-E1D5-456D-8F7C-93DE0F1D8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4756125"/>
                <a:ext cx="4478040" cy="473075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637" name="Text Box 5">
            <a:extLst>
              <a:ext uri="{FF2B5EF4-FFF2-40B4-BE49-F238E27FC236}">
                <a16:creationId xmlns:a16="http://schemas.microsoft.com/office/drawing/2014/main" id="{FA42C79E-75E0-4464-823F-5BC2701D3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77" y="5502176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并把此乘积记作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69639" name="Rectangle 7">
            <a:extLst>
              <a:ext uri="{FF2B5EF4-FFF2-40B4-BE49-F238E27FC236}">
                <a16:creationId xmlns:a16="http://schemas.microsoft.com/office/drawing/2014/main" id="{CCCCC823-025C-4A06-BC99-26959BF5B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388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三、矩阵与矩阵相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641" name="Text Box 9">
                <a:extLst>
                  <a:ext uri="{FF2B5EF4-FFF2-40B4-BE49-F238E27FC236}">
                    <a16:creationId xmlns:a16="http://schemas.microsoft.com/office/drawing/2014/main" id="{D1D73CA8-F40E-40B0-ADAD-57508B961D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1813" y="1978028"/>
                <a:ext cx="7162675" cy="557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zh-CN" altLang="en-US" sz="2800" b="1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是一个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矩阵，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是</a:t>
                </a:r>
              </a:p>
            </p:txBody>
          </p:sp>
        </mc:Choice>
        <mc:Fallback xmlns="">
          <p:sp>
            <p:nvSpPr>
              <p:cNvPr id="69641" name="Text Box 9">
                <a:extLst>
                  <a:ext uri="{FF2B5EF4-FFF2-40B4-BE49-F238E27FC236}">
                    <a16:creationId xmlns:a16="http://schemas.microsoft.com/office/drawing/2014/main" id="{D1D73CA8-F40E-40B0-ADAD-57508B961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1813" y="1978028"/>
                <a:ext cx="7162675" cy="557910"/>
              </a:xfrm>
              <a:prstGeom prst="rect">
                <a:avLst/>
              </a:prstGeom>
              <a:blipFill>
                <a:blip r:embed="rId4"/>
                <a:stretch>
                  <a:fillRect l="-1787" t="-14130" b="-195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655" name="Rectangle 23">
                <a:extLst>
                  <a:ext uri="{FF2B5EF4-FFF2-40B4-BE49-F238E27FC236}">
                    <a16:creationId xmlns:a16="http://schemas.microsoft.com/office/drawing/2014/main" id="{F16C0CFF-ED75-4AC3-AE8F-43780BE5B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8000" y="2565400"/>
                <a:ext cx="6769100" cy="1378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1" lang="zh-CN" altLang="en-US" sz="2800" b="1" dirty="0">
                    <a:latin typeface="宋体" panose="02010600030101010101" pitchFamily="2" charset="-122"/>
                  </a:rPr>
                  <a:t>一个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kumimoji="1"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矩阵，规定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与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B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的乘积是一个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en-US" sz="2800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，其中</a:t>
                </a:r>
              </a:p>
            </p:txBody>
          </p:sp>
        </mc:Choice>
        <mc:Fallback xmlns="">
          <p:sp>
            <p:nvSpPr>
              <p:cNvPr id="69655" name="Rectangle 23">
                <a:extLst>
                  <a:ext uri="{FF2B5EF4-FFF2-40B4-BE49-F238E27FC236}">
                    <a16:creationId xmlns:a16="http://schemas.microsoft.com/office/drawing/2014/main" id="{F16C0CFF-ED75-4AC3-AE8F-43780BE5B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000" y="2565400"/>
                <a:ext cx="6769100" cy="1378904"/>
              </a:xfrm>
              <a:prstGeom prst="rect">
                <a:avLst/>
              </a:prstGeom>
              <a:blipFill>
                <a:blip r:embed="rId5"/>
                <a:stretch>
                  <a:fillRect l="-1892" r="-1712" b="-75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6" grpId="0"/>
      <p:bldP spid="696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35557D-256E-44FB-963D-AC3CFFE4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4736A-AF51-4623-AFB7-95BD8FB88D52}" type="slidenum">
              <a:rPr lang="en-US" altLang="zh-CN" smtClean="0"/>
              <a:pPr/>
              <a:t>2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/>
              <p:nvPr/>
            </p:nvSpPr>
            <p:spPr>
              <a:xfrm>
                <a:off x="237441" y="1196752"/>
                <a:ext cx="7790943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i="0" dirty="0">
                    <a:latin typeface="+mj-lt"/>
                  </a:rPr>
                  <a:t>线性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…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…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…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………………</m:t>
                            </m:r>
                          </m:e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…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41" y="1196752"/>
                <a:ext cx="7790943" cy="1757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/>
              <p:nvPr/>
            </p:nvSpPr>
            <p:spPr>
              <a:xfrm>
                <a:off x="4539195" y="3037179"/>
                <a:ext cx="1616981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195" y="3037179"/>
                <a:ext cx="1616981" cy="1471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/>
              <p:nvPr/>
            </p:nvSpPr>
            <p:spPr>
              <a:xfrm>
                <a:off x="6373829" y="2980496"/>
                <a:ext cx="1695015" cy="15266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3829" y="2980496"/>
                <a:ext cx="1695015" cy="1526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BF5B9738-8608-4E34-BA5D-046489999D31}"/>
              </a:ext>
            </a:extLst>
          </p:cNvPr>
          <p:cNvSpPr txBox="1"/>
          <p:nvPr/>
        </p:nvSpPr>
        <p:spPr>
          <a:xfrm>
            <a:off x="2411760" y="4671765"/>
            <a:ext cx="9028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系数</a:t>
            </a:r>
            <a:endParaRPr lang="en-US" altLang="zh-CN" sz="2800" dirty="0"/>
          </a:p>
          <a:p>
            <a:r>
              <a:rPr lang="zh-CN" altLang="en-US" sz="2800" dirty="0"/>
              <a:t>矩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9AB0C-625F-40C4-95FD-B45E8E8BC9E4}"/>
              </a:ext>
            </a:extLst>
          </p:cNvPr>
          <p:cNvSpPr txBox="1"/>
          <p:nvPr/>
        </p:nvSpPr>
        <p:spPr>
          <a:xfrm>
            <a:off x="4932040" y="4671766"/>
            <a:ext cx="1261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未知数</a:t>
            </a:r>
            <a:endParaRPr lang="en-US" altLang="zh-CN" sz="2800" dirty="0"/>
          </a:p>
          <a:p>
            <a:r>
              <a:rPr lang="zh-CN" altLang="en-US" sz="2800" dirty="0"/>
              <a:t>矩阵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51814E0-3CA0-4FA2-93A5-EC1FEBCC0AEA}"/>
              </a:ext>
            </a:extLst>
          </p:cNvPr>
          <p:cNvSpPr txBox="1"/>
          <p:nvPr/>
        </p:nvSpPr>
        <p:spPr>
          <a:xfrm>
            <a:off x="6719828" y="4687150"/>
            <a:ext cx="1261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常数项</a:t>
            </a:r>
            <a:endParaRPr lang="en-US" altLang="zh-CN" sz="2800" dirty="0"/>
          </a:p>
          <a:p>
            <a:r>
              <a:rPr lang="zh-CN" altLang="en-US" sz="2800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328BFBC-2A50-4B1C-BABE-AE69BB3C13B0}"/>
                  </a:ext>
                </a:extLst>
              </p:cNvPr>
              <p:cNvSpPr txBox="1"/>
              <p:nvPr/>
            </p:nvSpPr>
            <p:spPr>
              <a:xfrm>
                <a:off x="1923647" y="5715253"/>
                <a:ext cx="532859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按照</a:t>
                </a:r>
                <a:r>
                  <a:rPr lang="zh-CN" altLang="en-US" sz="2800" i="0" dirty="0">
                    <a:latin typeface="+mj-lt"/>
                  </a:rPr>
                  <a:t>矩阵乘法</a:t>
                </a:r>
                <a:r>
                  <a:rPr lang="zh-CN" altLang="en-US" sz="2800" dirty="0">
                    <a:latin typeface="+mj-lt"/>
                  </a:rPr>
                  <a:t>方程组可写为</a:t>
                </a:r>
                <a:r>
                  <a:rPr lang="zh-CN" altLang="en-US" sz="2800" i="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328BFBC-2A50-4B1C-BABE-AE69BB3C1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647" y="5715253"/>
                <a:ext cx="5328592" cy="954107"/>
              </a:xfrm>
              <a:prstGeom prst="rect">
                <a:avLst/>
              </a:prstGeom>
              <a:blipFill>
                <a:blip r:embed="rId5"/>
                <a:stretch>
                  <a:fillRect t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0E6E35F-3BDD-4533-A630-DFC271AD3EA6}"/>
                  </a:ext>
                </a:extLst>
              </p:cNvPr>
              <p:cNvSpPr txBox="1"/>
              <p:nvPr/>
            </p:nvSpPr>
            <p:spPr>
              <a:xfrm>
                <a:off x="521534" y="3108737"/>
                <a:ext cx="4122474" cy="1472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0E6E35F-3BDD-4533-A630-DFC271AD3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34" y="3108737"/>
                <a:ext cx="4122474" cy="14723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50339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D44E72-8A15-478A-8266-03F05B0F8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3333FF"/>
                </a:solidFill>
              </a:rPr>
              <a:t>§</a:t>
            </a:r>
            <a:r>
              <a:rPr kumimoji="1" lang="en-US" altLang="zh-CN" b="0" dirty="0">
                <a:solidFill>
                  <a:srgbClr val="3333FF"/>
                </a:solidFill>
              </a:rPr>
              <a:t>1 </a:t>
            </a:r>
            <a:r>
              <a:rPr kumimoji="1" lang="en-US" altLang="zh-CN" dirty="0">
                <a:solidFill>
                  <a:srgbClr val="3333FF"/>
                </a:solidFill>
              </a:rPr>
              <a:t>  </a:t>
            </a:r>
            <a:r>
              <a:rPr kumimoji="1" lang="zh-CN" altLang="en-US" dirty="0">
                <a:solidFill>
                  <a:srgbClr val="3333FF"/>
                </a:solidFill>
              </a:rPr>
              <a:t>线性方程组和矩阵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616698E-B3CB-426F-911B-FF7EC8BAB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2434B-E50A-4C02-8322-69CF450D7319}" type="slidenum">
              <a:rPr lang="en-US" altLang="zh-CN" smtClean="0"/>
              <a:pPr/>
              <a:t>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B6A446-D369-4C9D-ADD4-BB61DFECC42E}"/>
                  </a:ext>
                </a:extLst>
              </p:cNvPr>
              <p:cNvSpPr txBox="1"/>
              <p:nvPr/>
            </p:nvSpPr>
            <p:spPr>
              <a:xfrm>
                <a:off x="362130" y="1500187"/>
                <a:ext cx="5124993" cy="175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……………………………………</m:t>
                              </m:r>
                            </m:e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B6A446-D369-4C9D-ADD4-BB61DFECC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30" y="1500187"/>
                <a:ext cx="5124993" cy="1757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D8A7202-52B9-4154-835F-62E666E31F0B}"/>
                  </a:ext>
                </a:extLst>
              </p:cNvPr>
              <p:cNvSpPr txBox="1"/>
              <p:nvPr/>
            </p:nvSpPr>
            <p:spPr>
              <a:xfrm>
                <a:off x="5508104" y="1988840"/>
                <a:ext cx="28305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元线性方程组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D8A7202-52B9-4154-835F-62E666E31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988840"/>
                <a:ext cx="2830558" cy="461665"/>
              </a:xfrm>
              <a:prstGeom prst="rect">
                <a:avLst/>
              </a:prstGeom>
              <a:blipFill>
                <a:blip r:embed="rId3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6F5308C-1D99-4977-99D5-4DE02F1C0265}"/>
                  </a:ext>
                </a:extLst>
              </p:cNvPr>
              <p:cNvSpPr txBox="1"/>
              <p:nvPr/>
            </p:nvSpPr>
            <p:spPr>
              <a:xfrm>
                <a:off x="683568" y="3301587"/>
                <a:ext cx="6696744" cy="1128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都为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/>
                  <a:t>，则称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元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齐次</a:t>
                </a:r>
                <a:r>
                  <a:rPr lang="zh-CN" altLang="en-US" sz="2400" dirty="0"/>
                  <a:t>线性方程组，否则称为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元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非齐次</a:t>
                </a:r>
                <a:r>
                  <a:rPr lang="zh-CN" altLang="en-US" sz="2400" dirty="0"/>
                  <a:t>线性方程组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6F5308C-1D99-4977-99D5-4DE02F1C02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301587"/>
                <a:ext cx="6696744" cy="1128579"/>
              </a:xfrm>
              <a:prstGeom prst="rect">
                <a:avLst/>
              </a:prstGeom>
              <a:blipFill>
                <a:blip r:embed="rId4"/>
                <a:stretch>
                  <a:fillRect l="-1365" r="-5914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E4F6BE4-21D8-48E0-A2CD-640DC4357421}"/>
                  </a:ext>
                </a:extLst>
              </p:cNvPr>
              <p:cNvSpPr txBox="1"/>
              <p:nvPr/>
            </p:nvSpPr>
            <p:spPr>
              <a:xfrm>
                <a:off x="395536" y="4552172"/>
                <a:ext cx="3715376" cy="175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</m:e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E4F6BE4-21D8-48E0-A2CD-640DC4357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552172"/>
                <a:ext cx="3715376" cy="1757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7EEB769-A9DF-4256-AAB9-979979C59BB9}"/>
                  </a:ext>
                </a:extLst>
              </p:cNvPr>
              <p:cNvSpPr txBox="1"/>
              <p:nvPr/>
            </p:nvSpPr>
            <p:spPr>
              <a:xfrm>
                <a:off x="4644008" y="4667652"/>
                <a:ext cx="4006994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dirty="0"/>
                  <a:t>一定有解</a:t>
                </a:r>
                <a:r>
                  <a:rPr lang="en-US" altLang="zh-CN" sz="2400" dirty="0"/>
                  <a:t> 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…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/>
                  <a:t>,</a:t>
                </a:r>
              </a:p>
              <a:p>
                <a:r>
                  <a:rPr lang="zh-CN" altLang="en-US" sz="2400" dirty="0"/>
                  <a:t>称为齐次线性方程组的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零解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400" dirty="0"/>
                  <a:t>不全为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的解称为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非零解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7EEB769-A9DF-4256-AAB9-979979C59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667652"/>
                <a:ext cx="4006994" cy="1569660"/>
              </a:xfrm>
              <a:prstGeom prst="rect">
                <a:avLst/>
              </a:prstGeom>
              <a:blipFill>
                <a:blip r:embed="rId6"/>
                <a:stretch>
                  <a:fillRect l="-2435" t="-4280" r="-152" b="-85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34275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35557D-256E-44FB-963D-AC3CFFE4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4736A-AF51-4623-AFB7-95BD8FB88D52}" type="slidenum">
              <a:rPr lang="en-US" altLang="zh-CN" smtClean="0"/>
              <a:pPr/>
              <a:t>3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/>
              <p:nvPr/>
            </p:nvSpPr>
            <p:spPr>
              <a:xfrm>
                <a:off x="251520" y="1320209"/>
                <a:ext cx="7790943" cy="1532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i="0" dirty="0">
                    <a:latin typeface="+mj-lt"/>
                  </a:rPr>
                  <a:t>线性变换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…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…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…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………………</m:t>
                            </m:r>
                          </m:e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…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20209"/>
                <a:ext cx="7790943" cy="15327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/>
              <p:nvPr/>
            </p:nvSpPr>
            <p:spPr>
              <a:xfrm>
                <a:off x="4539195" y="3037179"/>
                <a:ext cx="1616981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195" y="3037179"/>
                <a:ext cx="1616981" cy="1471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/>
              <p:nvPr/>
            </p:nvSpPr>
            <p:spPr>
              <a:xfrm>
                <a:off x="6373027" y="2980496"/>
                <a:ext cx="1696618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3027" y="2980496"/>
                <a:ext cx="1696618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328BFBC-2A50-4B1C-BABE-AE69BB3C13B0}"/>
                  </a:ext>
                </a:extLst>
              </p:cNvPr>
              <p:cNvSpPr txBox="1"/>
              <p:nvPr/>
            </p:nvSpPr>
            <p:spPr>
              <a:xfrm>
                <a:off x="1979712" y="5013176"/>
                <a:ext cx="532859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按照</a:t>
                </a:r>
                <a:r>
                  <a:rPr lang="zh-CN" altLang="en-US" sz="2800" i="0" dirty="0">
                    <a:latin typeface="+mj-lt"/>
                  </a:rPr>
                  <a:t>矩阵乘法</a:t>
                </a:r>
                <a:r>
                  <a:rPr lang="zh-CN" altLang="en-US" sz="2800" dirty="0"/>
                  <a:t>线性变换</a:t>
                </a:r>
                <a:r>
                  <a:rPr lang="zh-CN" altLang="en-US" sz="2800" dirty="0">
                    <a:latin typeface="+mj-lt"/>
                  </a:rPr>
                  <a:t>可写为</a:t>
                </a:r>
                <a:r>
                  <a:rPr lang="zh-CN" altLang="en-US" sz="2800" i="0" dirty="0">
                    <a:latin typeface="+mj-lt"/>
                  </a:rPr>
                  <a:t> </a:t>
                </a:r>
                <a:endParaRPr lang="en-US" altLang="zh-CN" sz="2800" i="0" dirty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𝒙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328BFBC-2A50-4B1C-BABE-AE69BB3C1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013176"/>
                <a:ext cx="5328592" cy="13849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0E6E35F-3BDD-4533-A630-DFC271AD3EA6}"/>
                  </a:ext>
                </a:extLst>
              </p:cNvPr>
              <p:cNvSpPr txBox="1"/>
              <p:nvPr/>
            </p:nvSpPr>
            <p:spPr>
              <a:xfrm>
                <a:off x="521534" y="3108737"/>
                <a:ext cx="4122474" cy="1472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0E6E35F-3BDD-4533-A630-DFC271AD3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34" y="3108737"/>
                <a:ext cx="4122474" cy="14723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45839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B6A2553-F448-4FC8-A62A-E0F3D7483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52DE9B9-232A-45A5-978C-977019BC863D}"/>
              </a:ext>
            </a:extLst>
          </p:cNvPr>
          <p:cNvSpPr txBox="1"/>
          <p:nvPr/>
        </p:nvSpPr>
        <p:spPr>
          <a:xfrm>
            <a:off x="719089" y="1196752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对于两个线性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C8733F0-D133-42AD-AB02-9B8452340820}"/>
                  </a:ext>
                </a:extLst>
              </p:cNvPr>
              <p:cNvSpPr/>
              <p:nvPr/>
            </p:nvSpPr>
            <p:spPr>
              <a:xfrm>
                <a:off x="539552" y="1933318"/>
                <a:ext cx="3872406" cy="1173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…………………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C8733F0-D133-42AD-AB02-9B84523408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933318"/>
                <a:ext cx="3872406" cy="11733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81DD05F-61FC-4377-8D86-F33FDFA63F08}"/>
                  </a:ext>
                </a:extLst>
              </p:cNvPr>
              <p:cNvSpPr/>
              <p:nvPr/>
            </p:nvSpPr>
            <p:spPr>
              <a:xfrm>
                <a:off x="4572000" y="1801015"/>
                <a:ext cx="3796489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…………………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𝑚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81DD05F-61FC-4377-8D86-F33FDFA63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801015"/>
                <a:ext cx="3796489" cy="1340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F6224DC-303B-4EFB-9D37-87DCEE27C48A}"/>
                  </a:ext>
                </a:extLst>
              </p:cNvPr>
              <p:cNvSpPr txBox="1"/>
              <p:nvPr/>
            </p:nvSpPr>
            <p:spPr>
              <a:xfrm>
                <a:off x="539552" y="4642608"/>
                <a:ext cx="34499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dirty="0"/>
                  <a:t>想求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800" dirty="0"/>
                  <a:t>的线性变换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F6224DC-303B-4EFB-9D37-87DCEE27C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642608"/>
                <a:ext cx="3449983" cy="523220"/>
              </a:xfrm>
              <a:prstGeom prst="rect">
                <a:avLst/>
              </a:prstGeom>
              <a:blipFill>
                <a:blip r:embed="rId4"/>
                <a:stretch>
                  <a:fillRect l="-3717" t="-16471" r="-230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2061235-5E2D-40ED-A6D0-7365FEABE007}"/>
                  </a:ext>
                </a:extLst>
              </p:cNvPr>
              <p:cNvSpPr txBox="1"/>
              <p:nvPr/>
            </p:nvSpPr>
            <p:spPr>
              <a:xfrm>
                <a:off x="4083045" y="4642608"/>
                <a:ext cx="41900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可以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代</m:t>
                    </m:r>
                  </m:oMath>
                </a14:m>
                <a:r>
                  <a:rPr lang="zh-CN" altLang="en-US" sz="2800" dirty="0"/>
                  <a:t>入右边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2061235-5E2D-40ED-A6D0-7365FEABE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045" y="4642608"/>
                <a:ext cx="4190058" cy="523220"/>
              </a:xfrm>
              <a:prstGeom prst="rect">
                <a:avLst/>
              </a:prstGeom>
              <a:blipFill>
                <a:blip r:embed="rId5"/>
                <a:stretch>
                  <a:fillRect l="-1164" t="-16471" r="-873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075E50C-0742-4B63-8C43-342C9EE253DD}"/>
                  </a:ext>
                </a:extLst>
              </p:cNvPr>
              <p:cNvSpPr txBox="1"/>
              <p:nvPr/>
            </p:nvSpPr>
            <p:spPr>
              <a:xfrm>
                <a:off x="2699792" y="3933056"/>
                <a:ext cx="267137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𝒚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075E50C-0742-4B63-8C43-342C9EE25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933056"/>
                <a:ext cx="267137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ED7435E-A94E-4A28-9B2B-05EE8AE0C424}"/>
                  </a:ext>
                </a:extLst>
              </p:cNvPr>
              <p:cNvSpPr txBox="1"/>
              <p:nvPr/>
            </p:nvSpPr>
            <p:spPr>
              <a:xfrm>
                <a:off x="4224536" y="5379302"/>
                <a:ext cx="322344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ED7435E-A94E-4A28-9B2B-05EE8AE0C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536" y="5379302"/>
                <a:ext cx="322344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2C5C292-C35B-4B1A-A6EE-3D84651C1CB2}"/>
                  </a:ext>
                </a:extLst>
              </p:cNvPr>
              <p:cNvSpPr txBox="1"/>
              <p:nvPr/>
            </p:nvSpPr>
            <p:spPr>
              <a:xfrm>
                <a:off x="827584" y="3359488"/>
                <a:ext cx="7335854" cy="4964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2C5C292-C35B-4B1A-A6EE-3D84651C1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359488"/>
                <a:ext cx="7335854" cy="4964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E2BDB2F8-350E-4362-9FB0-90AC9DF5E9C6}"/>
              </a:ext>
            </a:extLst>
          </p:cNvPr>
          <p:cNvSpPr/>
          <p:nvPr/>
        </p:nvSpPr>
        <p:spPr>
          <a:xfrm>
            <a:off x="539552" y="537321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也可以用矩阵乘法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F844D93-B82F-441A-90B2-27C398280ACB}"/>
              </a:ext>
            </a:extLst>
          </p:cNvPr>
          <p:cNvSpPr/>
          <p:nvPr/>
        </p:nvSpPr>
        <p:spPr>
          <a:xfrm>
            <a:off x="533400" y="611084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可以从线性变换来理解矩阵乘法</a:t>
            </a:r>
          </a:p>
        </p:txBody>
      </p:sp>
    </p:spTree>
    <p:extLst>
      <p:ext uri="{BB962C8B-B14F-4D97-AF65-F5344CB8AC3E}">
        <p14:creationId xmlns:p14="http://schemas.microsoft.com/office/powerpoint/2010/main" val="11234331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  <p:bldP spid="9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EBC57046-4328-49DE-999B-1900B8FE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57E31E-E5FB-4118-B4BC-EF31945618ED}" type="slidenum">
              <a:rPr lang="en-US" altLang="zh-CN"/>
              <a:pPr/>
              <a:t>3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09" name="Object 5">
                <a:extLst>
                  <a:ext uri="{FF2B5EF4-FFF2-40B4-BE49-F238E27FC236}">
                    <a16:creationId xmlns:a16="http://schemas.microsoft.com/office/drawing/2014/main" id="{BCDD0F80-D4C9-47A4-8EAA-2F318D08F1C6}"/>
                  </a:ext>
                </a:extLst>
              </p:cNvPr>
              <p:cNvSpPr txBox="1"/>
              <p:nvPr/>
            </p:nvSpPr>
            <p:spPr bwMode="auto">
              <a:xfrm>
                <a:off x="899591" y="1916832"/>
                <a:ext cx="3364433" cy="20162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×3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×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2709" name="Object 5">
                <a:extLst>
                  <a:ext uri="{FF2B5EF4-FFF2-40B4-BE49-F238E27FC236}">
                    <a16:creationId xmlns:a16="http://schemas.microsoft.com/office/drawing/2014/main" id="{BCDD0F80-D4C9-47A4-8EAA-2F318D08F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1" y="1916832"/>
                <a:ext cx="3364433" cy="20162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710" name="Object 6">
                <a:extLst>
                  <a:ext uri="{FF2B5EF4-FFF2-40B4-BE49-F238E27FC236}">
                    <a16:creationId xmlns:a16="http://schemas.microsoft.com/office/drawing/2014/main" id="{62126BAD-0CC5-49F6-860F-A5B8E8E73A44}"/>
                  </a:ext>
                </a:extLst>
              </p:cNvPr>
              <p:cNvSpPr txBox="1"/>
              <p:nvPr/>
            </p:nvSpPr>
            <p:spPr bwMode="auto">
              <a:xfrm>
                <a:off x="3860959" y="2200678"/>
                <a:ext cx="4239433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×4+2×5+3×6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2710" name="Object 6">
                <a:extLst>
                  <a:ext uri="{FF2B5EF4-FFF2-40B4-BE49-F238E27FC236}">
                    <a16:creationId xmlns:a16="http://schemas.microsoft.com/office/drawing/2014/main" id="{62126BAD-0CC5-49F6-860F-A5B8E8E7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0959" y="2200678"/>
                <a:ext cx="4239433" cy="4111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711" name="Object 7">
                <a:extLst>
                  <a:ext uri="{FF2B5EF4-FFF2-40B4-BE49-F238E27FC236}">
                    <a16:creationId xmlns:a16="http://schemas.microsoft.com/office/drawing/2014/main" id="{A7EA8378-74D9-4607-8AC1-D86F812CDE5F}"/>
                  </a:ext>
                </a:extLst>
              </p:cNvPr>
              <p:cNvSpPr txBox="1"/>
              <p:nvPr/>
            </p:nvSpPr>
            <p:spPr bwMode="auto">
              <a:xfrm>
                <a:off x="4196556" y="3180464"/>
                <a:ext cx="750888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2711" name="Object 7">
                <a:extLst>
                  <a:ext uri="{FF2B5EF4-FFF2-40B4-BE49-F238E27FC236}">
                    <a16:creationId xmlns:a16="http://schemas.microsoft.com/office/drawing/2014/main" id="{A7EA8378-74D9-4607-8AC1-D86F812CD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6556" y="3180464"/>
                <a:ext cx="750888" cy="417512"/>
              </a:xfrm>
              <a:prstGeom prst="rect">
                <a:avLst/>
              </a:prstGeom>
              <a:blipFill>
                <a:blip r:embed="rId4"/>
                <a:stretch>
                  <a:fillRect l="-32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716" name="Object 12">
                <a:extLst>
                  <a:ext uri="{FF2B5EF4-FFF2-40B4-BE49-F238E27FC236}">
                    <a16:creationId xmlns:a16="http://schemas.microsoft.com/office/drawing/2014/main" id="{F5894850-433E-49FA-9C30-69798B323EE9}"/>
                  </a:ext>
                </a:extLst>
              </p:cNvPr>
              <p:cNvSpPr txBox="1"/>
              <p:nvPr/>
            </p:nvSpPr>
            <p:spPr bwMode="auto">
              <a:xfrm>
                <a:off x="1176869" y="4293096"/>
                <a:ext cx="2809875" cy="17113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×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×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2716" name="Object 12">
                <a:extLst>
                  <a:ext uri="{FF2B5EF4-FFF2-40B4-BE49-F238E27FC236}">
                    <a16:creationId xmlns:a16="http://schemas.microsoft.com/office/drawing/2014/main" id="{F5894850-433E-49FA-9C30-69798B323E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6869" y="4293096"/>
                <a:ext cx="2809875" cy="1711325"/>
              </a:xfrm>
              <a:prstGeom prst="rect">
                <a:avLst/>
              </a:prstGeom>
              <a:blipFill>
                <a:blip r:embed="rId5"/>
                <a:stretch>
                  <a:fillRect l="-9328" r="-520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717" name="Object 13">
                <a:extLst>
                  <a:ext uri="{FF2B5EF4-FFF2-40B4-BE49-F238E27FC236}">
                    <a16:creationId xmlns:a16="http://schemas.microsoft.com/office/drawing/2014/main" id="{EAB0C10A-F798-4A5F-8C82-3F3C85E79803}"/>
                  </a:ext>
                </a:extLst>
              </p:cNvPr>
              <p:cNvSpPr txBox="1"/>
              <p:nvPr/>
            </p:nvSpPr>
            <p:spPr bwMode="auto">
              <a:xfrm>
                <a:off x="4644008" y="4365104"/>
                <a:ext cx="2741613" cy="1708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×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2717" name="Object 13">
                <a:extLst>
                  <a:ext uri="{FF2B5EF4-FFF2-40B4-BE49-F238E27FC236}">
                    <a16:creationId xmlns:a16="http://schemas.microsoft.com/office/drawing/2014/main" id="{EAB0C10A-F798-4A5F-8C82-3F3C85E79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4365104"/>
                <a:ext cx="2741613" cy="1708150"/>
              </a:xfrm>
              <a:prstGeom prst="rect">
                <a:avLst/>
              </a:prstGeom>
              <a:blipFill>
                <a:blip r:embed="rId6"/>
                <a:stretch>
                  <a:fillRect l="-9111" r="-488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1" grpId="0"/>
      <p:bldP spid="72716" grpId="0"/>
      <p:bldP spid="727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FC0BCEBD-DA08-4EBA-A1FD-01165622E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A59BA0C-8DDF-4818-B51C-3B8B84515072}" type="slidenum">
              <a:rPr lang="en-US" altLang="zh-CN"/>
              <a:pPr algn="r"/>
              <a:t>33</a:t>
            </a:fld>
            <a:endParaRPr lang="en-US" altLang="zh-CN"/>
          </a:p>
        </p:txBody>
      </p:sp>
      <p:sp>
        <p:nvSpPr>
          <p:cNvPr id="70658" name="Text Box 2">
            <a:extLst>
              <a:ext uri="{FF2B5EF4-FFF2-40B4-BE49-F238E27FC236}">
                <a16:creationId xmlns:a16="http://schemas.microsoft.com/office/drawing/2014/main" id="{6264603E-1C79-43CD-AEA9-5708A4B58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54125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例：</a:t>
            </a:r>
          </a:p>
        </p:txBody>
      </p:sp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FABDC7F5-F36A-4DD7-830C-A79AA44AC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1922463"/>
          <a:ext cx="431958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公式" r:id="rId3" imgW="1428606" imgH="412659" progId="Equation.3">
                  <p:embed/>
                </p:oleObj>
              </mc:Choice>
              <mc:Fallback>
                <p:oleObj name="公式" r:id="rId3" imgW="1428606" imgH="412659" progId="Equation.3">
                  <p:embed/>
                  <p:pic>
                    <p:nvPicPr>
                      <p:cNvPr id="70659" name="Object 3">
                        <a:extLst>
                          <a:ext uri="{FF2B5EF4-FFF2-40B4-BE49-F238E27FC236}">
                            <a16:creationId xmlns:a16="http://schemas.microsoft.com/office/drawing/2014/main" id="{FABDC7F5-F36A-4DD7-830C-A79AA44AC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922463"/>
                        <a:ext cx="4319587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FD9BAAF0-70BE-4EFD-A948-7A7795989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1944688"/>
          <a:ext cx="27447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5" imgW="1619194" imgH="984094" progId="Equation.3">
                  <p:embed/>
                </p:oleObj>
              </mc:Choice>
              <mc:Fallback>
                <p:oleObj name="Equation" r:id="rId5" imgW="1619194" imgH="984094" progId="Equation.3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FD9BAAF0-70BE-4EFD-A948-7A7795989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944688"/>
                        <a:ext cx="27447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DC7D67A7-BB85-4B0E-89E1-1D84B9A19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1989138"/>
          <a:ext cx="8032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7" imgW="285881" imgH="171352" progId="Equation.DSMT4">
                  <p:embed/>
                </p:oleObj>
              </mc:Choice>
              <mc:Fallback>
                <p:oleObj name="Equation" r:id="rId7" imgW="285881" imgH="171352" progId="Equation.DSMT4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DC7D67A7-BB85-4B0E-89E1-1D84B9A19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1989138"/>
                        <a:ext cx="8032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D0CCAD84-7B4D-4C70-AF9A-24D65DADF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988" y="1989138"/>
          <a:ext cx="720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公式" r:id="rId9" imgW="235031" imgH="146199" progId="Equation.3">
                  <p:embed/>
                </p:oleObj>
              </mc:Choice>
              <mc:Fallback>
                <p:oleObj name="公式" r:id="rId9" imgW="235031" imgH="146199" progId="Equation.3">
                  <p:embed/>
                  <p:pic>
                    <p:nvPicPr>
                      <p:cNvPr id="70662" name="Object 6">
                        <a:extLst>
                          <a:ext uri="{FF2B5EF4-FFF2-40B4-BE49-F238E27FC236}">
                            <a16:creationId xmlns:a16="http://schemas.microsoft.com/office/drawing/2014/main" id="{D0CCAD84-7B4D-4C70-AF9A-24D65DADF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989138"/>
                        <a:ext cx="720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DD12F793-07F2-447A-B79D-8303A3227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925" y="2640013"/>
          <a:ext cx="2841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公式" r:id="rId11" imgW="95294" imgH="146199" progId="Equation.3">
                  <p:embed/>
                </p:oleObj>
              </mc:Choice>
              <mc:Fallback>
                <p:oleObj name="公式" r:id="rId11" imgW="95294" imgH="146199" progId="Equation.3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DD12F793-07F2-447A-B79D-8303A3227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2640013"/>
                        <a:ext cx="2841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054EE712-01ED-4FCE-8861-1FE8B1914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8838" y="2654300"/>
          <a:ext cx="458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公式" r:id="rId13" imgW="171369" imgH="171352" progId="Equation.3">
                  <p:embed/>
                </p:oleObj>
              </mc:Choice>
              <mc:Fallback>
                <p:oleObj name="公式" r:id="rId13" imgW="171369" imgH="171352" progId="Equation.3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054EE712-01ED-4FCE-8861-1FE8B1914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2654300"/>
                        <a:ext cx="458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Line 14">
            <a:extLst>
              <a:ext uri="{FF2B5EF4-FFF2-40B4-BE49-F238E27FC236}">
                <a16:creationId xmlns:a16="http://schemas.microsoft.com/office/drawing/2014/main" id="{E7037AA6-27BE-4DA9-A740-58D98E58E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1300" y="2420938"/>
            <a:ext cx="19812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1" name="Line 15">
            <a:extLst>
              <a:ext uri="{FF2B5EF4-FFF2-40B4-BE49-F238E27FC236}">
                <a16:creationId xmlns:a16="http://schemas.microsoft.com/office/drawing/2014/main" id="{58CF7649-B71E-4FBA-9A41-A76B5609C4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1846263"/>
            <a:ext cx="0" cy="13716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2" name="Line 16">
            <a:extLst>
              <a:ext uri="{FF2B5EF4-FFF2-40B4-BE49-F238E27FC236}">
                <a16:creationId xmlns:a16="http://schemas.microsoft.com/office/drawing/2014/main" id="{B2CBFEF9-B57B-446A-AAF6-5F26EF3DF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1846263"/>
            <a:ext cx="0" cy="1371600"/>
          </a:xfrm>
          <a:prstGeom prst="line">
            <a:avLst/>
          </a:prstGeom>
          <a:noFill/>
          <a:ln w="28575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3" name="Line 17">
            <a:extLst>
              <a:ext uri="{FF2B5EF4-FFF2-40B4-BE49-F238E27FC236}">
                <a16:creationId xmlns:a16="http://schemas.microsoft.com/office/drawing/2014/main" id="{2372F7B0-84B3-4800-96E0-085CD76CB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997200"/>
            <a:ext cx="1981200" cy="0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4" name="Line 18">
            <a:extLst>
              <a:ext uri="{FF2B5EF4-FFF2-40B4-BE49-F238E27FC236}">
                <a16:creationId xmlns:a16="http://schemas.microsoft.com/office/drawing/2014/main" id="{837AFA79-C616-46BD-9668-8A810FFA6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1846263"/>
            <a:ext cx="0" cy="1371600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5" name="Line 19">
            <a:extLst>
              <a:ext uri="{FF2B5EF4-FFF2-40B4-BE49-F238E27FC236}">
                <a16:creationId xmlns:a16="http://schemas.microsoft.com/office/drawing/2014/main" id="{F833DA3C-36EF-4D5B-B956-4082ED189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1846263"/>
            <a:ext cx="0" cy="1371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0678" name="Object 22">
            <a:extLst>
              <a:ext uri="{FF2B5EF4-FFF2-40B4-BE49-F238E27FC236}">
                <a16:creationId xmlns:a16="http://schemas.microsoft.com/office/drawing/2014/main" id="{4B86C7E7-63D2-42FE-A922-544EF9602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8948"/>
              </p:ext>
            </p:extLst>
          </p:nvPr>
        </p:nvGraphicFramePr>
        <p:xfrm>
          <a:off x="2987824" y="4194138"/>
          <a:ext cx="2752725" cy="15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15" imgW="1327306" imgH="704664" progId="Equation.DSMT4">
                  <p:embed/>
                </p:oleObj>
              </mc:Choice>
              <mc:Fallback>
                <p:oleObj name="Equation" r:id="rId15" imgW="1327306" imgH="704664" progId="Equation.DSMT4">
                  <p:embed/>
                  <p:pic>
                    <p:nvPicPr>
                      <p:cNvPr id="70678" name="Object 22">
                        <a:extLst>
                          <a:ext uri="{FF2B5EF4-FFF2-40B4-BE49-F238E27FC236}">
                            <a16:creationId xmlns:a16="http://schemas.microsoft.com/office/drawing/2014/main" id="{4B86C7E7-63D2-42FE-A922-544EF9602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94138"/>
                        <a:ext cx="2752725" cy="15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23">
            <a:extLst>
              <a:ext uri="{FF2B5EF4-FFF2-40B4-BE49-F238E27FC236}">
                <a16:creationId xmlns:a16="http://schemas.microsoft.com/office/drawing/2014/main" id="{8F99A726-707F-4C83-A9BD-F9C5A25F7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1013" y="343058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0680" name="Object 24">
            <a:extLst>
              <a:ext uri="{FF2B5EF4-FFF2-40B4-BE49-F238E27FC236}">
                <a16:creationId xmlns:a16="http://schemas.microsoft.com/office/drawing/2014/main" id="{C677014A-C890-41C8-A726-8D7F8C892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437063"/>
          <a:ext cx="28082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公式" r:id="rId17" imgW="1454231" imgH="463357" progId="Equation.3">
                  <p:embed/>
                </p:oleObj>
              </mc:Choice>
              <mc:Fallback>
                <p:oleObj name="公式" r:id="rId17" imgW="1454231" imgH="463357" progId="Equation.3">
                  <p:embed/>
                  <p:pic>
                    <p:nvPicPr>
                      <p:cNvPr id="70680" name="Object 24">
                        <a:extLst>
                          <a:ext uri="{FF2B5EF4-FFF2-40B4-BE49-F238E27FC236}">
                            <a16:creationId xmlns:a16="http://schemas.microsoft.com/office/drawing/2014/main" id="{C677014A-C890-41C8-A726-8D7F8C892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37063"/>
                        <a:ext cx="28082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25">
            <a:extLst>
              <a:ext uri="{FF2B5EF4-FFF2-40B4-BE49-F238E27FC236}">
                <a16:creationId xmlns:a16="http://schemas.microsoft.com/office/drawing/2014/main" id="{2267B109-A7E0-4FE7-8F92-12244B10B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37063"/>
          <a:ext cx="19446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Equation" r:id="rId19" imgW="895281" imgH="463357" progId="Equation.DSMT4">
                  <p:embed/>
                </p:oleObj>
              </mc:Choice>
              <mc:Fallback>
                <p:oleObj name="Equation" r:id="rId19" imgW="895281" imgH="463357" progId="Equation.DSMT4">
                  <p:embed/>
                  <p:pic>
                    <p:nvPicPr>
                      <p:cNvPr id="70681" name="Object 25">
                        <a:extLst>
                          <a:ext uri="{FF2B5EF4-FFF2-40B4-BE49-F238E27FC236}">
                            <a16:creationId xmlns:a16="http://schemas.microsoft.com/office/drawing/2014/main" id="{2267B109-A7E0-4FE7-8F92-12244B10B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19446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2" name="Line 26">
            <a:extLst>
              <a:ext uri="{FF2B5EF4-FFF2-40B4-BE49-F238E27FC236}">
                <a16:creationId xmlns:a16="http://schemas.microsoft.com/office/drawing/2014/main" id="{76B10400-FAE4-45BB-8C6F-145F2C7AF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420938"/>
            <a:ext cx="1981200" cy="0"/>
          </a:xfrm>
          <a:prstGeom prst="line">
            <a:avLst/>
          </a:prstGeom>
          <a:noFill/>
          <a:ln w="28575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83" name="Line 27">
            <a:extLst>
              <a:ext uri="{FF2B5EF4-FFF2-40B4-BE49-F238E27FC236}">
                <a16:creationId xmlns:a16="http://schemas.microsoft.com/office/drawing/2014/main" id="{CEBF06E3-44E4-4573-836F-9B7FDD035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9972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A567745E-1D61-4459-B806-5D14349C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73DE592-B0B0-4D5C-BD7B-F8BE0992A575}" type="slidenum">
              <a:rPr lang="en-US" altLang="zh-CN"/>
              <a:pPr algn="r"/>
              <a:t>34</a:t>
            </a:fld>
            <a:endParaRPr lang="en-US" altLang="zh-CN"/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1F933AB6-4BD4-46C2-9470-E5139EF0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07469"/>
              </p:ext>
            </p:extLst>
          </p:nvPr>
        </p:nvGraphicFramePr>
        <p:xfrm>
          <a:off x="827584" y="1484313"/>
          <a:ext cx="17351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公式" r:id="rId3" imgW="679469" imgH="704664" progId="Equation.3">
                  <p:embed/>
                </p:oleObj>
              </mc:Choice>
              <mc:Fallback>
                <p:oleObj name="公式" r:id="rId3" imgW="679469" imgH="704664" progId="Equation.3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1F933AB6-4BD4-46C2-9470-E5139EF0E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313"/>
                        <a:ext cx="173513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>
            <a:extLst>
              <a:ext uri="{FF2B5EF4-FFF2-40B4-BE49-F238E27FC236}">
                <a16:creationId xmlns:a16="http://schemas.microsoft.com/office/drawing/2014/main" id="{3A08FB25-DBD1-4237-8253-73D76C41C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28095"/>
              </p:ext>
            </p:extLst>
          </p:nvPr>
        </p:nvGraphicFramePr>
        <p:xfrm>
          <a:off x="4121646" y="1531938"/>
          <a:ext cx="199707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公式" r:id="rId5" imgW="819206" imgH="704664" progId="Equation.3">
                  <p:embed/>
                </p:oleObj>
              </mc:Choice>
              <mc:Fallback>
                <p:oleObj name="公式" r:id="rId5" imgW="819206" imgH="704664" progId="Equation.3">
                  <p:embed/>
                  <p:pic>
                    <p:nvPicPr>
                      <p:cNvPr id="79879" name="Object 7">
                        <a:extLst>
                          <a:ext uri="{FF2B5EF4-FFF2-40B4-BE49-F238E27FC236}">
                            <a16:creationId xmlns:a16="http://schemas.microsoft.com/office/drawing/2014/main" id="{3A08FB25-DBD1-4237-8253-73D76C41C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646" y="1531938"/>
                        <a:ext cx="199707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>
            <a:extLst>
              <a:ext uri="{FF2B5EF4-FFF2-40B4-BE49-F238E27FC236}">
                <a16:creationId xmlns:a16="http://schemas.microsoft.com/office/drawing/2014/main" id="{FC408924-84ED-4AA7-B702-1A90E3874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2093"/>
              </p:ext>
            </p:extLst>
          </p:nvPr>
        </p:nvGraphicFramePr>
        <p:xfrm>
          <a:off x="2462709" y="1412875"/>
          <a:ext cx="16383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公式" r:id="rId7" imgW="615806" imgH="704664" progId="Equation.3">
                  <p:embed/>
                </p:oleObj>
              </mc:Choice>
              <mc:Fallback>
                <p:oleObj name="公式" r:id="rId7" imgW="615806" imgH="704664" progId="Equation.3">
                  <p:embed/>
                  <p:pic>
                    <p:nvPicPr>
                      <p:cNvPr id="79881" name="Object 9">
                        <a:extLst>
                          <a:ext uri="{FF2B5EF4-FFF2-40B4-BE49-F238E27FC236}">
                            <a16:creationId xmlns:a16="http://schemas.microsoft.com/office/drawing/2014/main" id="{FC408924-84ED-4AA7-B702-1A90E3874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709" y="1412875"/>
                        <a:ext cx="16383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9F85522E-6ABA-42F1-850A-940341084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25730"/>
              </p:ext>
            </p:extLst>
          </p:nvPr>
        </p:nvGraphicFramePr>
        <p:xfrm>
          <a:off x="933946" y="3717925"/>
          <a:ext cx="16383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公式" r:id="rId9" imgW="615806" imgH="704664" progId="Equation.3">
                  <p:embed/>
                </p:oleObj>
              </mc:Choice>
              <mc:Fallback>
                <p:oleObj name="公式" r:id="rId9" imgW="615806" imgH="704664" progId="Equation.3">
                  <p:embed/>
                  <p:pic>
                    <p:nvPicPr>
                      <p:cNvPr id="79882" name="Object 10">
                        <a:extLst>
                          <a:ext uri="{FF2B5EF4-FFF2-40B4-BE49-F238E27FC236}">
                            <a16:creationId xmlns:a16="http://schemas.microsoft.com/office/drawing/2014/main" id="{9F85522E-6ABA-42F1-850A-940341084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46" y="3717925"/>
                        <a:ext cx="16383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>
            <a:extLst>
              <a:ext uri="{FF2B5EF4-FFF2-40B4-BE49-F238E27FC236}">
                <a16:creationId xmlns:a16="http://schemas.microsoft.com/office/drawing/2014/main" id="{2B347A3C-A070-4940-84FC-04CF302E5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49465"/>
              </p:ext>
            </p:extLst>
          </p:nvPr>
        </p:nvGraphicFramePr>
        <p:xfrm>
          <a:off x="2445246" y="3717925"/>
          <a:ext cx="17351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公式" r:id="rId11" imgW="679469" imgH="704664" progId="Equation.3">
                  <p:embed/>
                </p:oleObj>
              </mc:Choice>
              <mc:Fallback>
                <p:oleObj name="公式" r:id="rId11" imgW="679469" imgH="704664" progId="Equation.3">
                  <p:embed/>
                  <p:pic>
                    <p:nvPicPr>
                      <p:cNvPr id="79883" name="Object 11">
                        <a:extLst>
                          <a:ext uri="{FF2B5EF4-FFF2-40B4-BE49-F238E27FC236}">
                            <a16:creationId xmlns:a16="http://schemas.microsoft.com/office/drawing/2014/main" id="{2B347A3C-A070-4940-84FC-04CF302E5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46" y="3717925"/>
                        <a:ext cx="17351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>
            <a:extLst>
              <a:ext uri="{FF2B5EF4-FFF2-40B4-BE49-F238E27FC236}">
                <a16:creationId xmlns:a16="http://schemas.microsoft.com/office/drawing/2014/main" id="{8F224545-380C-4FED-9272-112D403D7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24764"/>
              </p:ext>
            </p:extLst>
          </p:nvPr>
        </p:nvGraphicFramePr>
        <p:xfrm>
          <a:off x="4147046" y="3717925"/>
          <a:ext cx="19050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公式" r:id="rId13" imgW="781169" imgH="704664" progId="Equation.3">
                  <p:embed/>
                </p:oleObj>
              </mc:Choice>
              <mc:Fallback>
                <p:oleObj name="公式" r:id="rId13" imgW="781169" imgH="704664" progId="Equation.3">
                  <p:embed/>
                  <p:pic>
                    <p:nvPicPr>
                      <p:cNvPr id="79884" name="Object 12">
                        <a:extLst>
                          <a:ext uri="{FF2B5EF4-FFF2-40B4-BE49-F238E27FC236}">
                            <a16:creationId xmlns:a16="http://schemas.microsoft.com/office/drawing/2014/main" id="{8F224545-380C-4FED-9272-112D403D7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046" y="3717925"/>
                        <a:ext cx="19050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C701F4F-85BD-4BFA-91D4-CAAE50AB1317}"/>
              </a:ext>
            </a:extLst>
          </p:cNvPr>
          <p:cNvSpPr txBox="1"/>
          <p:nvPr/>
        </p:nvSpPr>
        <p:spPr>
          <a:xfrm>
            <a:off x="6804248" y="1976864"/>
            <a:ext cx="1723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每行乘以</a:t>
            </a:r>
            <a:endParaRPr lang="en-US" altLang="zh-CN" sz="2400" dirty="0"/>
          </a:p>
          <a:p>
            <a:r>
              <a:rPr lang="zh-CN" altLang="en-US" sz="2400" dirty="0"/>
              <a:t>对应对角线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B8F9AAB-1C0A-48E8-9051-3ADB641FF998}"/>
              </a:ext>
            </a:extLst>
          </p:cNvPr>
          <p:cNvSpPr txBox="1"/>
          <p:nvPr/>
        </p:nvSpPr>
        <p:spPr>
          <a:xfrm>
            <a:off x="6765071" y="4127321"/>
            <a:ext cx="1723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每列乘以</a:t>
            </a:r>
            <a:endParaRPr lang="en-US" altLang="zh-CN" sz="2400" dirty="0"/>
          </a:p>
          <a:p>
            <a:r>
              <a:rPr lang="zh-CN" altLang="en-US" sz="2400" dirty="0"/>
              <a:t>对应对角线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CA398A-1792-49B4-B169-2523B4439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83D1E8E-48AD-43A3-87D0-96270FE4FF9E}"/>
              </a:ext>
            </a:extLst>
          </p:cNvPr>
          <p:cNvSpPr txBox="1"/>
          <p:nvPr/>
        </p:nvSpPr>
        <p:spPr>
          <a:xfrm>
            <a:off x="852685" y="148478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特别的，对于单位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C259288-1733-4799-8EB7-0ECFC2FDDFEB}"/>
                  </a:ext>
                </a:extLst>
              </p:cNvPr>
              <p:cNvSpPr txBox="1"/>
              <p:nvPr/>
            </p:nvSpPr>
            <p:spPr>
              <a:xfrm>
                <a:off x="852685" y="2229460"/>
                <a:ext cx="5643661" cy="1266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dirty="0" err="1" smtClean="0">
                          <a:latin typeface="Cambria Math" panose="02040503050406030204" pitchFamily="18" charset="0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,…,1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C259288-1733-4799-8EB7-0ECFC2FDD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85" y="2229460"/>
                <a:ext cx="5643661" cy="12661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5A54E8-6048-4911-AD41-931C620F51BD}"/>
                  </a:ext>
                </a:extLst>
              </p:cNvPr>
              <p:cNvSpPr txBox="1"/>
              <p:nvPr/>
            </p:nvSpPr>
            <p:spPr>
              <a:xfrm>
                <a:off x="852685" y="3717032"/>
                <a:ext cx="37840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及任意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 阶矩阵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5A54E8-6048-4911-AD41-931C620F5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85" y="3717032"/>
                <a:ext cx="3784049" cy="523220"/>
              </a:xfrm>
              <a:prstGeom prst="rect">
                <a:avLst/>
              </a:prstGeom>
              <a:blipFill>
                <a:blip r:embed="rId3"/>
                <a:stretch>
                  <a:fillRect l="-2738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E739A37-AAC4-4C7C-8208-F2431A01AEAA}"/>
                  </a:ext>
                </a:extLst>
              </p:cNvPr>
              <p:cNvSpPr txBox="1"/>
              <p:nvPr/>
            </p:nvSpPr>
            <p:spPr>
              <a:xfrm>
                <a:off x="827584" y="4941168"/>
                <a:ext cx="27761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E739A37-AAC4-4C7C-8208-F2431A01A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941168"/>
                <a:ext cx="277614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48926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0A6944-BF87-4678-879B-6086E5DDA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0A9AC-1031-43E6-A9CF-26C793CBBFC3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81922" name="Object 2">
            <a:extLst>
              <a:ext uri="{FF2B5EF4-FFF2-40B4-BE49-F238E27FC236}">
                <a16:creationId xmlns:a16="http://schemas.microsoft.com/office/drawing/2014/main" id="{85EECC99-D9FD-4C27-8609-F33FF9923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412875"/>
          <a:ext cx="5715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" imgW="5715000" imgH="2057400" progId="Equation.3">
                  <p:embed/>
                </p:oleObj>
              </mc:Choice>
              <mc:Fallback>
                <p:oleObj name="Equation" r:id="rId3" imgW="5715000" imgH="2057400" progId="Equation.3">
                  <p:embed/>
                  <p:pic>
                    <p:nvPicPr>
                      <p:cNvPr id="81922" name="Object 2">
                        <a:extLst>
                          <a:ext uri="{FF2B5EF4-FFF2-40B4-BE49-F238E27FC236}">
                            <a16:creationId xmlns:a16="http://schemas.microsoft.com/office/drawing/2014/main" id="{85EECC99-D9FD-4C27-8609-F33FF9923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5715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B8DEAF44-556E-4782-BBA9-020AA433D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717925"/>
          <a:ext cx="3949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5" imgW="3949560" imgH="2057400" progId="Equation.3">
                  <p:embed/>
                </p:oleObj>
              </mc:Choice>
              <mc:Fallback>
                <p:oleObj name="Equation" r:id="rId5" imgW="3949560" imgH="2057400" progId="Equation.3">
                  <p:embed/>
                  <p:pic>
                    <p:nvPicPr>
                      <p:cNvPr id="81923" name="Object 3">
                        <a:extLst>
                          <a:ext uri="{FF2B5EF4-FFF2-40B4-BE49-F238E27FC236}">
                            <a16:creationId xmlns:a16="http://schemas.microsoft.com/office/drawing/2014/main" id="{B8DEAF44-556E-4782-BBA9-020AA433D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7925"/>
                        <a:ext cx="3949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8">
            <a:extLst>
              <a:ext uri="{FF2B5EF4-FFF2-40B4-BE49-F238E27FC236}">
                <a16:creationId xmlns:a16="http://schemas.microsoft.com/office/drawing/2014/main" id="{E7CC872C-6624-431D-B004-A9FF1D5B0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9F0927D-F073-40BC-9B9B-49BA769DE849}" type="slidenum">
              <a:rPr lang="en-US" altLang="zh-CN"/>
              <a:pPr algn="r"/>
              <a:t>37</a:t>
            </a:fld>
            <a:endParaRPr lang="en-US" altLang="zh-CN"/>
          </a:p>
        </p:txBody>
      </p:sp>
      <p:sp>
        <p:nvSpPr>
          <p:cNvPr id="218116" name="Text Box 4">
            <a:extLst>
              <a:ext uri="{FF2B5EF4-FFF2-40B4-BE49-F238E27FC236}">
                <a16:creationId xmlns:a16="http://schemas.microsoft.com/office/drawing/2014/main" id="{86C5C588-EA62-439D-A76F-BC39C4160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81100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矩阵乘法不满足交换律</a:t>
            </a:r>
          </a:p>
        </p:txBody>
      </p:sp>
      <p:graphicFrame>
        <p:nvGraphicFramePr>
          <p:cNvPr id="218123" name="Object 11">
            <a:extLst>
              <a:ext uri="{FF2B5EF4-FFF2-40B4-BE49-F238E27FC236}">
                <a16:creationId xmlns:a16="http://schemas.microsoft.com/office/drawing/2014/main" id="{5F26A989-2A89-47B0-9FC6-8F9687FEB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5638800"/>
          <a:ext cx="1763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公式" r:id="rId3" imgW="1454231" imgH="311263" progId="Equation.3">
                  <p:embed/>
                </p:oleObj>
              </mc:Choice>
              <mc:Fallback>
                <p:oleObj name="公式" r:id="rId3" imgW="1454231" imgH="311263" progId="Equation.3">
                  <p:embed/>
                  <p:pic>
                    <p:nvPicPr>
                      <p:cNvPr id="218123" name="Object 11">
                        <a:extLst>
                          <a:ext uri="{FF2B5EF4-FFF2-40B4-BE49-F238E27FC236}">
                            <a16:creationId xmlns:a16="http://schemas.microsoft.com/office/drawing/2014/main" id="{5F26A989-2A89-47B0-9FC6-8F9687FEB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638800"/>
                        <a:ext cx="17637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4" name="Text Box 12">
            <a:extLst>
              <a:ext uri="{FF2B5EF4-FFF2-40B4-BE49-F238E27FC236}">
                <a16:creationId xmlns:a16="http://schemas.microsoft.com/office/drawing/2014/main" id="{E3046775-9110-4107-A48B-ACA1CF558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811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graphicFrame>
        <p:nvGraphicFramePr>
          <p:cNvPr id="218126" name="Object 14">
            <a:extLst>
              <a:ext uri="{FF2B5EF4-FFF2-40B4-BE49-F238E27FC236}">
                <a16:creationId xmlns:a16="http://schemas.microsoft.com/office/drawing/2014/main" id="{0EAB75A6-C6ED-415B-B767-375DC7F7F40B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3100388"/>
          <a:ext cx="41243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公式" r:id="rId5" imgW="1619194" imgH="450781" progId="Equation.3">
                  <p:embed/>
                </p:oleObj>
              </mc:Choice>
              <mc:Fallback>
                <p:oleObj name="公式" r:id="rId5" imgW="1619194" imgH="450781" progId="Equation.3">
                  <p:embed/>
                  <p:pic>
                    <p:nvPicPr>
                      <p:cNvPr id="218126" name="Object 14">
                        <a:extLst>
                          <a:ext uri="{FF2B5EF4-FFF2-40B4-BE49-F238E27FC236}">
                            <a16:creationId xmlns:a16="http://schemas.microsoft.com/office/drawing/2014/main" id="{0EAB75A6-C6ED-415B-B767-375DC7F7F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00388"/>
                        <a:ext cx="412432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8" name="Object 16">
            <a:extLst>
              <a:ext uri="{FF2B5EF4-FFF2-40B4-BE49-F238E27FC236}">
                <a16:creationId xmlns:a16="http://schemas.microsoft.com/office/drawing/2014/main" id="{21137904-FF49-4F82-A17C-EAABBA84CBC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11413" y="1916113"/>
          <a:ext cx="21605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公式" r:id="rId7" imgW="908094" imgH="450781" progId="Equation.3">
                  <p:embed/>
                </p:oleObj>
              </mc:Choice>
              <mc:Fallback>
                <p:oleObj name="公式" r:id="rId7" imgW="908094" imgH="450781" progId="Equation.3">
                  <p:embed/>
                  <p:pic>
                    <p:nvPicPr>
                      <p:cNvPr id="218128" name="Object 16">
                        <a:extLst>
                          <a:ext uri="{FF2B5EF4-FFF2-40B4-BE49-F238E27FC236}">
                            <a16:creationId xmlns:a16="http://schemas.microsoft.com/office/drawing/2014/main" id="{21137904-FF49-4F82-A17C-EAABBA84C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16113"/>
                        <a:ext cx="21605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1" name="Object 19">
            <a:extLst>
              <a:ext uri="{FF2B5EF4-FFF2-40B4-BE49-F238E27FC236}">
                <a16:creationId xmlns:a16="http://schemas.microsoft.com/office/drawing/2014/main" id="{E2AFC8E1-F3ED-4AF8-A374-25EF09F59CC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87900" y="1916113"/>
          <a:ext cx="21605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公式" r:id="rId9" imgW="908094" imgH="450781" progId="Equation.3">
                  <p:embed/>
                </p:oleObj>
              </mc:Choice>
              <mc:Fallback>
                <p:oleObj name="公式" r:id="rId9" imgW="908094" imgH="450781" progId="Equation.3">
                  <p:embed/>
                  <p:pic>
                    <p:nvPicPr>
                      <p:cNvPr id="218131" name="Object 19">
                        <a:extLst>
                          <a:ext uri="{FF2B5EF4-FFF2-40B4-BE49-F238E27FC236}">
                            <a16:creationId xmlns:a16="http://schemas.microsoft.com/office/drawing/2014/main" id="{E2AFC8E1-F3ED-4AF8-A374-25EF09F59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21605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4" name="Object 22">
            <a:extLst>
              <a:ext uri="{FF2B5EF4-FFF2-40B4-BE49-F238E27FC236}">
                <a16:creationId xmlns:a16="http://schemas.microsoft.com/office/drawing/2014/main" id="{418E653F-3C1E-4D25-8689-BE08AA3FEE36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84900" y="3068638"/>
          <a:ext cx="15557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公式" r:id="rId11" imgW="590581" imgH="450781" progId="Equation.3">
                  <p:embed/>
                </p:oleObj>
              </mc:Choice>
              <mc:Fallback>
                <p:oleObj name="公式" r:id="rId11" imgW="590581" imgH="450781" progId="Equation.3">
                  <p:embed/>
                  <p:pic>
                    <p:nvPicPr>
                      <p:cNvPr id="218134" name="Object 22">
                        <a:extLst>
                          <a:ext uri="{FF2B5EF4-FFF2-40B4-BE49-F238E27FC236}">
                            <a16:creationId xmlns:a16="http://schemas.microsoft.com/office/drawing/2014/main" id="{418E653F-3C1E-4D25-8689-BE08AA3FE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068638"/>
                        <a:ext cx="15557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7" name="Object 25">
            <a:extLst>
              <a:ext uri="{FF2B5EF4-FFF2-40B4-BE49-F238E27FC236}">
                <a16:creationId xmlns:a16="http://schemas.microsoft.com/office/drawing/2014/main" id="{E8100A6A-B1B7-4131-BA9D-54461899F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435475"/>
          <a:ext cx="38163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公式" r:id="rId13" imgW="1606381" imgH="450781" progId="Equation.3">
                  <p:embed/>
                </p:oleObj>
              </mc:Choice>
              <mc:Fallback>
                <p:oleObj name="公式" r:id="rId13" imgW="1606381" imgH="450781" progId="Equation.3">
                  <p:embed/>
                  <p:pic>
                    <p:nvPicPr>
                      <p:cNvPr id="218137" name="Object 25">
                        <a:extLst>
                          <a:ext uri="{FF2B5EF4-FFF2-40B4-BE49-F238E27FC236}">
                            <a16:creationId xmlns:a16="http://schemas.microsoft.com/office/drawing/2014/main" id="{E8100A6A-B1B7-4131-BA9D-54461899F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5475"/>
                        <a:ext cx="38163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8" name="Object 26">
            <a:extLst>
              <a:ext uri="{FF2B5EF4-FFF2-40B4-BE49-F238E27FC236}">
                <a16:creationId xmlns:a16="http://schemas.microsoft.com/office/drawing/2014/main" id="{2FA78990-72DC-415B-8FB8-2EF1B6CD7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435475"/>
          <a:ext cx="19446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公式" r:id="rId15" imgW="819206" imgH="450781" progId="Equation.3">
                  <p:embed/>
                </p:oleObj>
              </mc:Choice>
              <mc:Fallback>
                <p:oleObj name="公式" r:id="rId15" imgW="819206" imgH="450781" progId="Equation.3">
                  <p:embed/>
                  <p:pic>
                    <p:nvPicPr>
                      <p:cNvPr id="218138" name="Object 26">
                        <a:extLst>
                          <a:ext uri="{FF2B5EF4-FFF2-40B4-BE49-F238E27FC236}">
                            <a16:creationId xmlns:a16="http://schemas.microsoft.com/office/drawing/2014/main" id="{2FA78990-72DC-415B-8FB8-2EF1B6CD7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435475"/>
                        <a:ext cx="19446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9" name="Text Box 27">
            <a:extLst>
              <a:ext uri="{FF2B5EF4-FFF2-40B4-BE49-F238E27FC236}">
                <a16:creationId xmlns:a16="http://schemas.microsoft.com/office/drawing/2014/main" id="{097B517F-2E5F-425D-A1DA-B8253904E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21161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latin typeface="Tahoma" panose="020B0604030504040204" pitchFamily="34" charset="0"/>
              </a:rPr>
              <a:t>设</a:t>
            </a:r>
          </a:p>
        </p:txBody>
      </p:sp>
      <p:sp>
        <p:nvSpPr>
          <p:cNvPr id="218140" name="AutoShape 28">
            <a:extLst>
              <a:ext uri="{FF2B5EF4-FFF2-40B4-BE49-F238E27FC236}">
                <a16:creationId xmlns:a16="http://schemas.microsoft.com/office/drawing/2014/main" id="{F494F41B-DE60-4588-9016-07046C364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36838"/>
            <a:ext cx="1441450" cy="504825"/>
          </a:xfrm>
          <a:prstGeom prst="wedgeRectCallout">
            <a:avLst>
              <a:gd name="adj1" fmla="val 77644"/>
              <a:gd name="adj2" fmla="val 88366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b="1">
                <a:solidFill>
                  <a:srgbClr val="008000"/>
                </a:solidFill>
                <a:latin typeface="Tahoma" panose="020B0604030504040204" pitchFamily="34" charset="0"/>
              </a:rPr>
              <a:t>左乘 </a:t>
            </a:r>
            <a:r>
              <a:rPr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8141" name="AutoShape 29">
            <a:extLst>
              <a:ext uri="{FF2B5EF4-FFF2-40B4-BE49-F238E27FC236}">
                <a16:creationId xmlns:a16="http://schemas.microsoft.com/office/drawing/2014/main" id="{B3E06560-CE76-48AE-9F23-6A71A78C1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05263"/>
            <a:ext cx="1439862" cy="504825"/>
          </a:xfrm>
          <a:prstGeom prst="wedgeRectCallout">
            <a:avLst>
              <a:gd name="adj1" fmla="val 84398"/>
              <a:gd name="adj2" fmla="val -70125"/>
            </a:avLst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400" b="1">
                <a:solidFill>
                  <a:srgbClr val="008000"/>
                </a:solidFill>
                <a:latin typeface="Tahoma" panose="020B0604030504040204" pitchFamily="34" charset="0"/>
              </a:rPr>
              <a:t>右乘 </a:t>
            </a:r>
            <a:r>
              <a:rPr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B2ACE30-A05E-4C1C-B1E4-BDFE721DA2DA}"/>
                  </a:ext>
                </a:extLst>
              </p:cNvPr>
              <p:cNvSpPr txBox="1"/>
              <p:nvPr/>
            </p:nvSpPr>
            <p:spPr>
              <a:xfrm>
                <a:off x="1115618" y="6143625"/>
                <a:ext cx="712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若方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r>
                  <a:rPr lang="zh-CN" altLang="en-US" sz="2800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可交换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B2ACE30-A05E-4C1C-B1E4-BDFE721DA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8" y="6143625"/>
                <a:ext cx="7120411" cy="523220"/>
              </a:xfrm>
              <a:prstGeom prst="rect">
                <a:avLst/>
              </a:prstGeom>
              <a:blipFill>
                <a:blip r:embed="rId17"/>
                <a:stretch>
                  <a:fillRect l="-1113" t="-16279" r="-111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/>
      <p:bldP spid="218124" grpId="0" build="p" autoUpdateAnimBg="0"/>
      <p:bldP spid="218139" grpId="0"/>
      <p:bldP spid="218140" grpId="0" animBg="1"/>
      <p:bldP spid="218141" grpId="0" animBg="1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644D3481-5330-4A16-B45B-CEB85E2FA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C193A99-37F5-4E36-8D81-60428C7325E0}" type="slidenum">
              <a:rPr lang="en-US" altLang="zh-CN"/>
              <a:pPr algn="r"/>
              <a:t>38</a:t>
            </a:fld>
            <a:endParaRPr lang="en-US" altLang="zh-CN"/>
          </a:p>
        </p:txBody>
      </p:sp>
      <p:sp>
        <p:nvSpPr>
          <p:cNvPr id="76802" name="Text Box 2">
            <a:extLst>
              <a:ext uri="{FF2B5EF4-FFF2-40B4-BE49-F238E27FC236}">
                <a16:creationId xmlns:a16="http://schemas.microsoft.com/office/drawing/2014/main" id="{C9874163-F94D-48B5-B413-1AFAE1C2D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9697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800" b="1">
                <a:solidFill>
                  <a:srgbClr val="3333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矩阵乘法不满足消去律</a:t>
            </a:r>
          </a:p>
        </p:txBody>
      </p:sp>
      <p:graphicFrame>
        <p:nvGraphicFramePr>
          <p:cNvPr id="76825" name="Object 25">
            <a:extLst>
              <a:ext uri="{FF2B5EF4-FFF2-40B4-BE49-F238E27FC236}">
                <a16:creationId xmlns:a16="http://schemas.microsoft.com/office/drawing/2014/main" id="{266ACF4A-6FB2-4910-987C-F3BAFB5CC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8" y="5578475"/>
          <a:ext cx="3270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公式" r:id="rId3" imgW="1288869" imgH="196897" progId="Equation.3">
                  <p:embed/>
                </p:oleObj>
              </mc:Choice>
              <mc:Fallback>
                <p:oleObj name="公式" r:id="rId3" imgW="1288869" imgH="196897" progId="Equation.3">
                  <p:embed/>
                  <p:pic>
                    <p:nvPicPr>
                      <p:cNvPr id="76825" name="Object 25">
                        <a:extLst>
                          <a:ext uri="{FF2B5EF4-FFF2-40B4-BE49-F238E27FC236}">
                            <a16:creationId xmlns:a16="http://schemas.microsoft.com/office/drawing/2014/main" id="{266ACF4A-6FB2-4910-987C-F3BAFB5CC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578475"/>
                        <a:ext cx="3270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8">
            <a:extLst>
              <a:ext uri="{FF2B5EF4-FFF2-40B4-BE49-F238E27FC236}">
                <a16:creationId xmlns:a16="http://schemas.microsoft.com/office/drawing/2014/main" id="{E74C6C0E-0AD4-4D4C-B268-297F64A5A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1893888"/>
          <a:ext cx="21605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公式" r:id="rId5" imgW="908094" imgH="450781" progId="Equation.3">
                  <p:embed/>
                </p:oleObj>
              </mc:Choice>
              <mc:Fallback>
                <p:oleObj name="公式" r:id="rId5" imgW="908094" imgH="450781" progId="Equation.3">
                  <p:embed/>
                  <p:pic>
                    <p:nvPicPr>
                      <p:cNvPr id="76828" name="Object 28">
                        <a:extLst>
                          <a:ext uri="{FF2B5EF4-FFF2-40B4-BE49-F238E27FC236}">
                            <a16:creationId xmlns:a16="http://schemas.microsoft.com/office/drawing/2014/main" id="{E74C6C0E-0AD4-4D4C-B268-297F64A5A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893888"/>
                        <a:ext cx="21605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29">
            <a:extLst>
              <a:ext uri="{FF2B5EF4-FFF2-40B4-BE49-F238E27FC236}">
                <a16:creationId xmlns:a16="http://schemas.microsoft.com/office/drawing/2014/main" id="{6037F87C-3BCF-495C-A911-A3D08D3B2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5138" y="1893888"/>
          <a:ext cx="21605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公式" r:id="rId7" imgW="908094" imgH="450781" progId="Equation.3">
                  <p:embed/>
                </p:oleObj>
              </mc:Choice>
              <mc:Fallback>
                <p:oleObj name="公式" r:id="rId7" imgW="908094" imgH="450781" progId="Equation.3">
                  <p:embed/>
                  <p:pic>
                    <p:nvPicPr>
                      <p:cNvPr id="76829" name="Object 29">
                        <a:extLst>
                          <a:ext uri="{FF2B5EF4-FFF2-40B4-BE49-F238E27FC236}">
                            <a16:creationId xmlns:a16="http://schemas.microsoft.com/office/drawing/2014/main" id="{6037F87C-3BCF-495C-A911-A3D08D3B2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1893888"/>
                        <a:ext cx="21605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0" name="Text Box 30">
            <a:extLst>
              <a:ext uri="{FF2B5EF4-FFF2-40B4-BE49-F238E27FC236}">
                <a16:creationId xmlns:a16="http://schemas.microsoft.com/office/drawing/2014/main" id="{353C59CF-6B1A-4C84-8B1A-24783114E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2093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latin typeface="Tahoma" panose="020B0604030504040204" pitchFamily="34" charset="0"/>
              </a:rPr>
              <a:t>设</a:t>
            </a:r>
          </a:p>
        </p:txBody>
      </p:sp>
      <p:graphicFrame>
        <p:nvGraphicFramePr>
          <p:cNvPr id="76831" name="Object 31">
            <a:extLst>
              <a:ext uri="{FF2B5EF4-FFF2-40B4-BE49-F238E27FC236}">
                <a16:creationId xmlns:a16="http://schemas.microsoft.com/office/drawing/2014/main" id="{B970BC09-5DED-4953-B9BF-B737B87AC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1893888"/>
          <a:ext cx="1771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公式" r:id="rId9" imgW="743131" imgH="450781" progId="Equation.3">
                  <p:embed/>
                </p:oleObj>
              </mc:Choice>
              <mc:Fallback>
                <p:oleObj name="公式" r:id="rId9" imgW="743131" imgH="450781" progId="Equation.3">
                  <p:embed/>
                  <p:pic>
                    <p:nvPicPr>
                      <p:cNvPr id="76831" name="Object 31">
                        <a:extLst>
                          <a:ext uri="{FF2B5EF4-FFF2-40B4-BE49-F238E27FC236}">
                            <a16:creationId xmlns:a16="http://schemas.microsoft.com/office/drawing/2014/main" id="{B970BC09-5DED-4953-B9BF-B737B87AC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893888"/>
                        <a:ext cx="17716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32">
            <a:extLst>
              <a:ext uri="{FF2B5EF4-FFF2-40B4-BE49-F238E27FC236}">
                <a16:creationId xmlns:a16="http://schemas.microsoft.com/office/drawing/2014/main" id="{8EECAB29-3D13-46F4-A7C5-023A02C4F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86100"/>
          <a:ext cx="38163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" name="公式" r:id="rId11" imgW="1619194" imgH="450781" progId="Equation.3">
                  <p:embed/>
                </p:oleObj>
              </mc:Choice>
              <mc:Fallback>
                <p:oleObj name="公式" r:id="rId11" imgW="1619194" imgH="450781" progId="Equation.3">
                  <p:embed/>
                  <p:pic>
                    <p:nvPicPr>
                      <p:cNvPr id="76832" name="Object 32">
                        <a:extLst>
                          <a:ext uri="{FF2B5EF4-FFF2-40B4-BE49-F238E27FC236}">
                            <a16:creationId xmlns:a16="http://schemas.microsoft.com/office/drawing/2014/main" id="{8EECAB29-3D13-46F4-A7C5-023A02C4F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86100"/>
                        <a:ext cx="38163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3" name="Object 33">
            <a:extLst>
              <a:ext uri="{FF2B5EF4-FFF2-40B4-BE49-F238E27FC236}">
                <a16:creationId xmlns:a16="http://schemas.microsoft.com/office/drawing/2014/main" id="{E11880E0-F1D4-483E-918B-F6D69C8D7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068638"/>
          <a:ext cx="14398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0" name="公式" r:id="rId13" imgW="590581" imgH="450781" progId="Equation.3">
                  <p:embed/>
                </p:oleObj>
              </mc:Choice>
              <mc:Fallback>
                <p:oleObj name="公式" r:id="rId13" imgW="590581" imgH="450781" progId="Equation.3">
                  <p:embed/>
                  <p:pic>
                    <p:nvPicPr>
                      <p:cNvPr id="76833" name="Object 33">
                        <a:extLst>
                          <a:ext uri="{FF2B5EF4-FFF2-40B4-BE49-F238E27FC236}">
                            <a16:creationId xmlns:a16="http://schemas.microsoft.com/office/drawing/2014/main" id="{E11880E0-F1D4-483E-918B-F6D69C8D7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068638"/>
                        <a:ext cx="143986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4" name="Object 34">
            <a:extLst>
              <a:ext uri="{FF2B5EF4-FFF2-40B4-BE49-F238E27FC236}">
                <a16:creationId xmlns:a16="http://schemas.microsoft.com/office/drawing/2014/main" id="{32240DA1-C522-438F-8F37-CA74BB16E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19575"/>
          <a:ext cx="3429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1" name="公式" r:id="rId15" imgW="1454231" imgH="450781" progId="Equation.3">
                  <p:embed/>
                </p:oleObj>
              </mc:Choice>
              <mc:Fallback>
                <p:oleObj name="公式" r:id="rId15" imgW="1454231" imgH="450781" progId="Equation.3">
                  <p:embed/>
                  <p:pic>
                    <p:nvPicPr>
                      <p:cNvPr id="76834" name="Object 34">
                        <a:extLst>
                          <a:ext uri="{FF2B5EF4-FFF2-40B4-BE49-F238E27FC236}">
                            <a16:creationId xmlns:a16="http://schemas.microsoft.com/office/drawing/2014/main" id="{32240DA1-C522-438F-8F37-CA74BB16E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19575"/>
                        <a:ext cx="3429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5" name="Object 35">
            <a:extLst>
              <a:ext uri="{FF2B5EF4-FFF2-40B4-BE49-F238E27FC236}">
                <a16:creationId xmlns:a16="http://schemas.microsoft.com/office/drawing/2014/main" id="{22DA9B6A-15BD-4C1B-99B5-9961FABA3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4219575"/>
          <a:ext cx="14398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name="公式" r:id="rId17" imgW="590581" imgH="450781" progId="Equation.3">
                  <p:embed/>
                </p:oleObj>
              </mc:Choice>
              <mc:Fallback>
                <p:oleObj name="公式" r:id="rId17" imgW="590581" imgH="450781" progId="Equation.3">
                  <p:embed/>
                  <p:pic>
                    <p:nvPicPr>
                      <p:cNvPr id="76835" name="Object 35">
                        <a:extLst>
                          <a:ext uri="{FF2B5EF4-FFF2-40B4-BE49-F238E27FC236}">
                            <a16:creationId xmlns:a16="http://schemas.microsoft.com/office/drawing/2014/main" id="{22DA9B6A-15BD-4C1B-99B5-9961FABA3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219575"/>
                        <a:ext cx="143986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40" name="Group 40">
            <a:extLst>
              <a:ext uri="{FF2B5EF4-FFF2-40B4-BE49-F238E27FC236}">
                <a16:creationId xmlns:a16="http://schemas.microsoft.com/office/drawing/2014/main" id="{030A5150-67F7-4E8C-9B46-FD48730398F7}"/>
              </a:ext>
            </a:extLst>
          </p:cNvPr>
          <p:cNvGrpSpPr>
            <a:grpSpLocks/>
          </p:cNvGrpSpPr>
          <p:nvPr/>
        </p:nvGrpSpPr>
        <p:grpSpPr bwMode="auto">
          <a:xfrm>
            <a:off x="5111750" y="5516563"/>
            <a:ext cx="1547813" cy="519112"/>
            <a:chOff x="2359" y="3466"/>
            <a:chExt cx="975" cy="327"/>
          </a:xfrm>
        </p:grpSpPr>
        <p:graphicFrame>
          <p:nvGraphicFramePr>
            <p:cNvPr id="31759" name="Object 23">
              <a:extLst>
                <a:ext uri="{FF2B5EF4-FFF2-40B4-BE49-F238E27FC236}">
                  <a16:creationId xmlns:a16="http://schemas.microsoft.com/office/drawing/2014/main" id="{CCBC6EAD-AA22-44A6-9084-FCD381CD19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9" y="3511"/>
            <a:ext cx="66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3" name="公式" r:id="rId19" imgW="425619" imgH="171352" progId="Equation.3">
                    <p:embed/>
                  </p:oleObj>
                </mc:Choice>
                <mc:Fallback>
                  <p:oleObj name="公式" r:id="rId19" imgW="425619" imgH="171352" progId="Equation.3">
                    <p:embed/>
                    <p:pic>
                      <p:nvPicPr>
                        <p:cNvPr id="31759" name="Object 23">
                          <a:extLst>
                            <a:ext uri="{FF2B5EF4-FFF2-40B4-BE49-F238E27FC236}">
                              <a16:creationId xmlns:a16="http://schemas.microsoft.com/office/drawing/2014/main" id="{CCBC6EAD-AA22-44A6-9084-FCD381CD1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3511"/>
                          <a:ext cx="66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Text Box 37">
              <a:extLst>
                <a:ext uri="{FF2B5EF4-FFF2-40B4-BE49-F238E27FC236}">
                  <a16:creationId xmlns:a16="http://schemas.microsoft.com/office/drawing/2014/main" id="{3568D756-8DF6-447C-A26C-A57B98D43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9" y="346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>
                  <a:latin typeface="Tahoma" panose="020B0604030504040204" pitchFamily="34" charset="0"/>
                </a:rPr>
                <a:t>但</a:t>
              </a:r>
            </a:p>
          </p:txBody>
        </p:sp>
      </p:grpSp>
      <p:sp>
        <p:nvSpPr>
          <p:cNvPr id="76838" name="Text Box 38">
            <a:extLst>
              <a:ext uri="{FF2B5EF4-FFF2-40B4-BE49-F238E27FC236}">
                <a16:creationId xmlns:a16="http://schemas.microsoft.com/office/drawing/2014/main" id="{196EBB0B-B168-4BD3-9ADF-D94CCF3EA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811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30" grpId="0"/>
      <p:bldP spid="7683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DAA148B6-C822-4058-9615-97E0CAE67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/>
          <a:p>
            <a:fld id="{F694ACE4-E4F9-4EFC-9EB1-FE393F66836A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3560711B-CF7D-49FC-9B64-2F5389267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1412875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矩阵乘法满足的运算规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1" name="Object 3">
                <a:extLst>
                  <a:ext uri="{FF2B5EF4-FFF2-40B4-BE49-F238E27FC236}">
                    <a16:creationId xmlns:a16="http://schemas.microsoft.com/office/drawing/2014/main" id="{27BCD3D3-96DB-42E6-9F08-E77B380F257A}"/>
                  </a:ext>
                </a:extLst>
              </p:cNvPr>
              <p:cNvSpPr txBox="1"/>
              <p:nvPr/>
            </p:nvSpPr>
            <p:spPr bwMode="auto">
              <a:xfrm>
                <a:off x="1547664" y="2222074"/>
                <a:ext cx="5614640" cy="4175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结合律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731" name="Object 3">
                <a:extLst>
                  <a:ext uri="{FF2B5EF4-FFF2-40B4-BE49-F238E27FC236}">
                    <a16:creationId xmlns:a16="http://schemas.microsoft.com/office/drawing/2014/main" id="{27BCD3D3-96DB-42E6-9F08-E77B380F2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2222074"/>
                <a:ext cx="5614640" cy="417513"/>
              </a:xfrm>
              <a:prstGeom prst="rect">
                <a:avLst/>
              </a:prstGeom>
              <a:blipFill>
                <a:blip r:embed="rId2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732" name="Object 4">
                <a:extLst>
                  <a:ext uri="{FF2B5EF4-FFF2-40B4-BE49-F238E27FC236}">
                    <a16:creationId xmlns:a16="http://schemas.microsoft.com/office/drawing/2014/main" id="{1C458703-D6C9-404B-90C4-64F43E1D0C8C}"/>
                  </a:ext>
                </a:extLst>
              </p:cNvPr>
              <p:cNvSpPr txBox="1"/>
              <p:nvPr/>
            </p:nvSpPr>
            <p:spPr bwMode="auto">
              <a:xfrm>
                <a:off x="1547664" y="2835566"/>
                <a:ext cx="5614640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分配律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732" name="Object 4">
                <a:extLst>
                  <a:ext uri="{FF2B5EF4-FFF2-40B4-BE49-F238E27FC236}">
                    <a16:creationId xmlns:a16="http://schemas.microsoft.com/office/drawing/2014/main" id="{1C458703-D6C9-404B-90C4-64F43E1D0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2835566"/>
                <a:ext cx="5614640" cy="417512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733" name="Object 5">
                <a:extLst>
                  <a:ext uri="{FF2B5EF4-FFF2-40B4-BE49-F238E27FC236}">
                    <a16:creationId xmlns:a16="http://schemas.microsoft.com/office/drawing/2014/main" id="{12FCF0D5-7777-4C98-A02C-C239CFC20509}"/>
                  </a:ext>
                </a:extLst>
              </p:cNvPr>
              <p:cNvSpPr txBox="1"/>
              <p:nvPr/>
            </p:nvSpPr>
            <p:spPr bwMode="auto">
              <a:xfrm>
                <a:off x="3635896" y="3426764"/>
                <a:ext cx="4624387" cy="404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𝐴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733" name="Object 5">
                <a:extLst>
                  <a:ext uri="{FF2B5EF4-FFF2-40B4-BE49-F238E27FC236}">
                    <a16:creationId xmlns:a16="http://schemas.microsoft.com/office/drawing/2014/main" id="{12FCF0D5-7777-4C98-A02C-C239CFC20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3426764"/>
                <a:ext cx="4624387" cy="404813"/>
              </a:xfrm>
              <a:prstGeom prst="rect">
                <a:avLst/>
              </a:prstGeom>
              <a:blipFill>
                <a:blip r:embed="rId4"/>
                <a:stretch>
                  <a:fillRect b="-1194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735" name="Object 7">
                <a:extLst>
                  <a:ext uri="{FF2B5EF4-FFF2-40B4-BE49-F238E27FC236}">
                    <a16:creationId xmlns:a16="http://schemas.microsoft.com/office/drawing/2014/main" id="{FA3E83D6-5277-4140-8845-0316AAA05229}"/>
                  </a:ext>
                </a:extLst>
              </p:cNvPr>
              <p:cNvSpPr txBox="1"/>
              <p:nvPr/>
            </p:nvSpPr>
            <p:spPr bwMode="auto">
              <a:xfrm>
                <a:off x="1547664" y="4005263"/>
                <a:ext cx="5517232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735" name="Object 7">
                <a:extLst>
                  <a:ext uri="{FF2B5EF4-FFF2-40B4-BE49-F238E27FC236}">
                    <a16:creationId xmlns:a16="http://schemas.microsoft.com/office/drawing/2014/main" id="{FA3E83D6-5277-4140-8845-0316AAA05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4005263"/>
                <a:ext cx="5517232" cy="417512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739" name="Object 11">
                <a:extLst>
                  <a:ext uri="{FF2B5EF4-FFF2-40B4-BE49-F238E27FC236}">
                    <a16:creationId xmlns:a16="http://schemas.microsoft.com/office/drawing/2014/main" id="{9F585022-70DB-44E8-B730-6FE62DD16DA7}"/>
                  </a:ext>
                </a:extLst>
              </p:cNvPr>
              <p:cNvSpPr txBox="1"/>
              <p:nvPr/>
            </p:nvSpPr>
            <p:spPr bwMode="auto">
              <a:xfrm>
                <a:off x="1547664" y="4638157"/>
                <a:ext cx="3384376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739" name="Object 11">
                <a:extLst>
                  <a:ext uri="{FF2B5EF4-FFF2-40B4-BE49-F238E27FC236}">
                    <a16:creationId xmlns:a16="http://schemas.microsoft.com/office/drawing/2014/main" id="{9F585022-70DB-44E8-B730-6FE62DD16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4638157"/>
                <a:ext cx="3384376" cy="417512"/>
              </a:xfrm>
              <a:prstGeom prst="rect">
                <a:avLst/>
              </a:prstGeom>
              <a:blipFill>
                <a:blip r:embed="rId6"/>
                <a:stretch>
                  <a:fillRect b="-1029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1">
                <a:extLst>
                  <a:ext uri="{FF2B5EF4-FFF2-40B4-BE49-F238E27FC236}">
                    <a16:creationId xmlns:a16="http://schemas.microsoft.com/office/drawing/2014/main" id="{809D4A98-7C7F-407E-9A49-47D9FAA29D95}"/>
                  </a:ext>
                </a:extLst>
              </p:cNvPr>
              <p:cNvSpPr txBox="1"/>
              <p:nvPr/>
            </p:nvSpPr>
            <p:spPr bwMode="auto">
              <a:xfrm>
                <a:off x="1534791" y="5517232"/>
                <a:ext cx="6048672" cy="417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000000"/>
                    </a:solidFill>
                  </a:rPr>
                  <a:t>推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Object 11">
                <a:extLst>
                  <a:ext uri="{FF2B5EF4-FFF2-40B4-BE49-F238E27FC236}">
                    <a16:creationId xmlns:a16="http://schemas.microsoft.com/office/drawing/2014/main" id="{809D4A98-7C7F-407E-9A49-47D9FAA29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4791" y="5517232"/>
                <a:ext cx="6048672" cy="417512"/>
              </a:xfrm>
              <a:prstGeom prst="rect">
                <a:avLst/>
              </a:prstGeom>
              <a:blipFill>
                <a:blip r:embed="rId7"/>
                <a:stretch>
                  <a:fillRect l="-2117" t="-18841" b="-594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/>
      <p:bldP spid="73732" grpId="0"/>
      <p:bldP spid="73735" grpId="0"/>
      <p:bldP spid="73739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0E138B-7CCA-4512-A396-23A4BB774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16991-C83D-452B-A431-FBF5F1745D34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203780" name="Object 4">
            <a:extLst>
              <a:ext uri="{FF2B5EF4-FFF2-40B4-BE49-F238E27FC236}">
                <a16:creationId xmlns:a16="http://schemas.microsoft.com/office/drawing/2014/main" id="{6418AF5C-CF5B-4FBA-B726-02768893502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1916113"/>
          <a:ext cx="37369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公式" r:id="rId3" imgW="1422360" imgH="799920" progId="Equation.3">
                  <p:embed/>
                </p:oleObj>
              </mc:Choice>
              <mc:Fallback>
                <p:oleObj name="公式" r:id="rId3" imgW="1422360" imgH="799920" progId="Equation.3">
                  <p:embed/>
                  <p:pic>
                    <p:nvPicPr>
                      <p:cNvPr id="203780" name="Object 4">
                        <a:extLst>
                          <a:ext uri="{FF2B5EF4-FFF2-40B4-BE49-F238E27FC236}">
                            <a16:creationId xmlns:a16="http://schemas.microsoft.com/office/drawing/2014/main" id="{6418AF5C-CF5B-4FBA-B726-027688935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37369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>
            <a:extLst>
              <a:ext uri="{FF2B5EF4-FFF2-40B4-BE49-F238E27FC236}">
                <a16:creationId xmlns:a16="http://schemas.microsoft.com/office/drawing/2014/main" id="{F0AC74CB-35C5-4E86-8133-F8A3BDF5612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76850" y="1955800"/>
          <a:ext cx="324802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公式" r:id="rId5" imgW="1231560" imgH="774360" progId="Equation.3">
                  <p:embed/>
                </p:oleObj>
              </mc:Choice>
              <mc:Fallback>
                <p:oleObj name="公式" r:id="rId5" imgW="1231560" imgH="774360" progId="Equation.3">
                  <p:embed/>
                  <p:pic>
                    <p:nvPicPr>
                      <p:cNvPr id="203785" name="Object 9">
                        <a:extLst>
                          <a:ext uri="{FF2B5EF4-FFF2-40B4-BE49-F238E27FC236}">
                            <a16:creationId xmlns:a16="http://schemas.microsoft.com/office/drawing/2014/main" id="{F0AC74CB-35C5-4E86-8133-F8A3BDF56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55800"/>
                        <a:ext cx="324802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Line 11">
            <a:extLst>
              <a:ext uri="{FF2B5EF4-FFF2-40B4-BE49-F238E27FC236}">
                <a16:creationId xmlns:a16="http://schemas.microsoft.com/office/drawing/2014/main" id="{59001556-0EAA-4CDA-B917-475ED192C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2997200"/>
            <a:ext cx="64928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03788" name="Text Box 12">
            <a:extLst>
              <a:ext uri="{FF2B5EF4-FFF2-40B4-BE49-F238E27FC236}">
                <a16:creationId xmlns:a16="http://schemas.microsoft.com/office/drawing/2014/main" id="{BC26E548-EFFD-4E72-AFC4-3216A82D4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429309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3333FF"/>
                </a:solidFill>
                <a:latin typeface="Tahoma" panose="020B0604030504040204" pitchFamily="34" charset="0"/>
              </a:rPr>
              <a:t>线性方程组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5ABA770-5E79-414D-AA20-2116BDB85C05}"/>
              </a:ext>
            </a:extLst>
          </p:cNvPr>
          <p:cNvSpPr/>
          <p:nvPr/>
        </p:nvSpPr>
        <p:spPr>
          <a:xfrm>
            <a:off x="5868144" y="4293096"/>
            <a:ext cx="1584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Tahoma" panose="020B0604030504040204" pitchFamily="34" charset="0"/>
              </a:rPr>
              <a:t>矩阵</a:t>
            </a:r>
            <a:endParaRPr lang="zh-CN" altLang="en-US" sz="2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8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8B9D92A3-9A03-476F-9DC4-03101D76A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43D7E8B-7174-4D10-BEC7-64139ACF6167}" type="slidenum">
              <a:rPr lang="en-US" altLang="zh-CN"/>
              <a:pPr algn="r"/>
              <a:t>40</a:t>
            </a:fld>
            <a:endParaRPr lang="en-US" altLang="zh-CN"/>
          </a:p>
        </p:txBody>
      </p:sp>
      <p:grpSp>
        <p:nvGrpSpPr>
          <p:cNvPr id="75801" name="Group 25">
            <a:extLst>
              <a:ext uri="{FF2B5EF4-FFF2-40B4-BE49-F238E27FC236}">
                <a16:creationId xmlns:a16="http://schemas.microsoft.com/office/drawing/2014/main" id="{20375D93-1338-438A-BE4B-D6EE6D07712F}"/>
              </a:ext>
            </a:extLst>
          </p:cNvPr>
          <p:cNvGrpSpPr>
            <a:grpSpLocks/>
          </p:cNvGrpSpPr>
          <p:nvPr/>
        </p:nvGrpSpPr>
        <p:grpSpPr bwMode="auto">
          <a:xfrm>
            <a:off x="1466850" y="2047875"/>
            <a:ext cx="6900863" cy="519113"/>
            <a:chOff x="1060" y="1652"/>
            <a:chExt cx="4347" cy="327"/>
          </a:xfrm>
        </p:grpSpPr>
        <p:sp>
          <p:nvSpPr>
            <p:cNvPr id="34827" name="Rectangle 3">
              <a:extLst>
                <a:ext uri="{FF2B5EF4-FFF2-40B4-BE49-F238E27FC236}">
                  <a16:creationId xmlns:a16="http://schemas.microsoft.com/office/drawing/2014/main" id="{693B0C6D-06C9-4EA7-A836-3F53F0878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1652"/>
              <a:ext cx="43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若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阶方阵， 则       为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    次幂，即 </a:t>
              </a:r>
            </a:p>
          </p:txBody>
        </p:sp>
        <p:graphicFrame>
          <p:nvGraphicFramePr>
            <p:cNvPr id="34828" name="Object 6">
              <a:extLst>
                <a:ext uri="{FF2B5EF4-FFF2-40B4-BE49-F238E27FC236}">
                  <a16:creationId xmlns:a16="http://schemas.microsoft.com/office/drawing/2014/main" id="{D4479A7E-F307-4F67-89C9-BE62E8CF5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1706"/>
            <a:ext cx="25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1" name="Equation" r:id="rId3" imgW="399994" imgH="336415" progId="Equation.3">
                    <p:embed/>
                  </p:oleObj>
                </mc:Choice>
                <mc:Fallback>
                  <p:oleObj name="Equation" r:id="rId3" imgW="399994" imgH="336415" progId="Equation.3">
                    <p:embed/>
                    <p:pic>
                      <p:nvPicPr>
                        <p:cNvPr id="34828" name="Object 6">
                          <a:extLst>
                            <a:ext uri="{FF2B5EF4-FFF2-40B4-BE49-F238E27FC236}">
                              <a16:creationId xmlns:a16="http://schemas.microsoft.com/office/drawing/2014/main" id="{D4479A7E-F307-4F67-89C9-BE62E8CF5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706"/>
                          <a:ext cx="25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7">
              <a:extLst>
                <a:ext uri="{FF2B5EF4-FFF2-40B4-BE49-F238E27FC236}">
                  <a16:creationId xmlns:a16="http://schemas.microsoft.com/office/drawing/2014/main" id="{52DAC62E-9DC6-4812-8F49-7B148CB9D1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6" y="1733"/>
            <a:ext cx="15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" name="Equation" r:id="rId5" imgW="235031" imgH="311263" progId="Equation.3">
                    <p:embed/>
                  </p:oleObj>
                </mc:Choice>
                <mc:Fallback>
                  <p:oleObj name="Equation" r:id="rId5" imgW="235031" imgH="311263" progId="Equation.3">
                    <p:embed/>
                    <p:pic>
                      <p:nvPicPr>
                        <p:cNvPr id="34829" name="Object 7">
                          <a:extLst>
                            <a:ext uri="{FF2B5EF4-FFF2-40B4-BE49-F238E27FC236}">
                              <a16:creationId xmlns:a16="http://schemas.microsoft.com/office/drawing/2014/main" id="{52DAC62E-9DC6-4812-8F49-7B148CB9D1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1733"/>
                          <a:ext cx="15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E249DCB5-CF19-4730-B924-F3045EDDC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782888"/>
          <a:ext cx="204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7" imgW="2038406" imgH="984094" progId="Equation.3">
                  <p:embed/>
                </p:oleObj>
              </mc:Choice>
              <mc:Fallback>
                <p:oleObj name="Equation" r:id="rId7" imgW="2038406" imgH="984094" progId="Equation.3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E249DCB5-CF19-4730-B924-F3045EDDC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2888"/>
                        <a:ext cx="2044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056B6A01-0E77-41EE-B64D-3B8C4C37E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568700"/>
          <a:ext cx="2303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公式" r:id="rId9" imgW="857244" imgH="222443" progId="Equation.3">
                  <p:embed/>
                </p:oleObj>
              </mc:Choice>
              <mc:Fallback>
                <p:oleObj name="公式" r:id="rId9" imgW="857244" imgH="222443" progId="Equation.3">
                  <p:embed/>
                  <p:pic>
                    <p:nvPicPr>
                      <p:cNvPr id="75785" name="Object 9">
                        <a:extLst>
                          <a:ext uri="{FF2B5EF4-FFF2-40B4-BE49-F238E27FC236}">
                            <a16:creationId xmlns:a16="http://schemas.microsoft.com/office/drawing/2014/main" id="{056B6A01-0E77-41EE-B64D-3B8C4C37E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68700"/>
                        <a:ext cx="23034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>
            <a:extLst>
              <a:ext uri="{FF2B5EF4-FFF2-40B4-BE49-F238E27FC236}">
                <a16:creationId xmlns:a16="http://schemas.microsoft.com/office/drawing/2014/main" id="{4CF9E5E4-998D-4B77-83A8-FCA6EE4C4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154488"/>
          <a:ext cx="1870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公式" r:id="rId11" imgW="768356" imgH="260172" progId="Equation.3">
                  <p:embed/>
                </p:oleObj>
              </mc:Choice>
              <mc:Fallback>
                <p:oleObj name="公式" r:id="rId11" imgW="768356" imgH="260172" progId="Equation.3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4CF9E5E4-998D-4B77-83A8-FCA6EE4C4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54488"/>
                        <a:ext cx="1870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Text Box 12">
            <a:extLst>
              <a:ext uri="{FF2B5EF4-FFF2-40B4-BE49-F238E27FC236}">
                <a16:creationId xmlns:a16="http://schemas.microsoft.com/office/drawing/2014/main" id="{CD1D7A49-320B-4D49-B73D-31992F146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1438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方阵的幂：</a:t>
            </a:r>
          </a:p>
        </p:txBody>
      </p:sp>
      <p:sp>
        <p:nvSpPr>
          <p:cNvPr id="75789" name="Text Box 13">
            <a:extLst>
              <a:ext uri="{FF2B5EF4-FFF2-40B4-BE49-F238E27FC236}">
                <a16:creationId xmlns:a16="http://schemas.microsoft.com/office/drawing/2014/main" id="{A99E510F-6AF9-457E-9C5C-8B7B71298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388" y="3575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并且</a:t>
            </a:r>
          </a:p>
        </p:txBody>
      </p:sp>
      <p:graphicFrame>
        <p:nvGraphicFramePr>
          <p:cNvPr id="75791" name="Object 15">
            <a:extLst>
              <a:ext uri="{FF2B5EF4-FFF2-40B4-BE49-F238E27FC236}">
                <a16:creationId xmlns:a16="http://schemas.microsoft.com/office/drawing/2014/main" id="{9B04A41E-6595-4D6C-B309-9941EDDE0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060950"/>
          <a:ext cx="30241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公式" r:id="rId13" imgW="1250831" imgH="209474" progId="Equation.3">
                  <p:embed/>
                </p:oleObj>
              </mc:Choice>
              <mc:Fallback>
                <p:oleObj name="公式" r:id="rId13" imgW="1250831" imgH="209474" progId="Equation.3">
                  <p:embed/>
                  <p:pic>
                    <p:nvPicPr>
                      <p:cNvPr id="75791" name="Object 15">
                        <a:extLst>
                          <a:ext uri="{FF2B5EF4-FFF2-40B4-BE49-F238E27FC236}">
                            <a16:creationId xmlns:a16="http://schemas.microsoft.com/office/drawing/2014/main" id="{9B04A41E-6595-4D6C-B309-9941EDDE0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60950"/>
                        <a:ext cx="30241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>
            <a:extLst>
              <a:ext uri="{FF2B5EF4-FFF2-40B4-BE49-F238E27FC236}">
                <a16:creationId xmlns:a16="http://schemas.microsoft.com/office/drawing/2014/main" id="{9DDE2D79-3448-49EA-A426-8EE275B86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5025" y="5014913"/>
          <a:ext cx="20161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公式" r:id="rId15" imgW="2368731" imgH="488903" progId="Equation.3">
                  <p:embed/>
                </p:oleObj>
              </mc:Choice>
              <mc:Fallback>
                <p:oleObj name="公式" r:id="rId15" imgW="2368731" imgH="488903" progId="Equation.3">
                  <p:embed/>
                  <p:pic>
                    <p:nvPicPr>
                      <p:cNvPr id="75792" name="Object 16">
                        <a:extLst>
                          <a:ext uri="{FF2B5EF4-FFF2-40B4-BE49-F238E27FC236}">
                            <a16:creationId xmlns:a16="http://schemas.microsoft.com/office/drawing/2014/main" id="{9DDE2D79-3448-49EA-A426-8EE275B86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014913"/>
                        <a:ext cx="20161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8" grpId="0"/>
      <p:bldP spid="75789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1CC37E-F1BA-4BFC-8762-275DA0088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4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F607C55-2A4C-4494-96E8-D20131042C59}"/>
                  </a:ext>
                </a:extLst>
              </p:cNvPr>
              <p:cNvSpPr txBox="1"/>
              <p:nvPr/>
            </p:nvSpPr>
            <p:spPr>
              <a:xfrm>
                <a:off x="1034109" y="1916832"/>
                <a:ext cx="61797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F607C55-2A4C-4494-96E8-D20131042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109" y="1916832"/>
                <a:ext cx="617976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1F9927A-1C13-4413-B32D-F30CB8DA9A79}"/>
                  </a:ext>
                </a:extLst>
              </p:cNvPr>
              <p:cNvSpPr txBox="1"/>
              <p:nvPr/>
            </p:nvSpPr>
            <p:spPr>
              <a:xfrm>
                <a:off x="1084979" y="4149080"/>
                <a:ext cx="43856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1F9927A-1C13-4413-B32D-F30CB8DA9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979" y="4149080"/>
                <a:ext cx="438562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F0E39E86-0FB7-4028-B692-52F8036EFFDB}"/>
              </a:ext>
            </a:extLst>
          </p:cNvPr>
          <p:cNvSpPr txBox="1"/>
          <p:nvPr/>
        </p:nvSpPr>
        <p:spPr>
          <a:xfrm>
            <a:off x="1084979" y="1340768"/>
            <a:ext cx="1261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类似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A20AAA6-92FC-43A3-B456-F406DC72F8DA}"/>
                  </a:ext>
                </a:extLst>
              </p:cNvPr>
              <p:cNvSpPr txBox="1"/>
              <p:nvPr/>
            </p:nvSpPr>
            <p:spPr>
              <a:xfrm>
                <a:off x="1041999" y="3068960"/>
                <a:ext cx="37460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只有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r>
                  <a:rPr lang="zh-CN" altLang="en-US" sz="2800" dirty="0"/>
                  <a:t>时才有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A20AAA6-92FC-43A3-B456-F406DC72F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99" y="3068960"/>
                <a:ext cx="3746025" cy="523220"/>
              </a:xfrm>
              <a:prstGeom prst="rect">
                <a:avLst/>
              </a:prstGeom>
              <a:blipFill>
                <a:blip r:embed="rId4"/>
                <a:stretch>
                  <a:fillRect l="-2932" t="-15116" r="-260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84FF2F-F8B9-44DE-B902-22E3A58347CD}"/>
                  </a:ext>
                </a:extLst>
              </p:cNvPr>
              <p:cNvSpPr txBox="1"/>
              <p:nvPr/>
            </p:nvSpPr>
            <p:spPr>
              <a:xfrm>
                <a:off x="1033119" y="2492896"/>
                <a:ext cx="61797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984FF2F-F8B9-44DE-B902-22E3A5834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119" y="2492896"/>
                <a:ext cx="617976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C476AEF-6881-4EE4-A4DE-B408B6FAFC15}"/>
                  </a:ext>
                </a:extLst>
              </p:cNvPr>
              <p:cNvSpPr txBox="1"/>
              <p:nvPr/>
            </p:nvSpPr>
            <p:spPr>
              <a:xfrm flipH="1">
                <a:off x="1115616" y="4705980"/>
                <a:ext cx="69127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800" dirty="0"/>
                  <a:t>我们已经看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𝐴</m:t>
                    </m:r>
                  </m:oMath>
                </a14:m>
                <a:r>
                  <a:rPr lang="zh-CN" altLang="en-US" sz="2800" dirty="0"/>
                  <a:t>，所以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C476AEF-6881-4EE4-A4DE-B408B6FAF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115616" y="4705980"/>
                <a:ext cx="6912768" cy="523220"/>
              </a:xfrm>
              <a:prstGeom prst="rect">
                <a:avLst/>
              </a:prstGeom>
              <a:blipFill>
                <a:blip r:embed="rId6"/>
                <a:stretch>
                  <a:fillRect l="-1764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98E21BE-E62D-4316-A892-7D87544F0E2F}"/>
                  </a:ext>
                </a:extLst>
              </p:cNvPr>
              <p:cNvSpPr/>
              <p:nvPr/>
            </p:nvSpPr>
            <p:spPr>
              <a:xfrm>
                <a:off x="1115616" y="5282044"/>
                <a:ext cx="40275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98E21BE-E62D-4316-A892-7D87544F0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282044"/>
                <a:ext cx="402751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F60B888-2304-4B75-9C65-54A68DD42FBF}"/>
                  </a:ext>
                </a:extLst>
              </p:cNvPr>
              <p:cNvSpPr/>
              <p:nvPr/>
            </p:nvSpPr>
            <p:spPr>
              <a:xfrm>
                <a:off x="1043608" y="3645024"/>
                <a:ext cx="4450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F60B888-2304-4B75-9C65-54A68DD42F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645024"/>
                <a:ext cx="445000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60B9816-426D-4B22-BAB2-4216BC831E50}"/>
                  </a:ext>
                </a:extLst>
              </p:cNvPr>
              <p:cNvSpPr txBox="1"/>
              <p:nvPr/>
            </p:nvSpPr>
            <p:spPr>
              <a:xfrm>
                <a:off x="1094008" y="5858108"/>
                <a:ext cx="419807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60B9816-426D-4B22-BAB2-4216BC831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008" y="5858108"/>
                <a:ext cx="419807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5024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  <p:bldP spid="4" grpId="0"/>
      <p:bldP spid="11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7">
            <a:extLst>
              <a:ext uri="{FF2B5EF4-FFF2-40B4-BE49-F238E27FC236}">
                <a16:creationId xmlns:a16="http://schemas.microsoft.com/office/drawing/2014/main" id="{C81C7685-89CE-4BA3-95E6-E34353CA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116C9-D558-49CA-AA27-366F12925C99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23236" name="Text Box 4">
            <a:extLst>
              <a:ext uri="{FF2B5EF4-FFF2-40B4-BE49-F238E27FC236}">
                <a16:creationId xmlns:a16="http://schemas.microsoft.com/office/drawing/2014/main" id="{BDC1C18D-CE6A-45DA-87A3-0E1B89910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68413"/>
            <a:ext cx="344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Times New Roman" panose="02020603050405020304" pitchFamily="18" charset="0"/>
              </a:rPr>
              <a:t>方阵的多项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3237" name="Object 5">
                <a:extLst>
                  <a:ext uri="{FF2B5EF4-FFF2-40B4-BE49-F238E27FC236}">
                    <a16:creationId xmlns:a16="http://schemas.microsoft.com/office/drawing/2014/main" id="{63EB3C3B-5A3B-4982-8D9C-6A71E449DFE7}"/>
                  </a:ext>
                </a:extLst>
              </p:cNvPr>
              <p:cNvSpPr txBox="1"/>
              <p:nvPr/>
            </p:nvSpPr>
            <p:spPr bwMode="auto">
              <a:xfrm>
                <a:off x="1509713" y="1884363"/>
                <a:ext cx="6734695" cy="541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3237" name="Object 5">
                <a:extLst>
                  <a:ext uri="{FF2B5EF4-FFF2-40B4-BE49-F238E27FC236}">
                    <a16:creationId xmlns:a16="http://schemas.microsoft.com/office/drawing/2014/main" id="{63EB3C3B-5A3B-4982-8D9C-6A71E449D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9713" y="1884363"/>
                <a:ext cx="6734695" cy="541337"/>
              </a:xfrm>
              <a:prstGeom prst="rect">
                <a:avLst/>
              </a:prstGeom>
              <a:blipFill>
                <a:blip r:embed="rId2"/>
                <a:stretch>
                  <a:fillRect b="-33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239" name="Object 7">
                <a:extLst>
                  <a:ext uri="{FF2B5EF4-FFF2-40B4-BE49-F238E27FC236}">
                    <a16:creationId xmlns:a16="http://schemas.microsoft.com/office/drawing/2014/main" id="{BE177774-6167-429E-A754-E941D8C45F0E}"/>
                  </a:ext>
                </a:extLst>
              </p:cNvPr>
              <p:cNvSpPr txBox="1"/>
              <p:nvPr/>
            </p:nvSpPr>
            <p:spPr bwMode="auto">
              <a:xfrm>
                <a:off x="2058987" y="2559051"/>
                <a:ext cx="5903913" cy="5476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3239" name="Object 7">
                <a:extLst>
                  <a:ext uri="{FF2B5EF4-FFF2-40B4-BE49-F238E27FC236}">
                    <a16:creationId xmlns:a16="http://schemas.microsoft.com/office/drawing/2014/main" id="{BE177774-6167-429E-A754-E941D8C45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8987" y="2559051"/>
                <a:ext cx="5903913" cy="547687"/>
              </a:xfrm>
              <a:prstGeom prst="rect">
                <a:avLst/>
              </a:prstGeom>
              <a:blipFill>
                <a:blip r:embed="rId3"/>
                <a:stretch>
                  <a:fillRect l="-1240" b="-22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241" name="Object 9">
                <a:extLst>
                  <a:ext uri="{FF2B5EF4-FFF2-40B4-BE49-F238E27FC236}">
                    <a16:creationId xmlns:a16="http://schemas.microsoft.com/office/drawing/2014/main" id="{34D252A2-955A-48D3-B9B2-EC230CEF895D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1835696" y="3212976"/>
                <a:ext cx="1790700" cy="1162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3241" name="Object 9">
                <a:extLst>
                  <a:ext uri="{FF2B5EF4-FFF2-40B4-BE49-F238E27FC236}">
                    <a16:creationId xmlns:a16="http://schemas.microsoft.com/office/drawing/2014/main" id="{34D252A2-955A-48D3-B9B2-EC230CEF895D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1835696" y="3212976"/>
                <a:ext cx="1790700" cy="1162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243" name="Object 11">
                <a:extLst>
                  <a:ext uri="{FF2B5EF4-FFF2-40B4-BE49-F238E27FC236}">
                    <a16:creationId xmlns:a16="http://schemas.microsoft.com/office/drawing/2014/main" id="{0213B9E7-8A9E-4D00-A3A4-0D11F4E7D562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3851920" y="3284984"/>
                <a:ext cx="2801938" cy="561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3243" name="Object 11">
                <a:extLst>
                  <a:ext uri="{FF2B5EF4-FFF2-40B4-BE49-F238E27FC236}">
                    <a16:creationId xmlns:a16="http://schemas.microsoft.com/office/drawing/2014/main" id="{0213B9E7-8A9E-4D00-A3A4-0D11F4E7D562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3851920" y="3284984"/>
                <a:ext cx="2801938" cy="561975"/>
              </a:xfrm>
              <a:prstGeom prst="rect">
                <a:avLst/>
              </a:prstGeom>
              <a:blipFill>
                <a:blip r:embed="rId5"/>
                <a:stretch>
                  <a:fillRect l="-130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246" name="Object 14">
                <a:extLst>
                  <a:ext uri="{FF2B5EF4-FFF2-40B4-BE49-F238E27FC236}">
                    <a16:creationId xmlns:a16="http://schemas.microsoft.com/office/drawing/2014/main" id="{F0C78B12-342C-4B27-A9C2-9EBF13AC8178}"/>
                  </a:ext>
                </a:extLst>
              </p:cNvPr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1763688" y="4005064"/>
                <a:ext cx="5400501" cy="10763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3246" name="Object 14">
                <a:extLst>
                  <a:ext uri="{FF2B5EF4-FFF2-40B4-BE49-F238E27FC236}">
                    <a16:creationId xmlns:a16="http://schemas.microsoft.com/office/drawing/2014/main" id="{F0C78B12-342C-4B27-A9C2-9EBF13AC817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1763688" y="4005064"/>
                <a:ext cx="5400501" cy="1076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249" name="Object 17">
                <a:extLst>
                  <a:ext uri="{FF2B5EF4-FFF2-40B4-BE49-F238E27FC236}">
                    <a16:creationId xmlns:a16="http://schemas.microsoft.com/office/drawing/2014/main" id="{CDA9B040-86BA-49BE-AE67-24F4C761DD0C}"/>
                  </a:ext>
                </a:extLst>
              </p:cNvPr>
              <p:cNvSpPr txBox="1"/>
              <p:nvPr/>
            </p:nvSpPr>
            <p:spPr bwMode="auto">
              <a:xfrm>
                <a:off x="2411760" y="4869160"/>
                <a:ext cx="1728291" cy="10779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3249" name="Object 17">
                <a:extLst>
                  <a:ext uri="{FF2B5EF4-FFF2-40B4-BE49-F238E27FC236}">
                    <a16:creationId xmlns:a16="http://schemas.microsoft.com/office/drawing/2014/main" id="{CDA9B040-86BA-49BE-AE67-24F4C761D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1760" y="4869160"/>
                <a:ext cx="1728291" cy="10779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8344AA-5080-4165-9204-3A3E5C26545A}"/>
                  </a:ext>
                </a:extLst>
              </p:cNvPr>
              <p:cNvSpPr txBox="1"/>
              <p:nvPr/>
            </p:nvSpPr>
            <p:spPr>
              <a:xfrm>
                <a:off x="1198139" y="5642644"/>
                <a:ext cx="41659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8344AA-5080-4165-9204-3A3E5C265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39" y="5642644"/>
                <a:ext cx="416594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C5037A-A0B9-41CD-A081-5C63B07C8F7A}"/>
                  </a:ext>
                </a:extLst>
              </p:cNvPr>
              <p:cNvSpPr/>
              <p:nvPr/>
            </p:nvSpPr>
            <p:spPr>
              <a:xfrm>
                <a:off x="1187624" y="6162089"/>
                <a:ext cx="4698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C5037A-A0B9-41CD-A081-5C63B07C8F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6162089"/>
                <a:ext cx="469885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DCC930-FE13-41C2-A730-D663DD7395B7}"/>
                  </a:ext>
                </a:extLst>
              </p:cNvPr>
              <p:cNvSpPr/>
              <p:nvPr/>
            </p:nvSpPr>
            <p:spPr>
              <a:xfrm>
                <a:off x="752188" y="6033400"/>
                <a:ext cx="723468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groupCh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DCC930-FE13-41C2-A730-D663DD7395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88" y="6033400"/>
                <a:ext cx="723468" cy="5903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7EC475C-65AC-43B1-B5C7-2F0E97DD40B7}"/>
                  </a:ext>
                </a:extLst>
              </p:cNvPr>
              <p:cNvSpPr txBox="1"/>
              <p:nvPr/>
            </p:nvSpPr>
            <p:spPr>
              <a:xfrm>
                <a:off x="6038690" y="5792757"/>
                <a:ext cx="20594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3333FF"/>
                    </a:solidFill>
                  </a:rPr>
                  <a:t>因为</a:t>
                </a:r>
                <a:endParaRPr lang="en-US" altLang="zh-CN" sz="2400" i="1" dirty="0">
                  <a:solidFill>
                    <a:srgbClr val="3333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𝐸𝐴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7EC475C-65AC-43B1-B5C7-2F0E97DD4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8690" y="5792757"/>
                <a:ext cx="2059474" cy="830997"/>
              </a:xfrm>
              <a:prstGeom prst="rect">
                <a:avLst/>
              </a:prstGeom>
              <a:blipFill>
                <a:blip r:embed="rId11"/>
                <a:stretch>
                  <a:fillRect l="-297" t="-8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build="p" autoUpdateAnimBg="0"/>
      <p:bldP spid="223237" grpId="0"/>
      <p:bldP spid="223239" grpId="0"/>
      <p:bldP spid="223241" grpId="0" build="p"/>
      <p:bldP spid="223243" grpId="0" build="p"/>
      <p:bldP spid="223246" grpId="0" build="p"/>
      <p:bldP spid="223249" grpId="0"/>
      <p:bldP spid="2" grpId="0"/>
      <p:bldP spid="3" grpId="0"/>
      <p:bldP spid="4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6">
            <a:extLst>
              <a:ext uri="{FF2B5EF4-FFF2-40B4-BE49-F238E27FC236}">
                <a16:creationId xmlns:a16="http://schemas.microsoft.com/office/drawing/2014/main" id="{1AB0C1E3-7BDE-4DFB-B9F4-230256648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AC09A37-EF26-44F3-A6F4-00D733BD4671}" type="slidenum">
              <a:rPr lang="en-US" altLang="zh-CN"/>
              <a:pPr algn="r"/>
              <a:t>43</a:t>
            </a:fld>
            <a:endParaRPr lang="en-US" altLang="zh-CN"/>
          </a:p>
        </p:txBody>
      </p:sp>
      <p:sp>
        <p:nvSpPr>
          <p:cNvPr id="228356" name="Text Box 4">
            <a:extLst>
              <a:ext uri="{FF2B5EF4-FFF2-40B4-BE49-F238E27FC236}">
                <a16:creationId xmlns:a16="http://schemas.microsoft.com/office/drawing/2014/main" id="{E2453D34-BF9F-4C12-BD82-1ABB315EC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57363"/>
            <a:ext cx="111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3333FF"/>
                </a:solidFill>
                <a:latin typeface="Tahoma" panose="020B0604030504040204" pitchFamily="34" charset="0"/>
              </a:rPr>
              <a:t>例</a:t>
            </a:r>
            <a:r>
              <a:rPr lang="en-US" altLang="zh-CN" sz="2800" b="1">
                <a:solidFill>
                  <a:srgbClr val="3333FF"/>
                </a:solidFill>
                <a:latin typeface="Tahoma" panose="020B0604030504040204" pitchFamily="34" charset="0"/>
              </a:rPr>
              <a:t>.</a:t>
            </a:r>
            <a:r>
              <a:rPr lang="en-US" altLang="zh-CN" sz="2800">
                <a:latin typeface="Tahoma" panose="020B0604030504040204" pitchFamily="34" charset="0"/>
              </a:rPr>
              <a:t> </a:t>
            </a:r>
            <a:r>
              <a:rPr lang="zh-CN" altLang="en-US" sz="2800" b="1">
                <a:latin typeface="Tahoma" panose="020B0604030504040204" pitchFamily="34" charset="0"/>
              </a:rPr>
              <a:t>设</a:t>
            </a:r>
          </a:p>
        </p:txBody>
      </p:sp>
      <p:graphicFrame>
        <p:nvGraphicFramePr>
          <p:cNvPr id="228357" name="Object 5">
            <a:extLst>
              <a:ext uri="{FF2B5EF4-FFF2-40B4-BE49-F238E27FC236}">
                <a16:creationId xmlns:a16="http://schemas.microsoft.com/office/drawing/2014/main" id="{300FA548-CDC6-4F99-A7E1-09F0D08967D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1341438"/>
          <a:ext cx="30972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公式" r:id="rId3" imgW="1505081" imgH="704664" progId="Equation.3">
                  <p:embed/>
                </p:oleObj>
              </mc:Choice>
              <mc:Fallback>
                <p:oleObj name="公式" r:id="rId3" imgW="1505081" imgH="704664" progId="Equation.3">
                  <p:embed/>
                  <p:pic>
                    <p:nvPicPr>
                      <p:cNvPr id="228357" name="Object 5">
                        <a:extLst>
                          <a:ext uri="{FF2B5EF4-FFF2-40B4-BE49-F238E27FC236}">
                            <a16:creationId xmlns:a16="http://schemas.microsoft.com/office/drawing/2014/main" id="{300FA548-CDC6-4F99-A7E1-09F0D0896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41438"/>
                        <a:ext cx="309721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2" name="Object 10">
            <a:extLst>
              <a:ext uri="{FF2B5EF4-FFF2-40B4-BE49-F238E27FC236}">
                <a16:creationId xmlns:a16="http://schemas.microsoft.com/office/drawing/2014/main" id="{6866E74D-6805-4FF4-ADE6-4456A26AA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571875"/>
          <a:ext cx="55721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公式" r:id="rId5" imgW="2635394" imgH="704664" progId="Equation.3">
                  <p:embed/>
                </p:oleObj>
              </mc:Choice>
              <mc:Fallback>
                <p:oleObj name="公式" r:id="rId5" imgW="2635394" imgH="704664" progId="Equation.3">
                  <p:embed/>
                  <p:pic>
                    <p:nvPicPr>
                      <p:cNvPr id="228362" name="Object 10">
                        <a:extLst>
                          <a:ext uri="{FF2B5EF4-FFF2-40B4-BE49-F238E27FC236}">
                            <a16:creationId xmlns:a16="http://schemas.microsoft.com/office/drawing/2014/main" id="{6866E74D-6805-4FF4-ADE6-4456A26AA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71875"/>
                        <a:ext cx="557212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3" name="Text Box 11">
            <a:extLst>
              <a:ext uri="{FF2B5EF4-FFF2-40B4-BE49-F238E27FC236}">
                <a16:creationId xmlns:a16="http://schemas.microsoft.com/office/drawing/2014/main" id="{B23F8412-F534-425D-B5D3-742E808AC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7732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Tahoma" panose="020B0604030504040204" pitchFamily="34" charset="0"/>
              </a:rPr>
              <a:t>求</a:t>
            </a:r>
          </a:p>
        </p:txBody>
      </p:sp>
      <p:graphicFrame>
        <p:nvGraphicFramePr>
          <p:cNvPr id="228364" name="Object 12">
            <a:extLst>
              <a:ext uri="{FF2B5EF4-FFF2-40B4-BE49-F238E27FC236}">
                <a16:creationId xmlns:a16="http://schemas.microsoft.com/office/drawing/2014/main" id="{828610BD-ADC7-4333-A924-F0AA9371B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178911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公式" r:id="rId7" imgW="209406" imgH="184321" progId="Equation.3">
                  <p:embed/>
                </p:oleObj>
              </mc:Choice>
              <mc:Fallback>
                <p:oleObj name="公式" r:id="rId7" imgW="209406" imgH="184321" progId="Equation.3">
                  <p:embed/>
                  <p:pic>
                    <p:nvPicPr>
                      <p:cNvPr id="228364" name="Object 12">
                        <a:extLst>
                          <a:ext uri="{FF2B5EF4-FFF2-40B4-BE49-F238E27FC236}">
                            <a16:creationId xmlns:a16="http://schemas.microsoft.com/office/drawing/2014/main" id="{828610BD-ADC7-4333-A924-F0AA9371B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78911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>
            <a:extLst>
              <a:ext uri="{FF2B5EF4-FFF2-40B4-BE49-F238E27FC236}">
                <a16:creationId xmlns:a16="http://schemas.microsoft.com/office/drawing/2014/main" id="{927AC6C2-65D3-46A0-B413-C8F39A330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2663" y="3525838"/>
          <a:ext cx="5414962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公式" r:id="rId9" imgW="1873444" imgH="730210" progId="Equation.3">
                  <p:embed/>
                </p:oleObj>
              </mc:Choice>
              <mc:Fallback>
                <p:oleObj name="公式" r:id="rId9" imgW="1873444" imgH="730210" progId="Equation.3">
                  <p:embed/>
                  <p:pic>
                    <p:nvPicPr>
                      <p:cNvPr id="228374" name="Object 22">
                        <a:extLst>
                          <a:ext uri="{FF2B5EF4-FFF2-40B4-BE49-F238E27FC236}">
                            <a16:creationId xmlns:a16="http://schemas.microsoft.com/office/drawing/2014/main" id="{927AC6C2-65D3-46A0-B413-C8F39A330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525838"/>
                        <a:ext cx="5414962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/>
      <p:bldP spid="22836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437F853F-CB5B-4A98-AD89-C0EC60AA1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E0E48A8-1FBE-47AC-8BFE-3694710AAB1A}" type="slidenum">
              <a:rPr lang="en-US" altLang="zh-CN"/>
              <a:pPr algn="r"/>
              <a:t>44</a:t>
            </a:fld>
            <a:endParaRPr lang="en-US" altLang="zh-CN"/>
          </a:p>
        </p:txBody>
      </p:sp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5E7584B9-8433-4637-980F-29C396999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1557338"/>
          <a:ext cx="74644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公式" r:id="rId3" imgW="3600344" imgH="704664" progId="Equation.3">
                  <p:embed/>
                </p:oleObj>
              </mc:Choice>
              <mc:Fallback>
                <p:oleObj name="公式" r:id="rId3" imgW="3600344" imgH="704664" progId="Equation.3">
                  <p:embed/>
                  <p:pic>
                    <p:nvPicPr>
                      <p:cNvPr id="266244" name="Object 4">
                        <a:extLst>
                          <a:ext uri="{FF2B5EF4-FFF2-40B4-BE49-F238E27FC236}">
                            <a16:creationId xmlns:a16="http://schemas.microsoft.com/office/drawing/2014/main" id="{5E7584B9-8433-4637-980F-29C396999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557338"/>
                        <a:ext cx="74644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>
            <a:extLst>
              <a:ext uri="{FF2B5EF4-FFF2-40B4-BE49-F238E27FC236}">
                <a16:creationId xmlns:a16="http://schemas.microsoft.com/office/drawing/2014/main" id="{28AA0C81-8956-48A1-99BF-D3F8A26F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565525"/>
          <a:ext cx="5038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公式" r:id="rId5" imgW="2470031" imgH="704664" progId="Equation.3">
                  <p:embed/>
                </p:oleObj>
              </mc:Choice>
              <mc:Fallback>
                <p:oleObj name="公式" r:id="rId5" imgW="2470031" imgH="704664" progId="Equation.3">
                  <p:embed/>
                  <p:pic>
                    <p:nvPicPr>
                      <p:cNvPr id="266245" name="Object 5">
                        <a:extLst>
                          <a:ext uri="{FF2B5EF4-FFF2-40B4-BE49-F238E27FC236}">
                            <a16:creationId xmlns:a16="http://schemas.microsoft.com/office/drawing/2014/main" id="{28AA0C81-8956-48A1-99BF-D3F8A26F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65525"/>
                        <a:ext cx="50387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>
            <a:extLst>
              <a:ext uri="{FF2B5EF4-FFF2-40B4-BE49-F238E27FC236}">
                <a16:creationId xmlns:a16="http://schemas.microsoft.com/office/drawing/2014/main" id="{CC2DB296-5B37-4CF0-89A5-91504BD21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557338"/>
          <a:ext cx="244951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公式" r:id="rId7" imgW="882469" imgH="704664" progId="Equation.3">
                  <p:embed/>
                </p:oleObj>
              </mc:Choice>
              <mc:Fallback>
                <p:oleObj name="公式" r:id="rId7" imgW="882469" imgH="704664" progId="Equation.3">
                  <p:embed/>
                  <p:pic>
                    <p:nvPicPr>
                      <p:cNvPr id="266246" name="Object 6">
                        <a:extLst>
                          <a:ext uri="{FF2B5EF4-FFF2-40B4-BE49-F238E27FC236}">
                            <a16:creationId xmlns:a16="http://schemas.microsoft.com/office/drawing/2014/main" id="{CC2DB296-5B37-4CF0-89A5-91504BD21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244951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>
            <a:extLst>
              <a:ext uri="{FF2B5EF4-FFF2-40B4-BE49-F238E27FC236}">
                <a16:creationId xmlns:a16="http://schemas.microsoft.com/office/drawing/2014/main" id="{B722C13A-F31E-4408-B0B8-7719F4EBB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1557338"/>
          <a:ext cx="28082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公式" r:id="rId9" imgW="882469" imgH="704664" progId="Equation.3">
                  <p:embed/>
                </p:oleObj>
              </mc:Choice>
              <mc:Fallback>
                <p:oleObj name="公式" r:id="rId9" imgW="882469" imgH="704664" progId="Equation.3">
                  <p:embed/>
                  <p:pic>
                    <p:nvPicPr>
                      <p:cNvPr id="266247" name="Object 7">
                        <a:extLst>
                          <a:ext uri="{FF2B5EF4-FFF2-40B4-BE49-F238E27FC236}">
                            <a16:creationId xmlns:a16="http://schemas.microsoft.com/office/drawing/2014/main" id="{B722C13A-F31E-4408-B0B8-7719F4EBB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57338"/>
                        <a:ext cx="28082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6F22676C-AEB7-49BD-B0BE-DCD53BF3498A}"/>
                  </a:ext>
                </a:extLst>
              </p:cNvPr>
              <p:cNvSpPr txBox="1"/>
              <p:nvPr/>
            </p:nvSpPr>
            <p:spPr bwMode="auto">
              <a:xfrm>
                <a:off x="469106" y="5373216"/>
                <a:ext cx="5038725" cy="64849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6F22676C-AEB7-49BD-B0BE-DCD53BF34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106" y="5373216"/>
                <a:ext cx="5038725" cy="6484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DE9F458-8B25-4DD5-BB09-1A9FB55A4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4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6BED377-A412-4B63-9683-80485D8A0786}"/>
                  </a:ext>
                </a:extLst>
              </p:cNvPr>
              <p:cNvSpPr txBox="1"/>
              <p:nvPr/>
            </p:nvSpPr>
            <p:spPr>
              <a:xfrm>
                <a:off x="922798" y="1412776"/>
                <a:ext cx="7298408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func>
                          </m: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lang="zh-CN" altLang="en-US" sz="2400" dirty="0"/>
                  <a:t>   将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变到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6BED377-A412-4B63-9683-80485D8A0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98" y="1412776"/>
                <a:ext cx="7298408" cy="916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E98945-E194-42FC-B9B2-AB49379635D3}"/>
                  </a:ext>
                </a:extLst>
              </p:cNvPr>
              <p:cNvSpPr txBox="1"/>
              <p:nvPr/>
            </p:nvSpPr>
            <p:spPr>
              <a:xfrm>
                <a:off x="1078252" y="2492896"/>
                <a:ext cx="71119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是由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以原点为中心逆时针旋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400" dirty="0"/>
                  <a:t>得到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E98945-E194-42FC-B9B2-AB4937963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252" y="2492896"/>
                <a:ext cx="7111948" cy="461665"/>
              </a:xfrm>
              <a:prstGeom prst="rect">
                <a:avLst/>
              </a:prstGeom>
              <a:blipFill>
                <a:blip r:embed="rId3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A341538-22E4-4591-A626-35699243884B}"/>
                  </a:ext>
                </a:extLst>
              </p:cNvPr>
              <p:cNvSpPr txBox="1"/>
              <p:nvPr/>
            </p:nvSpPr>
            <p:spPr>
              <a:xfrm>
                <a:off x="908168" y="3302654"/>
                <a:ext cx="6407032" cy="770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400" i="0" dirty="0">
                    <a:latin typeface="+mj-lt"/>
                  </a:rPr>
                  <a:t>例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，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A341538-22E4-4591-A626-3569924388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168" y="3302654"/>
                <a:ext cx="6407032" cy="770532"/>
              </a:xfrm>
              <a:prstGeom prst="rect">
                <a:avLst/>
              </a:prstGeom>
              <a:blipFill>
                <a:blip r:embed="rId4"/>
                <a:stretch>
                  <a:fillRect l="-1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7A1B890-3E1A-4BAE-8CD7-0B9F5110AB24}"/>
                  </a:ext>
                </a:extLst>
              </p:cNvPr>
              <p:cNvSpPr txBox="1"/>
              <p:nvPr/>
            </p:nvSpPr>
            <p:spPr>
              <a:xfrm>
                <a:off x="1333320" y="5445224"/>
                <a:ext cx="56841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𝑨𝒙</m:t>
                    </m:r>
                  </m:oMath>
                </a14:m>
                <a:r>
                  <a:rPr lang="zh-CN" altLang="en-US" sz="2400" dirty="0"/>
                  <a:t>，对应逆时针旋转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7A1B890-3E1A-4BAE-8CD7-0B9F5110A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320" y="5445224"/>
                <a:ext cx="5684185" cy="461665"/>
              </a:xfrm>
              <a:prstGeom prst="rect">
                <a:avLst/>
              </a:prstGeom>
              <a:blipFill>
                <a:blip r:embed="rId5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761FD0E-02BE-4AB3-9649-37C0826F2F41}"/>
                  </a:ext>
                </a:extLst>
              </p:cNvPr>
              <p:cNvSpPr/>
              <p:nvPr/>
            </p:nvSpPr>
            <p:spPr>
              <a:xfrm>
                <a:off x="1333320" y="5949280"/>
                <a:ext cx="3573607" cy="770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761FD0E-02BE-4AB3-9649-37C0826F2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320" y="5949280"/>
                <a:ext cx="3573607" cy="7705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1BD3F9-38BD-474F-92DA-831C49EE6253}"/>
                  </a:ext>
                </a:extLst>
              </p:cNvPr>
              <p:cNvSpPr txBox="1"/>
              <p:nvPr/>
            </p:nvSpPr>
            <p:spPr>
              <a:xfrm>
                <a:off x="1333320" y="4228750"/>
                <a:ext cx="6819944" cy="745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</m:oMath>
                </a14:m>
                <a:r>
                  <a:rPr lang="zh-CN" altLang="en-US" sz="2400" dirty="0"/>
                  <a:t>是逆时针旋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1BD3F9-38BD-474F-92DA-831C49EE62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320" y="4228750"/>
                <a:ext cx="6819944" cy="745460"/>
              </a:xfrm>
              <a:prstGeom prst="rect">
                <a:avLst/>
              </a:prstGeom>
              <a:blipFill>
                <a:blip r:embed="rId7"/>
                <a:stretch>
                  <a:fillRect l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2F989B3-70C6-4ACD-9DD4-F5C559675C20}"/>
                  </a:ext>
                </a:extLst>
              </p:cNvPr>
              <p:cNvSpPr txBox="1"/>
              <p:nvPr/>
            </p:nvSpPr>
            <p:spPr>
              <a:xfrm>
                <a:off x="1331640" y="4941168"/>
                <a:ext cx="53837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，对应逆时针旋转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2F989B3-70C6-4ACD-9DD4-F5C559675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941168"/>
                <a:ext cx="5383782" cy="461665"/>
              </a:xfrm>
              <a:prstGeom prst="rect">
                <a:avLst/>
              </a:prstGeom>
              <a:blipFill>
                <a:blip r:embed="rId8"/>
                <a:stretch>
                  <a:fillRect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539142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33829432-0F8C-43D1-BEC3-F671B1C5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39306C5-1194-47B9-94B6-7861B3D58EB0}" type="slidenum">
              <a:rPr lang="en-US" altLang="zh-CN"/>
              <a:pPr algn="r"/>
              <a:t>46</a:t>
            </a:fld>
            <a:endParaRPr lang="en-US" altLang="zh-CN"/>
          </a:p>
        </p:txBody>
      </p:sp>
      <p:sp>
        <p:nvSpPr>
          <p:cNvPr id="82954" name="Rectangle 10">
            <a:extLst>
              <a:ext uri="{FF2B5EF4-FFF2-40B4-BE49-F238E27FC236}">
                <a16:creationId xmlns:a16="http://schemas.microsoft.com/office/drawing/2014/main" id="{D5924E8B-2545-4C2E-BCEA-33DB9EA11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1339850"/>
            <a:ext cx="388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四</a:t>
            </a:r>
            <a:r>
              <a:rPr kumimoji="1"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. </a:t>
            </a:r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矩阵的转置</a:t>
            </a:r>
          </a:p>
        </p:txBody>
      </p:sp>
      <p:grpSp>
        <p:nvGrpSpPr>
          <p:cNvPr id="82973" name="Group 29">
            <a:extLst>
              <a:ext uri="{FF2B5EF4-FFF2-40B4-BE49-F238E27FC236}">
                <a16:creationId xmlns:a16="http://schemas.microsoft.com/office/drawing/2014/main" id="{03B1909E-7BCF-4E7B-B9A8-7EA182D81773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205038"/>
            <a:ext cx="7532687" cy="946150"/>
            <a:chOff x="592" y="1769"/>
            <a:chExt cx="4745" cy="596"/>
          </a:xfrm>
        </p:grpSpPr>
        <p:sp>
          <p:nvSpPr>
            <p:cNvPr id="38920" name="Text Box 12">
              <a:extLst>
                <a:ext uri="{FF2B5EF4-FFF2-40B4-BE49-F238E27FC236}">
                  <a16:creationId xmlns:a16="http://schemas.microsoft.com/office/drawing/2014/main" id="{DE451A4C-CD93-4B27-9261-88747D800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" y="1769"/>
              <a:ext cx="474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latin typeface="宋体" panose="02010600030101010101" pitchFamily="2" charset="-122"/>
                </a:rPr>
                <a:t>定义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: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把矩阵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行换成同序数的列得到的</a:t>
              </a:r>
            </a:p>
            <a:p>
              <a:pPr algn="l" eaLnBrk="1" hangingPunct="1"/>
              <a:r>
                <a:rPr kumimoji="1" lang="zh-CN" altLang="en-US" sz="2800" b="1">
                  <a:latin typeface="宋体" panose="02010600030101010101" pitchFamily="2" charset="-122"/>
                </a:rPr>
                <a:t>      新矩阵，叫做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转置矩阵，记作    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8921" name="Object 13">
              <a:extLst>
                <a:ext uri="{FF2B5EF4-FFF2-40B4-BE49-F238E27FC236}">
                  <a16:creationId xmlns:a16="http://schemas.microsoft.com/office/drawing/2014/main" id="{D85CE108-6558-4B25-96C3-C2919B5873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2080"/>
            <a:ext cx="2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Equation" r:id="rId3" imgW="412806" imgH="336415" progId="Equation.3">
                    <p:embed/>
                  </p:oleObj>
                </mc:Choice>
                <mc:Fallback>
                  <p:oleObj name="Equation" r:id="rId3" imgW="412806" imgH="336415" progId="Equation.3">
                    <p:embed/>
                    <p:pic>
                      <p:nvPicPr>
                        <p:cNvPr id="38921" name="Object 13">
                          <a:extLst>
                            <a:ext uri="{FF2B5EF4-FFF2-40B4-BE49-F238E27FC236}">
                              <a16:creationId xmlns:a16="http://schemas.microsoft.com/office/drawing/2014/main" id="{D85CE108-6558-4B25-96C3-C2919B5873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080"/>
                          <a:ext cx="2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0" name="Text Box 16">
            <a:extLst>
              <a:ext uri="{FF2B5EF4-FFF2-40B4-BE49-F238E27FC236}">
                <a16:creationId xmlns:a16="http://schemas.microsoft.com/office/drawing/2014/main" id="{C082A4BE-A4E7-46E2-B4F9-B312BB3C9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581400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FC242AE7-563E-4B93-852C-A96389A09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3789363"/>
          <a:ext cx="23034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公式" r:id="rId5" imgW="984169" imgH="450781" progId="Equation.3">
                  <p:embed/>
                </p:oleObj>
              </mc:Choice>
              <mc:Fallback>
                <p:oleObj name="公式" r:id="rId5" imgW="984169" imgH="450781" progId="Equation.3">
                  <p:embed/>
                  <p:pic>
                    <p:nvPicPr>
                      <p:cNvPr id="82961" name="Object 17">
                        <a:extLst>
                          <a:ext uri="{FF2B5EF4-FFF2-40B4-BE49-F238E27FC236}">
                            <a16:creationId xmlns:a16="http://schemas.microsoft.com/office/drawing/2014/main" id="{FC242AE7-563E-4B93-852C-A96389A09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789363"/>
                        <a:ext cx="23034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37FF517B-F73C-4A08-8863-FCB6786EB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3588" y="366236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公式" r:id="rId7" imgW="857244" imgH="704664" progId="Equation.3">
                  <p:embed/>
                </p:oleObj>
              </mc:Choice>
              <mc:Fallback>
                <p:oleObj name="公式" r:id="rId7" imgW="857244" imgH="704664" progId="Equation.3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37FF517B-F73C-4A08-8863-FCB6786EB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662363"/>
                        <a:ext cx="1727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/>
      <p:bldP spid="82960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5E771D6E-496C-4A2F-82F2-932D464AF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C33FF96-E8D0-454E-AAFA-FE85A30CE765}" type="slidenum">
              <a:rPr lang="en-US" altLang="zh-CN"/>
              <a:pPr algn="r"/>
              <a:t>47</a:t>
            </a:fld>
            <a:endParaRPr lang="en-US" altLang="zh-CN"/>
          </a:p>
        </p:txBody>
      </p:sp>
      <p:sp>
        <p:nvSpPr>
          <p:cNvPr id="233476" name="Text Box 4">
            <a:extLst>
              <a:ext uri="{FF2B5EF4-FFF2-40B4-BE49-F238E27FC236}">
                <a16:creationId xmlns:a16="http://schemas.microsoft.com/office/drawing/2014/main" id="{07B2FFFC-998C-40FC-AB52-F811A2169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12811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转置矩阵满足的运算规律：</a:t>
            </a:r>
          </a:p>
        </p:txBody>
      </p:sp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01F2B84D-5542-4DEF-B136-028364CB4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1979613"/>
          <a:ext cx="2235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公式" r:id="rId3" imgW="958944" imgH="222443" progId="Equation.3">
                  <p:embed/>
                </p:oleObj>
              </mc:Choice>
              <mc:Fallback>
                <p:oleObj name="公式" r:id="rId3" imgW="958944" imgH="222443" progId="Equation.3">
                  <p:embed/>
                  <p:pic>
                    <p:nvPicPr>
                      <p:cNvPr id="233477" name="Object 5">
                        <a:extLst>
                          <a:ext uri="{FF2B5EF4-FFF2-40B4-BE49-F238E27FC236}">
                            <a16:creationId xmlns:a16="http://schemas.microsoft.com/office/drawing/2014/main" id="{01F2B84D-5542-4DEF-B136-028364CB4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979613"/>
                        <a:ext cx="22352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035753C3-8DBC-4F99-BD44-3B8895BA8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622550"/>
          <a:ext cx="35448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公式" r:id="rId5" imgW="1517494" imgH="222443" progId="Equation.3">
                  <p:embed/>
                </p:oleObj>
              </mc:Choice>
              <mc:Fallback>
                <p:oleObj name="公式" r:id="rId5" imgW="1517494" imgH="222443" progId="Equation.3">
                  <p:embed/>
                  <p:pic>
                    <p:nvPicPr>
                      <p:cNvPr id="233478" name="Object 6">
                        <a:extLst>
                          <a:ext uri="{FF2B5EF4-FFF2-40B4-BE49-F238E27FC236}">
                            <a16:creationId xmlns:a16="http://schemas.microsoft.com/office/drawing/2014/main" id="{035753C3-8DBC-4F99-BD44-3B8895BA8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22550"/>
                        <a:ext cx="35448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>
            <a:extLst>
              <a:ext uri="{FF2B5EF4-FFF2-40B4-BE49-F238E27FC236}">
                <a16:creationId xmlns:a16="http://schemas.microsoft.com/office/drawing/2014/main" id="{46E8A19C-2A16-4826-87E6-4DDC00321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46438"/>
          <a:ext cx="26654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公式" r:id="rId7" imgW="1085869" imgH="222443" progId="Equation.3">
                  <p:embed/>
                </p:oleObj>
              </mc:Choice>
              <mc:Fallback>
                <p:oleObj name="公式" r:id="rId7" imgW="1085869" imgH="222443" progId="Equation.3">
                  <p:embed/>
                  <p:pic>
                    <p:nvPicPr>
                      <p:cNvPr id="233479" name="Object 7">
                        <a:extLst>
                          <a:ext uri="{FF2B5EF4-FFF2-40B4-BE49-F238E27FC236}">
                            <a16:creationId xmlns:a16="http://schemas.microsoft.com/office/drawing/2014/main" id="{46E8A19C-2A16-4826-87E6-4DDC00321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46438"/>
                        <a:ext cx="26654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>
            <a:extLst>
              <a:ext uri="{FF2B5EF4-FFF2-40B4-BE49-F238E27FC236}">
                <a16:creationId xmlns:a16="http://schemas.microsoft.com/office/drawing/2014/main" id="{75509828-74E3-4479-979B-AF2B80FC4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873500"/>
          <a:ext cx="30543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公式" r:id="rId9" imgW="1225606" imgH="222443" progId="Equation.3">
                  <p:embed/>
                </p:oleObj>
              </mc:Choice>
              <mc:Fallback>
                <p:oleObj name="公式" r:id="rId9" imgW="1225606" imgH="222443" progId="Equation.3">
                  <p:embed/>
                  <p:pic>
                    <p:nvPicPr>
                      <p:cNvPr id="233480" name="Object 8">
                        <a:extLst>
                          <a:ext uri="{FF2B5EF4-FFF2-40B4-BE49-F238E27FC236}">
                            <a16:creationId xmlns:a16="http://schemas.microsoft.com/office/drawing/2014/main" id="{75509828-74E3-4479-979B-AF2B80FC4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73500"/>
                        <a:ext cx="30543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9F7686-E53A-4B3B-BF62-23CC45AA1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D2402-BB48-4137-A42D-D1994E1F6A2E}" type="slidenum">
              <a:rPr lang="en-US" altLang="zh-CN" smtClean="0"/>
              <a:pPr/>
              <a:t>4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8">
                <a:extLst>
                  <a:ext uri="{FF2B5EF4-FFF2-40B4-BE49-F238E27FC236}">
                    <a16:creationId xmlns:a16="http://schemas.microsoft.com/office/drawing/2014/main" id="{367C5F19-0639-401C-9084-8F7143E53881}"/>
                  </a:ext>
                </a:extLst>
              </p:cNvPr>
              <p:cNvSpPr txBox="1"/>
              <p:nvPr/>
            </p:nvSpPr>
            <p:spPr bwMode="auto">
              <a:xfrm>
                <a:off x="683568" y="1484784"/>
                <a:ext cx="5904656" cy="72008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000000"/>
                    </a:solidFill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Object 8">
                <a:extLst>
                  <a:ext uri="{FF2B5EF4-FFF2-40B4-BE49-F238E27FC236}">
                    <a16:creationId xmlns:a16="http://schemas.microsoft.com/office/drawing/2014/main" id="{367C5F19-0639-401C-9084-8F7143E53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484784"/>
                <a:ext cx="5904656" cy="720080"/>
              </a:xfrm>
              <a:prstGeom prst="rect">
                <a:avLst/>
              </a:prstGeom>
              <a:blipFill>
                <a:blip r:embed="rId2"/>
                <a:stretch>
                  <a:fillRect l="-2064" t="-1101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57ACF5D-7D66-4F54-8237-4DF73773B814}"/>
                  </a:ext>
                </a:extLst>
              </p:cNvPr>
              <p:cNvSpPr txBox="1"/>
              <p:nvPr/>
            </p:nvSpPr>
            <p:spPr>
              <a:xfrm>
                <a:off x="678889" y="2276872"/>
                <a:ext cx="56477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 err="1" smtClean="0">
                          <a:latin typeface="Cambria Math" panose="02040503050406030204" pitchFamily="18" charset="0"/>
                        </a:rPr>
                        <m:t>𝑖𝑗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元是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行与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列的乘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57ACF5D-7D66-4F54-8237-4DF73773B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89" y="2276872"/>
                <a:ext cx="56477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B69C55F-24AB-46AC-84E6-77FC438635FB}"/>
                  </a:ext>
                </a:extLst>
              </p:cNvPr>
              <p:cNvSpPr txBox="1"/>
              <p:nvPr/>
            </p:nvSpPr>
            <p:spPr>
              <a:xfrm>
                <a:off x="678889" y="3010489"/>
                <a:ext cx="61384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𝑗𝑖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元是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行与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列的乘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B69C55F-24AB-46AC-84E6-77FC438635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89" y="3010489"/>
                <a:ext cx="613847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4F80A70-E4CD-4C91-952E-D887A5D969F4}"/>
                  </a:ext>
                </a:extLst>
              </p:cNvPr>
              <p:cNvSpPr txBox="1"/>
              <p:nvPr/>
            </p:nvSpPr>
            <p:spPr>
              <a:xfrm>
                <a:off x="678889" y="3717032"/>
                <a:ext cx="6411883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𝑗𝑖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元是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行与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列的乘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4F80A70-E4CD-4C91-952E-D887A5D96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89" y="3717032"/>
                <a:ext cx="641188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6997E3-EEE2-4861-B1E6-E86882851A93}"/>
                  </a:ext>
                </a:extLst>
              </p:cNvPr>
              <p:cNvSpPr txBox="1"/>
              <p:nvPr/>
            </p:nvSpPr>
            <p:spPr>
              <a:xfrm>
                <a:off x="678889" y="4458344"/>
                <a:ext cx="6023444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𝑗𝑖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元是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行与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列的乘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6997E3-EEE2-4861-B1E6-E86882851A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89" y="4458344"/>
                <a:ext cx="6023444" cy="5309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17620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>
            <a:extLst>
              <a:ext uri="{FF2B5EF4-FFF2-40B4-BE49-F238E27FC236}">
                <a16:creationId xmlns:a16="http://schemas.microsoft.com/office/drawing/2014/main" id="{175E6AEE-FBB9-4569-802C-308D3BFCF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E584ED4-E5E3-42E9-A51F-3114833F9F29}" type="slidenum">
              <a:rPr lang="en-US" altLang="zh-CN"/>
              <a:pPr algn="r"/>
              <a:t>49</a:t>
            </a:fld>
            <a:endParaRPr lang="en-US" altLang="zh-CN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9AD808B1-76E2-4FF6-A10C-C3F7EB8AF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30388"/>
            <a:ext cx="283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latin typeface="宋体" panose="02010600030101010101" pitchFamily="2" charset="-122"/>
              </a:rPr>
              <a:t>：已知</a:t>
            </a:r>
          </a:p>
        </p:txBody>
      </p:sp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7979031D-5F42-4625-80B1-BF3A24A7A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412875"/>
          <a:ext cx="542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3" imgW="5416531" imgH="1504830" progId="Equation.3">
                  <p:embed/>
                </p:oleObj>
              </mc:Choice>
              <mc:Fallback>
                <p:oleObj name="Equation" r:id="rId3" imgW="5416531" imgH="1504830" progId="Equation.3">
                  <p:embed/>
                  <p:pic>
                    <p:nvPicPr>
                      <p:cNvPr id="83971" name="Object 3">
                        <a:extLst>
                          <a:ext uri="{FF2B5EF4-FFF2-40B4-BE49-F238E27FC236}">
                            <a16:creationId xmlns:a16="http://schemas.microsoft.com/office/drawing/2014/main" id="{7979031D-5F42-4625-80B1-BF3A24A7A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12875"/>
                        <a:ext cx="542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A9804415-058F-4BD3-A151-D211481EB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3184525"/>
          <a:ext cx="1447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公式" r:id="rId5" imgW="615806" imgH="222443" progId="Equation.3">
                  <p:embed/>
                </p:oleObj>
              </mc:Choice>
              <mc:Fallback>
                <p:oleObj name="公式" r:id="rId5" imgW="615806" imgH="222443" progId="Equation.3">
                  <p:embed/>
                  <p:pic>
                    <p:nvPicPr>
                      <p:cNvPr id="83972" name="Object 4">
                        <a:extLst>
                          <a:ext uri="{FF2B5EF4-FFF2-40B4-BE49-F238E27FC236}">
                            <a16:creationId xmlns:a16="http://schemas.microsoft.com/office/drawing/2014/main" id="{A9804415-058F-4BD3-A151-D211481EB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184525"/>
                        <a:ext cx="1447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C773B8C7-CB39-46F5-A9FB-36B9857EE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9D134-D682-4773-95F8-D5485B2F3742}" type="slidenum">
              <a:rPr lang="en-US" altLang="zh-CN"/>
              <a:pPr/>
              <a:t>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5" name="Object 9">
                <a:extLst>
                  <a:ext uri="{FF2B5EF4-FFF2-40B4-BE49-F238E27FC236}">
                    <a16:creationId xmlns:a16="http://schemas.microsoft.com/office/drawing/2014/main" id="{6CA91468-8A47-419F-8EC3-7C970C5CD5BD}"/>
                  </a:ext>
                </a:extLst>
              </p:cNvPr>
              <p:cNvSpPr txBox="1"/>
              <p:nvPr/>
            </p:nvSpPr>
            <p:spPr bwMode="auto">
              <a:xfrm>
                <a:off x="215515" y="1205733"/>
                <a:ext cx="8712968" cy="13676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定义1</a:t>
                </a:r>
                <a:r>
                  <a:rPr lang="en-US" altLang="zh-CN" sz="2800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由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个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⁡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      </a:t>
                </a:r>
                <a:endParaRPr lang="en-US" altLang="zh-CN" sz="2800" i="0" dirty="0">
                  <a:solidFill>
                    <a:srgbClr val="000000"/>
                  </a:solidFill>
                  <a:latin typeface="+mj-lt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排成的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行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列的数表，</a:t>
                </a:r>
                <a:endParaRPr lang="zh-CN" altLang="en-US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55305" name="Object 9">
                <a:extLst>
                  <a:ext uri="{FF2B5EF4-FFF2-40B4-BE49-F238E27FC236}">
                    <a16:creationId xmlns:a16="http://schemas.microsoft.com/office/drawing/2014/main" id="{6CA91468-8A47-419F-8EC3-7C970C5CD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515" y="1205733"/>
                <a:ext cx="8712968" cy="1367606"/>
              </a:xfrm>
              <a:prstGeom prst="rect">
                <a:avLst/>
              </a:prstGeom>
              <a:blipFill>
                <a:blip r:embed="rId3"/>
                <a:stretch>
                  <a:fillRect l="-1399" b="-56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307" name="Object 11">
                <a:extLst>
                  <a:ext uri="{FF2B5EF4-FFF2-40B4-BE49-F238E27FC236}">
                    <a16:creationId xmlns:a16="http://schemas.microsoft.com/office/drawing/2014/main" id="{3A4E840D-4358-4C11-A3C2-D2FFB7FA4E87}"/>
                  </a:ext>
                </a:extLst>
              </p:cNvPr>
              <p:cNvSpPr txBox="1"/>
              <p:nvPr/>
            </p:nvSpPr>
            <p:spPr bwMode="auto">
              <a:xfrm>
                <a:off x="1187624" y="5652267"/>
                <a:ext cx="6624735" cy="6570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称为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行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列矩阵。简称</a:t>
                </a:r>
                <a:r>
                  <a:rPr lang="en-US" altLang="zh-CN" sz="2800" b="0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i="0" dirty="0">
                    <a:latin typeface="+mj-lt"/>
                  </a:rPr>
                  <a:t> 矩阵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5307" name="Object 11">
                <a:extLst>
                  <a:ext uri="{FF2B5EF4-FFF2-40B4-BE49-F238E27FC236}">
                    <a16:creationId xmlns:a16="http://schemas.microsoft.com/office/drawing/2014/main" id="{3A4E840D-4358-4C11-A3C2-D2FFB7FA4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5652267"/>
                <a:ext cx="6624735" cy="657053"/>
              </a:xfrm>
              <a:prstGeom prst="rect">
                <a:avLst/>
              </a:prstGeom>
              <a:blipFill>
                <a:blip r:embed="rId4"/>
                <a:stretch>
                  <a:fillRect t="-12037" b="-185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A367D789-C896-451A-8D6F-C9F2757A0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69391"/>
              </p:ext>
            </p:extLst>
          </p:nvPr>
        </p:nvGraphicFramePr>
        <p:xfrm>
          <a:off x="3203848" y="3270249"/>
          <a:ext cx="28082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3022560" imgH="2184120" progId="Equation.DSMT4">
                  <p:embed/>
                </p:oleObj>
              </mc:Choice>
              <mc:Fallback>
                <p:oleObj name="Equation" r:id="rId5" imgW="3022560" imgH="2184120" progId="Equation.DSMT4">
                  <p:embed/>
                  <p:pic>
                    <p:nvPicPr>
                      <p:cNvPr id="55311" name="Object 15">
                        <a:extLst>
                          <a:ext uri="{FF2B5EF4-FFF2-40B4-BE49-F238E27FC236}">
                            <a16:creationId xmlns:a16="http://schemas.microsoft.com/office/drawing/2014/main" id="{A367D789-C896-451A-8D6F-C9F2757A0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70249"/>
                        <a:ext cx="28082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076332DE-8657-46CF-94B2-DAEACFFEB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0D3EF70-2543-487D-B27B-F63D30622D28}" type="slidenum">
              <a:rPr lang="en-US" altLang="zh-CN"/>
              <a:pPr algn="r"/>
              <a:t>50</a:t>
            </a:fld>
            <a:endParaRPr lang="en-US" altLang="zh-CN"/>
          </a:p>
        </p:txBody>
      </p:sp>
      <p:sp>
        <p:nvSpPr>
          <p:cNvPr id="267268" name="Text Box 4">
            <a:extLst>
              <a:ext uri="{FF2B5EF4-FFF2-40B4-BE49-F238E27FC236}">
                <a16:creationId xmlns:a16="http://schemas.microsoft.com/office/drawing/2014/main" id="{CAC211DB-2CF2-496E-8D5E-4A66122C2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1287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67269" name="Object 5">
            <a:extLst>
              <a:ext uri="{FF2B5EF4-FFF2-40B4-BE49-F238E27FC236}">
                <a16:creationId xmlns:a16="http://schemas.microsoft.com/office/drawing/2014/main" id="{1A59BB8F-4AEF-4BB3-811E-57C3E376A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2062163"/>
          <a:ext cx="482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3" imgW="4819544" imgH="1504830" progId="Equation.3">
                  <p:embed/>
                </p:oleObj>
              </mc:Choice>
              <mc:Fallback>
                <p:oleObj name="Equation" r:id="rId3" imgW="4819544" imgH="1504830" progId="Equation.3">
                  <p:embed/>
                  <p:pic>
                    <p:nvPicPr>
                      <p:cNvPr id="267269" name="Object 5">
                        <a:extLst>
                          <a:ext uri="{FF2B5EF4-FFF2-40B4-BE49-F238E27FC236}">
                            <a16:creationId xmlns:a16="http://schemas.microsoft.com/office/drawing/2014/main" id="{1A59BB8F-4AEF-4BB3-811E-57C3E376A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062163"/>
                        <a:ext cx="482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>
            <a:extLst>
              <a:ext uri="{FF2B5EF4-FFF2-40B4-BE49-F238E27FC236}">
                <a16:creationId xmlns:a16="http://schemas.microsoft.com/office/drawing/2014/main" id="{FDE5FBA8-3010-4A62-BD8B-4314958C7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1363" y="2354263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5" imgW="2558919" imgH="971517" progId="Equation.3">
                  <p:embed/>
                </p:oleObj>
              </mc:Choice>
              <mc:Fallback>
                <p:oleObj name="Equation" r:id="rId5" imgW="2558919" imgH="971517" progId="Equation.3">
                  <p:embed/>
                  <p:pic>
                    <p:nvPicPr>
                      <p:cNvPr id="267270" name="Object 6">
                        <a:extLst>
                          <a:ext uri="{FF2B5EF4-FFF2-40B4-BE49-F238E27FC236}">
                            <a16:creationId xmlns:a16="http://schemas.microsoft.com/office/drawing/2014/main" id="{FDE5FBA8-3010-4A62-BD8B-4314958C7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2354263"/>
                        <a:ext cx="256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>
            <a:extLst>
              <a:ext uri="{FF2B5EF4-FFF2-40B4-BE49-F238E27FC236}">
                <a16:creationId xmlns:a16="http://schemas.microsoft.com/office/drawing/2014/main" id="{2473BD8B-14E9-46F2-9BAC-B2744F484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3827463"/>
          <a:ext cx="2786062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公式" r:id="rId7" imgW="1352531" imgH="704664" progId="Equation.3">
                  <p:embed/>
                </p:oleObj>
              </mc:Choice>
              <mc:Fallback>
                <p:oleObj name="公式" r:id="rId7" imgW="1352531" imgH="704664" progId="Equation.3">
                  <p:embed/>
                  <p:pic>
                    <p:nvPicPr>
                      <p:cNvPr id="267271" name="Object 7">
                        <a:extLst>
                          <a:ext uri="{FF2B5EF4-FFF2-40B4-BE49-F238E27FC236}">
                            <a16:creationId xmlns:a16="http://schemas.microsoft.com/office/drawing/2014/main" id="{2473BD8B-14E9-46F2-9BAC-B2744F484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827463"/>
                        <a:ext cx="2786062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8F6FA661-4E38-4BBE-ADF1-7BE3CF0DB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3E02CC8-1D59-49CC-A5B7-B94222DF3E0A}" type="slidenum">
              <a:rPr lang="en-US" altLang="zh-CN"/>
              <a:pPr algn="r"/>
              <a:t>51</a:t>
            </a:fld>
            <a:endParaRPr lang="en-US" altLang="zh-CN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C0AC8E01-D90B-48E6-B2C1-89AB99B40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12875"/>
            <a:ext cx="1646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84995" name="Object 3">
            <a:extLst>
              <a:ext uri="{FF2B5EF4-FFF2-40B4-BE49-F238E27FC236}">
                <a16:creationId xmlns:a16="http://schemas.microsoft.com/office/drawing/2014/main" id="{6CBB8EC5-F8DC-4935-BEDA-EE073452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2198688"/>
          <a:ext cx="23733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公式" r:id="rId3" imgW="946131" imgH="235019" progId="Equation.3">
                  <p:embed/>
                </p:oleObj>
              </mc:Choice>
              <mc:Fallback>
                <p:oleObj name="公式" r:id="rId3" imgW="946131" imgH="235019" progId="Equation.3">
                  <p:embed/>
                  <p:pic>
                    <p:nvPicPr>
                      <p:cNvPr id="84995" name="Object 3">
                        <a:extLst>
                          <a:ext uri="{FF2B5EF4-FFF2-40B4-BE49-F238E27FC236}">
                            <a16:creationId xmlns:a16="http://schemas.microsoft.com/office/drawing/2014/main" id="{6CBB8EC5-F8DC-4935-BEDA-EE0734529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198688"/>
                        <a:ext cx="23733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48E82CC8-F6DE-4B77-944B-D2CB07767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3013075"/>
          <a:ext cx="3416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5" imgW="3409756" imgH="1504830" progId="Equation.3">
                  <p:embed/>
                </p:oleObj>
              </mc:Choice>
              <mc:Fallback>
                <p:oleObj name="Equation" r:id="rId5" imgW="3409756" imgH="1504830" progId="Equation.3">
                  <p:embed/>
                  <p:pic>
                    <p:nvPicPr>
                      <p:cNvPr id="84996" name="Object 4">
                        <a:extLst>
                          <a:ext uri="{FF2B5EF4-FFF2-40B4-BE49-F238E27FC236}">
                            <a16:creationId xmlns:a16="http://schemas.microsoft.com/office/drawing/2014/main" id="{48E82CC8-F6DE-4B77-944B-D2CB07767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013075"/>
                        <a:ext cx="3416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64A63BE3-43C5-4195-9B54-6E4B3D51E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4388" y="3122613"/>
          <a:ext cx="166846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7" imgW="1885856" imgH="1504830" progId="Equation.3">
                  <p:embed/>
                </p:oleObj>
              </mc:Choice>
              <mc:Fallback>
                <p:oleObj name="Equation" r:id="rId7" imgW="1885856" imgH="1504830" progId="Equation.3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64A63BE3-43C5-4195-9B54-6E4B3D51E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3122613"/>
                        <a:ext cx="1668462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6400A477-599E-4CE9-9F67-6BA1C8117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EBE97BB-757B-401D-8512-71B1E842F265}" type="slidenum">
              <a:rPr lang="en-US" altLang="zh-CN"/>
              <a:pPr algn="r"/>
              <a:t>52</a:t>
            </a:fld>
            <a:endParaRPr lang="en-US" altLang="zh-CN"/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C036D546-F060-455C-9D6A-AC2756CA9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238750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对称阵的元素以主对角线为对称轴。</a:t>
            </a:r>
          </a:p>
        </p:txBody>
      </p:sp>
      <p:sp>
        <p:nvSpPr>
          <p:cNvPr id="87058" name="Text Box 18">
            <a:extLst>
              <a:ext uri="{FF2B5EF4-FFF2-40B4-BE49-F238E27FC236}">
                <a16:creationId xmlns:a16="http://schemas.microsoft.com/office/drawing/2014/main" id="{2D33328C-C347-435A-9326-E8342FB4D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9375"/>
            <a:ext cx="137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对称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87093" name="Group 53">
            <a:extLst>
              <a:ext uri="{FF2B5EF4-FFF2-40B4-BE49-F238E27FC236}">
                <a16:creationId xmlns:a16="http://schemas.microsoft.com/office/drawing/2014/main" id="{0BF78566-4182-4D85-AB9B-75A617DDFC1F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1341438"/>
            <a:ext cx="6575425" cy="1819275"/>
            <a:chOff x="1493" y="1238"/>
            <a:chExt cx="4142" cy="1146"/>
          </a:xfrm>
        </p:grpSpPr>
        <p:sp>
          <p:nvSpPr>
            <p:cNvPr id="44039" name="Text Box 12">
              <a:extLst>
                <a:ext uri="{FF2B5EF4-FFF2-40B4-BE49-F238E27FC236}">
                  <a16:creationId xmlns:a16="http://schemas.microsoft.com/office/drawing/2014/main" id="{0DF1227D-0D52-4C60-B8FB-37D15DB94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3" y="1250"/>
              <a:ext cx="414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阶方阵，如果满足               ，即</a:t>
              </a:r>
            </a:p>
            <a:p>
              <a:pPr algn="l" eaLnBrk="1" hangingPunct="1"/>
              <a:endParaRPr kumimoji="1" lang="zh-CN" altLang="en-US" sz="2800" b="1" dirty="0">
                <a:latin typeface="Times New Roman" panose="02020603050405020304" pitchFamily="18" charset="0"/>
              </a:endParaRPr>
            </a:p>
            <a:p>
              <a:pPr algn="l" eaLnBrk="1" hangingPunct="1"/>
              <a:endParaRPr kumimoji="1" lang="zh-CN" altLang="en-US" sz="2800" b="1" dirty="0">
                <a:latin typeface="Times New Roman" panose="02020603050405020304" pitchFamily="18" charset="0"/>
              </a:endParaRPr>
            </a:p>
            <a:p>
              <a:pPr algn="l"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那么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称为对称阵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4040" name="Object 15">
              <a:extLst>
                <a:ext uri="{FF2B5EF4-FFF2-40B4-BE49-F238E27FC236}">
                  <a16:creationId xmlns:a16="http://schemas.microsoft.com/office/drawing/2014/main" id="{4D0027F1-3C3A-42CE-8327-D7CE3AB7C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5" y="1633"/>
            <a:ext cx="233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7" name="公式" r:id="rId3" imgW="1606381" imgH="235019" progId="Equation.3">
                    <p:embed/>
                  </p:oleObj>
                </mc:Choice>
                <mc:Fallback>
                  <p:oleObj name="公式" r:id="rId3" imgW="1606381" imgH="235019" progId="Equation.3">
                    <p:embed/>
                    <p:pic>
                      <p:nvPicPr>
                        <p:cNvPr id="44040" name="Object 15">
                          <a:extLst>
                            <a:ext uri="{FF2B5EF4-FFF2-40B4-BE49-F238E27FC236}">
                              <a16:creationId xmlns:a16="http://schemas.microsoft.com/office/drawing/2014/main" id="{4D0027F1-3C3A-42CE-8327-D7CE3AB7CB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633"/>
                          <a:ext cx="233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23">
              <a:extLst>
                <a:ext uri="{FF2B5EF4-FFF2-40B4-BE49-F238E27FC236}">
                  <a16:creationId xmlns:a16="http://schemas.microsoft.com/office/drawing/2014/main" id="{A60C8C58-7369-4D47-9832-F155F1A0D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4" y="1238"/>
            <a:ext cx="7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公式" r:id="rId5" imgW="501694" imgH="184321" progId="Equation.3">
                    <p:embed/>
                  </p:oleObj>
                </mc:Choice>
                <mc:Fallback>
                  <p:oleObj name="公式" r:id="rId5" imgW="501694" imgH="184321" progId="Equation.3">
                    <p:embed/>
                    <p:pic>
                      <p:nvPicPr>
                        <p:cNvPr id="44041" name="Object 23">
                          <a:extLst>
                            <a:ext uri="{FF2B5EF4-FFF2-40B4-BE49-F238E27FC236}">
                              <a16:creationId xmlns:a16="http://schemas.microsoft.com/office/drawing/2014/main" id="{A60C8C58-7369-4D47-9832-F155F1A0D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1238"/>
                          <a:ext cx="77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92" name="Object 52">
            <a:extLst>
              <a:ext uri="{FF2B5EF4-FFF2-40B4-BE49-F238E27FC236}">
                <a16:creationId xmlns:a16="http://schemas.microsoft.com/office/drawing/2014/main" id="{25AD1910-AF9F-4A72-AE86-1626F181B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481388"/>
          <a:ext cx="259715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公式" r:id="rId7" imgW="1149531" imgH="704664" progId="Equation.3">
                  <p:embed/>
                </p:oleObj>
              </mc:Choice>
              <mc:Fallback>
                <p:oleObj name="公式" r:id="rId7" imgW="1149531" imgH="704664" progId="Equation.3">
                  <p:embed/>
                  <p:pic>
                    <p:nvPicPr>
                      <p:cNvPr id="87092" name="Object 52">
                        <a:extLst>
                          <a:ext uri="{FF2B5EF4-FFF2-40B4-BE49-F238E27FC236}">
                            <a16:creationId xmlns:a16="http://schemas.microsoft.com/office/drawing/2014/main" id="{25AD1910-AF9F-4A72-AE86-1626F181B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481388"/>
                        <a:ext cx="259715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  <p:bldP spid="8705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>
            <a:extLst>
              <a:ext uri="{FF2B5EF4-FFF2-40B4-BE49-F238E27FC236}">
                <a16:creationId xmlns:a16="http://schemas.microsoft.com/office/drawing/2014/main" id="{4967719E-E151-4A0B-823A-64FFFB7A6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9FA4747-B09F-4B8E-93F5-2D3054547A6C}" type="slidenum">
              <a:rPr lang="en-US" altLang="zh-CN"/>
              <a:pPr algn="r"/>
              <a:t>53</a:t>
            </a:fld>
            <a:endParaRPr lang="en-US" altLang="zh-CN"/>
          </a:p>
        </p:txBody>
      </p:sp>
      <p:sp>
        <p:nvSpPr>
          <p:cNvPr id="235530" name="Text Box 10">
            <a:extLst>
              <a:ext uri="{FF2B5EF4-FFF2-40B4-BE49-F238E27FC236}">
                <a16:creationId xmlns:a16="http://schemas.microsoft.com/office/drawing/2014/main" id="{D7FC6A1B-C8D8-4B25-8F34-EF90D1747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9375"/>
            <a:ext cx="1725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反对称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235565" name="Group 45">
            <a:extLst>
              <a:ext uri="{FF2B5EF4-FFF2-40B4-BE49-F238E27FC236}">
                <a16:creationId xmlns:a16="http://schemas.microsoft.com/office/drawing/2014/main" id="{B0702C52-015C-4407-88C4-736EC9511A04}"/>
              </a:ext>
            </a:extLst>
          </p:cNvPr>
          <p:cNvGrpSpPr>
            <a:grpSpLocks/>
          </p:cNvGrpSpPr>
          <p:nvPr/>
        </p:nvGrpSpPr>
        <p:grpSpPr bwMode="auto">
          <a:xfrm>
            <a:off x="2338388" y="1341438"/>
            <a:ext cx="6308725" cy="1819275"/>
            <a:chOff x="1655" y="1207"/>
            <a:chExt cx="3974" cy="1146"/>
          </a:xfrm>
        </p:grpSpPr>
        <p:sp>
          <p:nvSpPr>
            <p:cNvPr id="45063" name="Text Box 12">
              <a:extLst>
                <a:ext uri="{FF2B5EF4-FFF2-40B4-BE49-F238E27FC236}">
                  <a16:creationId xmlns:a16="http://schemas.microsoft.com/office/drawing/2014/main" id="{EC3239AE-90C2-49F2-9894-60C84901D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1219"/>
              <a:ext cx="397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阶方阵，若满足                ，即</a:t>
              </a:r>
            </a:p>
            <a:p>
              <a:pPr algn="l" eaLnBrk="1" hangingPunct="1"/>
              <a:endParaRPr kumimoji="1" lang="zh-CN" altLang="en-US" sz="2800" b="1">
                <a:latin typeface="Times New Roman" panose="02020603050405020304" pitchFamily="18" charset="0"/>
              </a:endParaRPr>
            </a:p>
            <a:p>
              <a:pPr algn="l" eaLnBrk="1" hangingPunct="1"/>
              <a:endParaRPr kumimoji="1" lang="zh-CN" altLang="en-US" sz="2800" b="1">
                <a:latin typeface="Times New Roman" panose="02020603050405020304" pitchFamily="18" charset="0"/>
              </a:endParaRPr>
            </a:p>
            <a:p>
              <a:pPr algn="l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 称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为反对称阵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5064" name="Object 13">
              <a:extLst>
                <a:ext uri="{FF2B5EF4-FFF2-40B4-BE49-F238E27FC236}">
                  <a16:creationId xmlns:a16="http://schemas.microsoft.com/office/drawing/2014/main" id="{9EEA6FB7-92FB-4E7C-B1D8-4FA52F774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9" y="1633"/>
            <a:ext cx="247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1" name="公式" r:id="rId3" imgW="1708081" imgH="235019" progId="Equation.3">
                    <p:embed/>
                  </p:oleObj>
                </mc:Choice>
                <mc:Fallback>
                  <p:oleObj name="公式" r:id="rId3" imgW="1708081" imgH="235019" progId="Equation.3">
                    <p:embed/>
                    <p:pic>
                      <p:nvPicPr>
                        <p:cNvPr id="45064" name="Object 13">
                          <a:extLst>
                            <a:ext uri="{FF2B5EF4-FFF2-40B4-BE49-F238E27FC236}">
                              <a16:creationId xmlns:a16="http://schemas.microsoft.com/office/drawing/2014/main" id="{9EEA6FB7-92FB-4E7C-B1D8-4FA52F774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" y="1633"/>
                          <a:ext cx="247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14">
              <a:extLst>
                <a:ext uri="{FF2B5EF4-FFF2-40B4-BE49-F238E27FC236}">
                  <a16:creationId xmlns:a16="http://schemas.microsoft.com/office/drawing/2014/main" id="{A7134AC1-B78D-4B09-8B3A-1D6F87E26C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8" y="1207"/>
            <a:ext cx="90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2" name="公式" r:id="rId5" imgW="590581" imgH="184321" progId="Equation.3">
                    <p:embed/>
                  </p:oleObj>
                </mc:Choice>
                <mc:Fallback>
                  <p:oleObj name="公式" r:id="rId5" imgW="590581" imgH="184321" progId="Equation.3">
                    <p:embed/>
                    <p:pic>
                      <p:nvPicPr>
                        <p:cNvPr id="45065" name="Object 14">
                          <a:extLst>
                            <a:ext uri="{FF2B5EF4-FFF2-40B4-BE49-F238E27FC236}">
                              <a16:creationId xmlns:a16="http://schemas.microsoft.com/office/drawing/2014/main" id="{A7134AC1-B78D-4B09-8B3A-1D6F87E26C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207"/>
                          <a:ext cx="90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58" name="Object 38">
            <a:extLst>
              <a:ext uri="{FF2B5EF4-FFF2-40B4-BE49-F238E27FC236}">
                <a16:creationId xmlns:a16="http://schemas.microsoft.com/office/drawing/2014/main" id="{1F79964D-0C0C-4945-ACD3-4EE8AF4C21A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627313" y="3416300"/>
          <a:ext cx="31972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公式" r:id="rId7" imgW="1174756" imgH="704664" progId="Equation.3">
                  <p:embed/>
                </p:oleObj>
              </mc:Choice>
              <mc:Fallback>
                <p:oleObj name="公式" r:id="rId7" imgW="1174756" imgH="704664" progId="Equation.3">
                  <p:embed/>
                  <p:pic>
                    <p:nvPicPr>
                      <p:cNvPr id="235558" name="Object 38">
                        <a:extLst>
                          <a:ext uri="{FF2B5EF4-FFF2-40B4-BE49-F238E27FC236}">
                            <a16:creationId xmlns:a16="http://schemas.microsoft.com/office/drawing/2014/main" id="{1F79964D-0C0C-4945-ACD3-4EE8AF4C2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16300"/>
                        <a:ext cx="31972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1" name="Rectangle 41">
            <a:extLst>
              <a:ext uri="{FF2B5EF4-FFF2-40B4-BE49-F238E27FC236}">
                <a16:creationId xmlns:a16="http://schemas.microsoft.com/office/drawing/2014/main" id="{9B88BE76-041A-4C34-8E57-B64276B65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5502275"/>
            <a:ext cx="578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显然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反对称阵的主对角元都是零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0" grpId="0"/>
      <p:bldP spid="23556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>
            <a:extLst>
              <a:ext uri="{FF2B5EF4-FFF2-40B4-BE49-F238E27FC236}">
                <a16:creationId xmlns:a16="http://schemas.microsoft.com/office/drawing/2014/main" id="{EA600F1B-67B7-4615-85FE-AD1C23B3F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7AA49B2-E11A-4C74-8287-E70199F1FB04}" type="slidenum">
              <a:rPr lang="en-US" altLang="zh-CN"/>
              <a:pPr algn="r"/>
              <a:t>54</a:t>
            </a:fld>
            <a:endParaRPr lang="en-US" altLang="zh-CN"/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286128D4-BD32-4B2A-AC0F-5C74C9F5A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97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8EA96180-407F-4EC0-9EF3-76E6E8BBA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1454150"/>
          <a:ext cx="719455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3" imgW="3003356" imgH="692088" progId="Equation.3">
                  <p:embed/>
                </p:oleObj>
              </mc:Choice>
              <mc:Fallback>
                <p:oleObj name="公式" r:id="rId3" imgW="3003356" imgH="692088" progId="Equation.3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8EA96180-407F-4EC0-9EF3-76E6E8BBA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454150"/>
                        <a:ext cx="719455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6A72386-591E-432F-AF0B-1354AFA62C51}"/>
                  </a:ext>
                </a:extLst>
              </p:cNvPr>
              <p:cNvSpPr txBox="1"/>
              <p:nvPr/>
            </p:nvSpPr>
            <p:spPr>
              <a:xfrm>
                <a:off x="1115616" y="3322373"/>
                <a:ext cx="5639301" cy="672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6A72386-591E-432F-AF0B-1354AFA62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322373"/>
                <a:ext cx="5639301" cy="6727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5AEFFF1-0AF0-4FE7-BADF-DE5C73DAAABC}"/>
                  </a:ext>
                </a:extLst>
              </p:cNvPr>
              <p:cNvSpPr txBox="1"/>
              <p:nvPr/>
            </p:nvSpPr>
            <p:spPr>
              <a:xfrm>
                <a:off x="1102728" y="4246214"/>
                <a:ext cx="6205160" cy="672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5AEFFF1-0AF0-4FE7-BADF-DE5C73DA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728" y="4246214"/>
                <a:ext cx="6205160" cy="6727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135A49-E9C8-4B86-B866-45BC1B50ED6B}"/>
                  </a:ext>
                </a:extLst>
              </p:cNvPr>
              <p:cNvSpPr txBox="1"/>
              <p:nvPr/>
            </p:nvSpPr>
            <p:spPr>
              <a:xfrm>
                <a:off x="1193800" y="5170055"/>
                <a:ext cx="532312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135A49-E9C8-4B86-B866-45BC1B50E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800" y="5170055"/>
                <a:ext cx="5323124" cy="5786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build="p" autoUpdateAnimBg="0"/>
      <p:bldP spid="2" grpId="0"/>
      <p:bldP spid="9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6403CE-7DE2-46F1-8CF1-0156304D8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5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F635865-7844-45D1-860A-9744EB3C8779}"/>
                  </a:ext>
                </a:extLst>
              </p:cNvPr>
              <p:cNvSpPr txBox="1"/>
              <p:nvPr/>
            </p:nvSpPr>
            <p:spPr>
              <a:xfrm>
                <a:off x="1187624" y="1412776"/>
                <a:ext cx="70567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400" dirty="0"/>
                  <a:t>设列矩阵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，证明</a:t>
                </a:r>
                <a:r>
                  <a:rPr lang="en-US" altLang="zh-CN" sz="2400" dirty="0"/>
                  <a:t>H</a:t>
                </a:r>
                <a:r>
                  <a:rPr lang="zh-CN" altLang="en-US" sz="2400" dirty="0"/>
                  <a:t>是对称矩阵，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F635865-7844-45D1-860A-9744EB3C87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412776"/>
                <a:ext cx="7056784" cy="830997"/>
              </a:xfrm>
              <a:prstGeom prst="rect">
                <a:avLst/>
              </a:prstGeom>
              <a:blipFill>
                <a:blip r:embed="rId2"/>
                <a:stretch>
                  <a:fillRect l="-1383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7500E719-6AC8-4249-91C5-BD658A831444}"/>
              </a:ext>
            </a:extLst>
          </p:cNvPr>
          <p:cNvSpPr/>
          <p:nvPr/>
        </p:nvSpPr>
        <p:spPr>
          <a:xfrm>
            <a:off x="525130" y="1390291"/>
            <a:ext cx="748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9</a:t>
            </a:r>
            <a:r>
              <a:rPr lang="zh-CN" altLang="en-US" sz="2400" dirty="0"/>
              <a:t>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9CD18F0-3DC6-4591-82FC-687C45888A23}"/>
              </a:ext>
            </a:extLst>
          </p:cNvPr>
          <p:cNvSpPr/>
          <p:nvPr/>
        </p:nvSpPr>
        <p:spPr>
          <a:xfrm>
            <a:off x="546628" y="249289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BA2C62B-399A-43AC-AAA5-7D7D859A99A4}"/>
                  </a:ext>
                </a:extLst>
              </p:cNvPr>
              <p:cNvSpPr/>
              <p:nvPr/>
            </p:nvSpPr>
            <p:spPr>
              <a:xfrm>
                <a:off x="1250523" y="2230033"/>
                <a:ext cx="224933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BA2C62B-399A-43AC-AAA5-7D7D859A9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523" y="2230033"/>
                <a:ext cx="2249334" cy="1471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374C96F-F559-4EE4-B31D-76A47E944D9F}"/>
                  </a:ext>
                </a:extLst>
              </p:cNvPr>
              <p:cNvSpPr/>
              <p:nvPr/>
            </p:nvSpPr>
            <p:spPr>
              <a:xfrm>
                <a:off x="3779912" y="2541149"/>
                <a:ext cx="305897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374C96F-F559-4EE4-B31D-76A47E94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541149"/>
                <a:ext cx="3058979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CDE77A6-2888-4410-BC62-952EFEEE3153}"/>
                  </a:ext>
                </a:extLst>
              </p:cNvPr>
              <p:cNvSpPr/>
              <p:nvPr/>
            </p:nvSpPr>
            <p:spPr>
              <a:xfrm>
                <a:off x="1187624" y="3712340"/>
                <a:ext cx="4441409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CDE77A6-2888-4410-BC62-952EFEEE31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712340"/>
                <a:ext cx="4441409" cy="12813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EFAEE6A-7BBA-417E-A1BC-09B189202A1D}"/>
                  </a:ext>
                </a:extLst>
              </p:cNvPr>
              <p:cNvSpPr/>
              <p:nvPr/>
            </p:nvSpPr>
            <p:spPr>
              <a:xfrm>
                <a:off x="1063318" y="5049627"/>
                <a:ext cx="5586209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EFAEE6A-7BBA-417E-A1BC-09B189202A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318" y="5049627"/>
                <a:ext cx="5586209" cy="1281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D41162B-8013-42AA-A2DB-3031322BE4DF}"/>
                  </a:ext>
                </a:extLst>
              </p:cNvPr>
              <p:cNvSpPr/>
              <p:nvPr/>
            </p:nvSpPr>
            <p:spPr>
              <a:xfrm>
                <a:off x="6360961" y="3379447"/>
                <a:ext cx="2698175" cy="1815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这只是例子</a:t>
                </a:r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不是证明</a:t>
                </a:r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要证明任意满足</a:t>
                </a:r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条件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</a:rPr>
                  <a:t>都成立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D41162B-8013-42AA-A2DB-3031322BE4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961" y="3379447"/>
                <a:ext cx="2698175" cy="1815882"/>
              </a:xfrm>
              <a:prstGeom prst="rect">
                <a:avLst/>
              </a:prstGeom>
              <a:blipFill>
                <a:blip r:embed="rId7"/>
                <a:stretch>
                  <a:fillRect l="-3837" t="-4362" r="-3837" b="-7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3BE5A67-5E8C-46C3-BC00-62E001F92919}"/>
                  </a:ext>
                </a:extLst>
              </p:cNvPr>
              <p:cNvSpPr/>
              <p:nvPr/>
            </p:nvSpPr>
            <p:spPr>
              <a:xfrm>
                <a:off x="2664702" y="6336175"/>
                <a:ext cx="26446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可以验证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3BE5A67-5E8C-46C3-BC00-62E001F929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702" y="6336175"/>
                <a:ext cx="2644699" cy="461665"/>
              </a:xfrm>
              <a:prstGeom prst="rect">
                <a:avLst/>
              </a:prstGeom>
              <a:blipFill>
                <a:blip r:embed="rId8"/>
                <a:stretch>
                  <a:fillRect l="-299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>
            <a:extLst>
              <a:ext uri="{FF2B5EF4-FFF2-40B4-BE49-F238E27FC236}">
                <a16:creationId xmlns:a16="http://schemas.microsoft.com/office/drawing/2014/main" id="{B027BAD3-32DC-42A6-AC8B-ADC3767E6408}"/>
              </a:ext>
            </a:extLst>
          </p:cNvPr>
          <p:cNvSpPr/>
          <p:nvPr/>
        </p:nvSpPr>
        <p:spPr>
          <a:xfrm>
            <a:off x="1078703" y="633408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对称矩阵</a:t>
            </a:r>
          </a:p>
        </p:txBody>
      </p:sp>
    </p:spTree>
    <p:extLst>
      <p:ext uri="{BB962C8B-B14F-4D97-AF65-F5344CB8AC3E}">
        <p14:creationId xmlns:p14="http://schemas.microsoft.com/office/powerpoint/2010/main" val="327121978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 build="p"/>
      <p:bldP spid="21" grpId="0"/>
      <p:bldP spid="2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6403CE-7DE2-46F1-8CF1-0156304D8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5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F635865-7844-45D1-860A-9744EB3C8779}"/>
                  </a:ext>
                </a:extLst>
              </p:cNvPr>
              <p:cNvSpPr txBox="1"/>
              <p:nvPr/>
            </p:nvSpPr>
            <p:spPr>
              <a:xfrm>
                <a:off x="1187624" y="1412776"/>
                <a:ext cx="70567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400" dirty="0"/>
                  <a:t>设列矩阵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，证明</a:t>
                </a:r>
                <a:r>
                  <a:rPr lang="en-US" altLang="zh-CN" sz="2400" dirty="0"/>
                  <a:t>H</a:t>
                </a:r>
                <a:r>
                  <a:rPr lang="zh-CN" altLang="en-US" sz="2400" dirty="0"/>
                  <a:t>是对称矩阵，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F635865-7844-45D1-860A-9744EB3C87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412776"/>
                <a:ext cx="7056784" cy="830997"/>
              </a:xfrm>
              <a:prstGeom prst="rect">
                <a:avLst/>
              </a:prstGeom>
              <a:blipFill>
                <a:blip r:embed="rId2"/>
                <a:stretch>
                  <a:fillRect l="-1383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7500E719-6AC8-4249-91C5-BD658A831444}"/>
              </a:ext>
            </a:extLst>
          </p:cNvPr>
          <p:cNvSpPr/>
          <p:nvPr/>
        </p:nvSpPr>
        <p:spPr>
          <a:xfrm>
            <a:off x="525130" y="1390291"/>
            <a:ext cx="748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9</a:t>
            </a:r>
            <a:r>
              <a:rPr lang="zh-CN" alt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34F6510-136E-4DFC-A7D6-7E73D1957ECB}"/>
                  </a:ext>
                </a:extLst>
              </p:cNvPr>
              <p:cNvSpPr txBox="1"/>
              <p:nvPr/>
            </p:nvSpPr>
            <p:spPr>
              <a:xfrm>
                <a:off x="951145" y="2636912"/>
                <a:ext cx="26064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34F6510-136E-4DFC-A7D6-7E73D1957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45" y="2636912"/>
                <a:ext cx="2606483" cy="369332"/>
              </a:xfrm>
              <a:prstGeom prst="rect">
                <a:avLst/>
              </a:prstGeom>
              <a:blipFill>
                <a:blip r:embed="rId3"/>
                <a:stretch>
                  <a:fillRect l="-3738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58EE410-59BE-4848-B284-13D46382398F}"/>
                  </a:ext>
                </a:extLst>
              </p:cNvPr>
              <p:cNvSpPr txBox="1"/>
              <p:nvPr/>
            </p:nvSpPr>
            <p:spPr>
              <a:xfrm>
                <a:off x="3478922" y="2633461"/>
                <a:ext cx="22875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sSup>
                                <m:sSupPr>
                                  <m:ctrlP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58EE410-59BE-4848-B284-13D463823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922" y="2633461"/>
                <a:ext cx="2287549" cy="369332"/>
              </a:xfrm>
              <a:prstGeom prst="rect">
                <a:avLst/>
              </a:prstGeom>
              <a:blipFill>
                <a:blip r:embed="rId4"/>
                <a:stretch>
                  <a:fillRect l="-2400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2C86912-3A55-462A-949D-946349F1CC6B}"/>
                  </a:ext>
                </a:extLst>
              </p:cNvPr>
              <p:cNvSpPr txBox="1"/>
              <p:nvPr/>
            </p:nvSpPr>
            <p:spPr>
              <a:xfrm>
                <a:off x="5650597" y="2645918"/>
                <a:ext cx="22947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2C86912-3A55-462A-949D-946349F1C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597" y="2645918"/>
                <a:ext cx="2294795" cy="369332"/>
              </a:xfrm>
              <a:prstGeom prst="rect">
                <a:avLst/>
              </a:prstGeom>
              <a:blipFill>
                <a:blip r:embed="rId5"/>
                <a:stretch>
                  <a:fillRect l="-2394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79D0B6E-5503-4359-9A11-F98C27CB74E8}"/>
                  </a:ext>
                </a:extLst>
              </p:cNvPr>
              <p:cNvSpPr txBox="1"/>
              <p:nvPr/>
            </p:nvSpPr>
            <p:spPr>
              <a:xfrm>
                <a:off x="7927847" y="2647497"/>
                <a:ext cx="6331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79D0B6E-5503-4359-9A11-F98C27CB7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847" y="2647497"/>
                <a:ext cx="633122" cy="369332"/>
              </a:xfrm>
              <a:prstGeom prst="rect">
                <a:avLst/>
              </a:prstGeom>
              <a:blipFill>
                <a:blip r:embed="rId6"/>
                <a:stretch>
                  <a:fillRect l="-9615" r="-962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AD42543-539D-4B5F-BA02-3900BD9A90CD}"/>
                  </a:ext>
                </a:extLst>
              </p:cNvPr>
              <p:cNvSpPr txBox="1"/>
              <p:nvPr/>
            </p:nvSpPr>
            <p:spPr>
              <a:xfrm>
                <a:off x="899591" y="3392481"/>
                <a:ext cx="35923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𝐻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AD42543-539D-4B5F-BA02-3900BD9A9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1" y="3392481"/>
                <a:ext cx="3592329" cy="369332"/>
              </a:xfrm>
              <a:prstGeom prst="rect">
                <a:avLst/>
              </a:prstGeom>
              <a:blipFill>
                <a:blip r:embed="rId7"/>
                <a:stretch>
                  <a:fillRect l="-3056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581522-6D20-4E51-BAB0-1AC559C2426E}"/>
                  </a:ext>
                </a:extLst>
              </p:cNvPr>
              <p:cNvSpPr txBox="1"/>
              <p:nvPr/>
            </p:nvSpPr>
            <p:spPr>
              <a:xfrm>
                <a:off x="1587480" y="3851756"/>
                <a:ext cx="39206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4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581522-6D20-4E51-BAB0-1AC559C24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480" y="3851756"/>
                <a:ext cx="3920624" cy="369332"/>
              </a:xfrm>
              <a:prstGeom prst="rect">
                <a:avLst/>
              </a:prstGeom>
              <a:blipFill>
                <a:blip r:embed="rId8"/>
                <a:stretch>
                  <a:fillRect l="-1708" r="-466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FA19C1-F66F-439C-A56B-FAB9995388B8}"/>
                  </a:ext>
                </a:extLst>
              </p:cNvPr>
              <p:cNvSpPr txBox="1"/>
              <p:nvPr/>
            </p:nvSpPr>
            <p:spPr>
              <a:xfrm>
                <a:off x="1582729" y="4315986"/>
                <a:ext cx="37923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FA19C1-F66F-439C-A56B-FAB999538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729" y="4315986"/>
                <a:ext cx="3792385" cy="369332"/>
              </a:xfrm>
              <a:prstGeom prst="rect">
                <a:avLst/>
              </a:prstGeom>
              <a:blipFill>
                <a:blip r:embed="rId9"/>
                <a:stretch>
                  <a:fillRect l="-1768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D781733-F4FC-4BBD-AF8B-70F130F2B58C}"/>
                  </a:ext>
                </a:extLst>
              </p:cNvPr>
              <p:cNvSpPr txBox="1"/>
              <p:nvPr/>
            </p:nvSpPr>
            <p:spPr>
              <a:xfrm>
                <a:off x="1586992" y="4775261"/>
                <a:ext cx="28304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D781733-F4FC-4BBD-AF8B-70F130F2B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92" y="4775261"/>
                <a:ext cx="2830455" cy="369332"/>
              </a:xfrm>
              <a:prstGeom prst="rect">
                <a:avLst/>
              </a:prstGeom>
              <a:blipFill>
                <a:blip r:embed="rId10"/>
                <a:stretch>
                  <a:fillRect l="-2366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A30982E-7D52-47DC-BE5F-DEF53D635BFA}"/>
                  </a:ext>
                </a:extLst>
              </p:cNvPr>
              <p:cNvSpPr txBox="1"/>
              <p:nvPr/>
            </p:nvSpPr>
            <p:spPr>
              <a:xfrm>
                <a:off x="1582729" y="5234536"/>
                <a:ext cx="6040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A30982E-7D52-47DC-BE5F-DEF53D635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729" y="5234536"/>
                <a:ext cx="604076" cy="369332"/>
              </a:xfrm>
              <a:prstGeom prst="rect">
                <a:avLst/>
              </a:prstGeom>
              <a:blipFill>
                <a:blip r:embed="rId11"/>
                <a:stretch>
                  <a:fillRect l="-11111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6741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EFAF06-D0B2-4CCB-94E8-84F82670A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88C27FB5-D4C7-417B-AFFD-B000AB70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484784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对称矩阵的乘积不一定是对称矩阵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BD176B07-2AF0-4892-8E0D-83A263810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69600"/>
              </p:ext>
            </p:extLst>
          </p:nvPr>
        </p:nvGraphicFramePr>
        <p:xfrm>
          <a:off x="1763688" y="2366367"/>
          <a:ext cx="29495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公式" r:id="rId3" imgW="1339719" imgH="704664" progId="Equation.3">
                  <p:embed/>
                </p:oleObj>
              </mc:Choice>
              <mc:Fallback>
                <p:oleObj name="公式" r:id="rId3" imgW="1339719" imgH="704664" progId="Equation.3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BD176B07-2AF0-4892-8E0D-83A263810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66367"/>
                        <a:ext cx="29495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84735CA4-3D11-4060-9294-3A74D0CF0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1033"/>
              </p:ext>
            </p:extLst>
          </p:nvPr>
        </p:nvGraphicFramePr>
        <p:xfrm>
          <a:off x="4713263" y="2311618"/>
          <a:ext cx="18875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公式" r:id="rId5" imgW="806394" imgH="704664" progId="Equation.3">
                  <p:embed/>
                </p:oleObj>
              </mc:Choice>
              <mc:Fallback>
                <p:oleObj name="公式" r:id="rId5" imgW="806394" imgH="704664" progId="Equation.3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84735CA4-3D11-4060-9294-3A74D0CF0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63" y="2311618"/>
                        <a:ext cx="188753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F947EAC-BBB1-4893-92EC-1C7323E03117}"/>
                  </a:ext>
                </a:extLst>
              </p:cNvPr>
              <p:cNvSpPr txBox="1"/>
              <p:nvPr/>
            </p:nvSpPr>
            <p:spPr>
              <a:xfrm>
                <a:off x="1619672" y="4325088"/>
                <a:ext cx="502208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𝐴𝐵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F947EAC-BBB1-4893-92EC-1C7323E03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25088"/>
                <a:ext cx="502208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942405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C0914BE6-4AFE-4A65-929D-8712EE7F9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56AB548-BD9A-4A57-9AF1-6DDFE434B9FC}" type="slidenum">
              <a:rPr lang="en-US" altLang="zh-CN"/>
              <a:pPr algn="r"/>
              <a:t>58</a:t>
            </a:fld>
            <a:endParaRPr lang="en-US" altLang="zh-CN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B295666A-09FA-4FB3-876E-EEF13A96F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1341438"/>
            <a:ext cx="388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五、方阵的行列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069" name="Text Box 5">
                <a:extLst>
                  <a:ext uri="{FF2B5EF4-FFF2-40B4-BE49-F238E27FC236}">
                    <a16:creationId xmlns:a16="http://schemas.microsoft.com/office/drawing/2014/main" id="{47F8D520-3BA9-4CA4-8863-9DB14C13CD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6925" y="2206625"/>
                <a:ext cx="7455311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b="1" dirty="0">
                    <a:latin typeface="宋体" panose="02010600030101010101" pitchFamily="2" charset="-122"/>
                  </a:rPr>
                  <a:t>定义：由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阶方阵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的元素所构成的行列式，</a:t>
                </a:r>
              </a:p>
              <a:p>
                <a:pPr algn="l" eaLnBrk="1" hangingPunct="1"/>
                <a:r>
                  <a:rPr kumimoji="1" lang="zh-CN" altLang="en-US" sz="2800" b="1" dirty="0">
                    <a:latin typeface="宋体" panose="02010600030101010101" pitchFamily="2" charset="-122"/>
                  </a:rPr>
                  <a:t>      叫做方阵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的行列式，记作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或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det</m:t>
                    </m:r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069" name="Text Box 5">
                <a:extLst>
                  <a:ext uri="{FF2B5EF4-FFF2-40B4-BE49-F238E27FC236}">
                    <a16:creationId xmlns:a16="http://schemas.microsoft.com/office/drawing/2014/main" id="{47F8D520-3BA9-4CA4-8863-9DB14C13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925" y="2206625"/>
                <a:ext cx="7455311" cy="954107"/>
              </a:xfrm>
              <a:prstGeom prst="rect">
                <a:avLst/>
              </a:prstGeom>
              <a:blipFill>
                <a:blip r:embed="rId3"/>
                <a:stretch>
                  <a:fillRect l="-1717" t="-8974" r="-1635" b="-15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8075" name="Object 11">
            <a:extLst>
              <a:ext uri="{FF2B5EF4-FFF2-40B4-BE49-F238E27FC236}">
                <a16:creationId xmlns:a16="http://schemas.microsoft.com/office/drawing/2014/main" id="{76136F62-5A95-438A-BC01-EB57E7878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590925"/>
          <a:ext cx="33845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公式" r:id="rId4" imgW="1339719" imgH="704664" progId="Equation.3">
                  <p:embed/>
                </p:oleObj>
              </mc:Choice>
              <mc:Fallback>
                <p:oleObj name="公式" r:id="rId4" imgW="1339719" imgH="704664" progId="Equation.3">
                  <p:embed/>
                  <p:pic>
                    <p:nvPicPr>
                      <p:cNvPr id="88075" name="Object 11">
                        <a:extLst>
                          <a:ext uri="{FF2B5EF4-FFF2-40B4-BE49-F238E27FC236}">
                            <a16:creationId xmlns:a16="http://schemas.microsoft.com/office/drawing/2014/main" id="{76136F62-5A95-438A-BC01-EB57E7878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90925"/>
                        <a:ext cx="338455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>
            <a:extLst>
              <a:ext uri="{FF2B5EF4-FFF2-40B4-BE49-F238E27FC236}">
                <a16:creationId xmlns:a16="http://schemas.microsoft.com/office/drawing/2014/main" id="{BCF13316-9405-46AF-B47F-0B18417E9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3590925"/>
          <a:ext cx="2808287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公式" r:id="rId6" imgW="1174756" imgH="704664" progId="Equation.3">
                  <p:embed/>
                </p:oleObj>
              </mc:Choice>
              <mc:Fallback>
                <p:oleObj name="公式" r:id="rId6" imgW="1174756" imgH="704664" progId="Equation.3">
                  <p:embed/>
                  <p:pic>
                    <p:nvPicPr>
                      <p:cNvPr id="88076" name="Object 12">
                        <a:extLst>
                          <a:ext uri="{FF2B5EF4-FFF2-40B4-BE49-F238E27FC236}">
                            <a16:creationId xmlns:a16="http://schemas.microsoft.com/office/drawing/2014/main" id="{BCF13316-9405-46AF-B47F-0B18417E9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590925"/>
                        <a:ext cx="2808287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13">
            <a:extLst>
              <a:ext uri="{FF2B5EF4-FFF2-40B4-BE49-F238E27FC236}">
                <a16:creationId xmlns:a16="http://schemas.microsoft.com/office/drawing/2014/main" id="{1B6C0D92-CEBA-4A9E-A22E-5DF3F8A20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963" y="4195763"/>
          <a:ext cx="5857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公式" r:id="rId8" imgW="235031" imgH="158775" progId="Equation.3">
                  <p:embed/>
                </p:oleObj>
              </mc:Choice>
              <mc:Fallback>
                <p:oleObj name="公式" r:id="rId8" imgW="235031" imgH="158775" progId="Equation.3">
                  <p:embed/>
                  <p:pic>
                    <p:nvPicPr>
                      <p:cNvPr id="88077" name="Object 13">
                        <a:extLst>
                          <a:ext uri="{FF2B5EF4-FFF2-40B4-BE49-F238E27FC236}">
                            <a16:creationId xmlns:a16="http://schemas.microsoft.com/office/drawing/2014/main" id="{1B6C0D92-CEBA-4A9E-A22E-5DF3F8A2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4195763"/>
                        <a:ext cx="5857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>
            <a:extLst>
              <a:ext uri="{FF2B5EF4-FFF2-40B4-BE49-F238E27FC236}">
                <a16:creationId xmlns:a16="http://schemas.microsoft.com/office/drawing/2014/main" id="{9E607994-B9F6-4545-93D6-2083F3C04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D2B3FDA-3637-499A-B082-9E45D8B598E1}" type="slidenum">
              <a:rPr lang="en-US" altLang="zh-CN"/>
              <a:pPr algn="r"/>
              <a:t>59</a:t>
            </a:fld>
            <a:endParaRPr lang="en-US" altLang="zh-CN"/>
          </a:p>
        </p:txBody>
      </p:sp>
      <p:sp>
        <p:nvSpPr>
          <p:cNvPr id="238596" name="Rectangle 4">
            <a:extLst>
              <a:ext uri="{FF2B5EF4-FFF2-40B4-BE49-F238E27FC236}">
                <a16:creationId xmlns:a16="http://schemas.microsoft.com/office/drawing/2014/main" id="{948A0A4C-6E12-45AD-AD7F-0D770BF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13414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运算规律：</a:t>
            </a:r>
            <a:endParaRPr kumimoji="1"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8597" name="Object 5">
            <a:extLst>
              <a:ext uri="{FF2B5EF4-FFF2-40B4-BE49-F238E27FC236}">
                <a16:creationId xmlns:a16="http://schemas.microsoft.com/office/drawing/2014/main" id="{F6B3AC35-AE28-43E0-A79C-4EA937E4F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1465263"/>
          <a:ext cx="2032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公式" r:id="rId3" imgW="882469" imgH="273141" progId="Equation.3">
                  <p:embed/>
                </p:oleObj>
              </mc:Choice>
              <mc:Fallback>
                <p:oleObj name="公式" r:id="rId3" imgW="882469" imgH="273141" progId="Equation.3">
                  <p:embed/>
                  <p:pic>
                    <p:nvPicPr>
                      <p:cNvPr id="238597" name="Object 5">
                        <a:extLst>
                          <a:ext uri="{FF2B5EF4-FFF2-40B4-BE49-F238E27FC236}">
                            <a16:creationId xmlns:a16="http://schemas.microsoft.com/office/drawing/2014/main" id="{F6B3AC35-AE28-43E0-A79C-4EA937E4F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465263"/>
                        <a:ext cx="2032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>
            <a:extLst>
              <a:ext uri="{FF2B5EF4-FFF2-40B4-BE49-F238E27FC236}">
                <a16:creationId xmlns:a16="http://schemas.microsoft.com/office/drawing/2014/main" id="{7B2A275B-48F7-4D26-8D02-28E1F1F31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2312988"/>
          <a:ext cx="24479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公式" r:id="rId5" imgW="1035019" imgH="247595" progId="Equation.3">
                  <p:embed/>
                </p:oleObj>
              </mc:Choice>
              <mc:Fallback>
                <p:oleObj name="公式" r:id="rId5" imgW="1035019" imgH="247595" progId="Equation.3">
                  <p:embed/>
                  <p:pic>
                    <p:nvPicPr>
                      <p:cNvPr id="238598" name="Object 6">
                        <a:extLst>
                          <a:ext uri="{FF2B5EF4-FFF2-40B4-BE49-F238E27FC236}">
                            <a16:creationId xmlns:a16="http://schemas.microsoft.com/office/drawing/2014/main" id="{7B2A275B-48F7-4D26-8D02-28E1F1F31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312988"/>
                        <a:ext cx="24479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>
            <a:extLst>
              <a:ext uri="{FF2B5EF4-FFF2-40B4-BE49-F238E27FC236}">
                <a16:creationId xmlns:a16="http://schemas.microsoft.com/office/drawing/2014/main" id="{FCDECC34-2141-4A4A-BC29-3C7A8A562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159125"/>
          <a:ext cx="2447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公式" r:id="rId7" imgW="1009794" imgH="247595" progId="Equation.3">
                  <p:embed/>
                </p:oleObj>
              </mc:Choice>
              <mc:Fallback>
                <p:oleObj name="公式" r:id="rId7" imgW="1009794" imgH="247595" progId="Equation.3">
                  <p:embed/>
                  <p:pic>
                    <p:nvPicPr>
                      <p:cNvPr id="238599" name="Object 7">
                        <a:extLst>
                          <a:ext uri="{FF2B5EF4-FFF2-40B4-BE49-F238E27FC236}">
                            <a16:creationId xmlns:a16="http://schemas.microsoft.com/office/drawing/2014/main" id="{FCDECC34-2141-4A4A-BC29-3C7A8A562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59125"/>
                        <a:ext cx="2447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8605" name="Group 13">
            <a:extLst>
              <a:ext uri="{FF2B5EF4-FFF2-40B4-BE49-F238E27FC236}">
                <a16:creationId xmlns:a16="http://schemas.microsoft.com/office/drawing/2014/main" id="{4143F0E9-EE9D-4E22-BFF6-232D3F712F6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344983"/>
            <a:ext cx="5434012" cy="546099"/>
            <a:chOff x="682" y="3158"/>
            <a:chExt cx="3423" cy="344"/>
          </a:xfrm>
        </p:grpSpPr>
        <p:graphicFrame>
          <p:nvGraphicFramePr>
            <p:cNvPr id="48136" name="Object 9">
              <a:extLst>
                <a:ext uri="{FF2B5EF4-FFF2-40B4-BE49-F238E27FC236}">
                  <a16:creationId xmlns:a16="http://schemas.microsoft.com/office/drawing/2014/main" id="{47C58705-F889-4EB8-BF27-F5A4B25A49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7" y="3191"/>
            <a:ext cx="108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8" name="Equation" r:id="rId9" imgW="1720894" imgH="488903" progId="Equation.DSMT4">
                    <p:embed/>
                  </p:oleObj>
                </mc:Choice>
                <mc:Fallback>
                  <p:oleObj name="Equation" r:id="rId9" imgW="1720894" imgH="488903" progId="Equation.DSMT4">
                    <p:embed/>
                    <p:pic>
                      <p:nvPicPr>
                        <p:cNvPr id="48136" name="Object 9">
                          <a:extLst>
                            <a:ext uri="{FF2B5EF4-FFF2-40B4-BE49-F238E27FC236}">
                              <a16:creationId xmlns:a16="http://schemas.microsoft.com/office/drawing/2014/main" id="{47C58705-F889-4EB8-BF27-F5A4B25A49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3191"/>
                          <a:ext cx="108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7" name="Text Box 10">
              <a:extLst>
                <a:ext uri="{FF2B5EF4-FFF2-40B4-BE49-F238E27FC236}">
                  <a16:creationId xmlns:a16="http://schemas.microsoft.com/office/drawing/2014/main" id="{4E03AB54-D783-4419-A278-F4EC80329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" y="3172"/>
              <a:ext cx="1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注</a:t>
              </a:r>
              <a:r>
                <a:rPr kumimoji="1"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：虽然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48138" name="Object 11">
              <a:extLst>
                <a:ext uri="{FF2B5EF4-FFF2-40B4-BE49-F238E27FC236}">
                  <a16:creationId xmlns:a16="http://schemas.microsoft.com/office/drawing/2014/main" id="{2019AF44-7113-44FA-BE95-875EAD86F7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7" y="3243"/>
            <a:ext cx="9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9" name="Equation" r:id="rId11" imgW="1479456" imgH="361961" progId="Equation.DSMT4">
                    <p:embed/>
                  </p:oleObj>
                </mc:Choice>
                <mc:Fallback>
                  <p:oleObj name="Equation" r:id="rId11" imgW="1479456" imgH="361961" progId="Equation.DSMT4">
                    <p:embed/>
                    <p:pic>
                      <p:nvPicPr>
                        <p:cNvPr id="48138" name="Object 11">
                          <a:extLst>
                            <a:ext uri="{FF2B5EF4-FFF2-40B4-BE49-F238E27FC236}">
                              <a16:creationId xmlns:a16="http://schemas.microsoft.com/office/drawing/2014/main" id="{2019AF44-7113-44FA-BE95-875EAD86F7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3243"/>
                          <a:ext cx="9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Text Box 12">
              <a:extLst>
                <a:ext uri="{FF2B5EF4-FFF2-40B4-BE49-F238E27FC236}">
                  <a16:creationId xmlns:a16="http://schemas.microsoft.com/office/drawing/2014/main" id="{3EC23DB9-A9D1-4A9A-8053-35CF20B53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5" y="315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但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4">
                <a:extLst>
                  <a:ext uri="{FF2B5EF4-FFF2-40B4-BE49-F238E27FC236}">
                    <a16:creationId xmlns:a16="http://schemas.microsoft.com/office/drawing/2014/main" id="{0E0475C6-2772-4707-9E5F-81458762D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0215" y="5044802"/>
                <a:ext cx="685013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注</a:t>
                </a:r>
                <a:r>
                  <a:rPr kumimoji="1" lang="en-US" altLang="zh-CN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2</a:t>
                </a:r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：虽然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得不到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或者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kumimoji="1" lang="en-US" altLang="zh-CN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但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或者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zh-CN" altLang="en-US" sz="2800" b="1" dirty="0">
                  <a:solidFill>
                    <a:srgbClr val="3333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Rectangle 4">
                <a:extLst>
                  <a:ext uri="{FF2B5EF4-FFF2-40B4-BE49-F238E27FC236}">
                    <a16:creationId xmlns:a16="http://schemas.microsoft.com/office/drawing/2014/main" id="{0E0475C6-2772-4707-9E5F-81458762D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0215" y="5044802"/>
                <a:ext cx="6850138" cy="954107"/>
              </a:xfrm>
              <a:prstGeom prst="rect">
                <a:avLst/>
              </a:prstGeom>
              <a:blipFill>
                <a:blip r:embed="rId13"/>
                <a:stretch>
                  <a:fillRect l="-1779" t="-8333" r="-4448" b="-160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build="p" autoUpdateAnimBg="0"/>
      <p:bldP spid="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>
            <a:extLst>
              <a:ext uri="{FF2B5EF4-FFF2-40B4-BE49-F238E27FC236}">
                <a16:creationId xmlns:a16="http://schemas.microsoft.com/office/drawing/2014/main" id="{68855E00-CCDB-4091-8CD2-EA9E3676A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106FA-9CC6-4DF6-8AE2-BCA7E4409634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616F799B-C1B3-47DD-A5A2-669A9E631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1700213"/>
          <a:ext cx="4318000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4520880" imgH="2057400" progId="Equation.3">
                  <p:embed/>
                </p:oleObj>
              </mc:Choice>
              <mc:Fallback>
                <p:oleObj name="Equation" r:id="rId3" imgW="4520880" imgH="2057400" progId="Equation.3">
                  <p:embed/>
                  <p:pic>
                    <p:nvPicPr>
                      <p:cNvPr id="196612" name="Object 4">
                        <a:extLst>
                          <a:ext uri="{FF2B5EF4-FFF2-40B4-BE49-F238E27FC236}">
                            <a16:creationId xmlns:a16="http://schemas.microsoft.com/office/drawing/2014/main" id="{616F799B-C1B3-47DD-A5A2-669A9E631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700213"/>
                        <a:ext cx="4318000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27" name="Group 19">
            <a:extLst>
              <a:ext uri="{FF2B5EF4-FFF2-40B4-BE49-F238E27FC236}">
                <a16:creationId xmlns:a16="http://schemas.microsoft.com/office/drawing/2014/main" id="{44978366-56EB-494B-85D9-3086AA7EBA0D}"/>
              </a:ext>
            </a:extLst>
          </p:cNvPr>
          <p:cNvGrpSpPr>
            <a:grpSpLocks/>
          </p:cNvGrpSpPr>
          <p:nvPr/>
        </p:nvGrpSpPr>
        <p:grpSpPr bwMode="auto">
          <a:xfrm>
            <a:off x="5292080" y="2276872"/>
            <a:ext cx="3910014" cy="1304925"/>
            <a:chOff x="3379" y="1619"/>
            <a:chExt cx="2463" cy="822"/>
          </a:xfrm>
        </p:grpSpPr>
        <p:sp>
          <p:nvSpPr>
            <p:cNvPr id="196613" name="Text Box 5">
              <a:extLst>
                <a:ext uri="{FF2B5EF4-FFF2-40B4-BE49-F238E27FC236}">
                  <a16:creationId xmlns:a16="http://schemas.microsoft.com/office/drawing/2014/main" id="{5CBB4573-75A9-490D-8CAF-468676F5F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650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简记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6614" name="Object 6">
                  <a:extLst>
                    <a:ext uri="{FF2B5EF4-FFF2-40B4-BE49-F238E27FC236}">
                      <a16:creationId xmlns:a16="http://schemas.microsoft.com/office/drawing/2014/main" id="{0517EC66-3DCF-41FC-8BD5-155E1776F600}"/>
                    </a:ext>
                  </a:extLst>
                </p:cNvPr>
                <p:cNvSpPr txBox="1"/>
                <p:nvPr/>
              </p:nvSpPr>
              <p:spPr bwMode="auto">
                <a:xfrm>
                  <a:off x="4096" y="1619"/>
                  <a:ext cx="1746" cy="8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96614" name="Object 6">
                  <a:extLst>
                    <a:ext uri="{FF2B5EF4-FFF2-40B4-BE49-F238E27FC236}">
                      <a16:creationId xmlns:a16="http://schemas.microsoft.com/office/drawing/2014/main" id="{0517EC66-3DCF-41FC-8BD5-155E1776F6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96" y="1619"/>
                  <a:ext cx="1746" cy="82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6615" name="Object 7">
                <a:extLst>
                  <a:ext uri="{FF2B5EF4-FFF2-40B4-BE49-F238E27FC236}">
                    <a16:creationId xmlns:a16="http://schemas.microsoft.com/office/drawing/2014/main" id="{415F1580-16BC-4C3F-A2AD-1577B405E100}"/>
                  </a:ext>
                </a:extLst>
              </p:cNvPr>
              <p:cNvSpPr txBox="1"/>
              <p:nvPr/>
            </p:nvSpPr>
            <p:spPr bwMode="auto">
              <a:xfrm>
                <a:off x="5868144" y="2970214"/>
                <a:ext cx="2002804" cy="984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或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6615" name="Object 7">
                <a:extLst>
                  <a:ext uri="{FF2B5EF4-FFF2-40B4-BE49-F238E27FC236}">
                    <a16:creationId xmlns:a16="http://schemas.microsoft.com/office/drawing/2014/main" id="{415F1580-16BC-4C3F-A2AD-1577B405E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2970214"/>
                <a:ext cx="2002804" cy="984250"/>
              </a:xfrm>
              <a:prstGeom prst="rect">
                <a:avLst/>
              </a:prstGeom>
              <a:blipFill>
                <a:blip r:embed="rId6"/>
                <a:stretch>
                  <a:fillRect t="-80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616" name="Text Box 8">
                <a:extLst>
                  <a:ext uri="{FF2B5EF4-FFF2-40B4-BE49-F238E27FC236}">
                    <a16:creationId xmlns:a16="http://schemas.microsoft.com/office/drawing/2014/main" id="{C15B43A3-0D07-46B4-B345-54A347AEC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4127445"/>
                <a:ext cx="7632848" cy="1355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其中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第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行第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列的元素，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或</m:t>
                    </m:r>
                    <m:r>
                      <m:rPr>
                        <m:nor/>
                      </m:rPr>
                      <a:rPr lang="zh-CN" altLang="en-US" sz="2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kumimoji="1" lang="en-US" altLang="zh-CN" sz="2800" b="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sz="2800" b="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zh-CN" sz="2800" b="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kumimoji="1" lang="en-US" altLang="zh-CN" sz="2800" b="0" i="1" dirty="0">
                        <a:latin typeface="Cambria Math" panose="02040503050406030204" pitchFamily="18" charset="0"/>
                      </a:rPr>
                      <m:t> ) 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元素。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6616" name="Text Box 8">
                <a:extLst>
                  <a:ext uri="{FF2B5EF4-FFF2-40B4-BE49-F238E27FC236}">
                    <a16:creationId xmlns:a16="http://schemas.microsoft.com/office/drawing/2014/main" id="{C15B43A3-0D07-46B4-B345-54A347AEC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127445"/>
                <a:ext cx="7632848" cy="1355243"/>
              </a:xfrm>
              <a:prstGeom prst="rect">
                <a:avLst/>
              </a:prstGeom>
              <a:blipFill>
                <a:blip r:embed="rId7"/>
                <a:stretch>
                  <a:fillRect l="-1677" b="-103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06CFEC43-50AA-43A8-AD6E-F989D9F6DF92}"/>
              </a:ext>
            </a:extLst>
          </p:cNvPr>
          <p:cNvSpPr txBox="1"/>
          <p:nvPr/>
        </p:nvSpPr>
        <p:spPr>
          <a:xfrm>
            <a:off x="755576" y="5725180"/>
            <a:ext cx="4512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注意：不要与行列式搞混！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5" grpId="0"/>
      <p:bldP spid="196616" grpId="0" build="p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B19D5B-B99E-40E1-8E62-609D9EC66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D2402-BB48-4137-A42D-D1994E1F6A2E}" type="slidenum">
              <a:rPr lang="en-US" altLang="zh-CN" smtClean="0"/>
              <a:pPr/>
              <a:t>6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7">
                <a:extLst>
                  <a:ext uri="{FF2B5EF4-FFF2-40B4-BE49-F238E27FC236}">
                    <a16:creationId xmlns:a16="http://schemas.microsoft.com/office/drawing/2014/main" id="{D36E6D69-7627-4E2A-AAB0-EDB4FA6ADC00}"/>
                  </a:ext>
                </a:extLst>
              </p:cNvPr>
              <p:cNvSpPr txBox="1"/>
              <p:nvPr/>
            </p:nvSpPr>
            <p:spPr bwMode="auto">
              <a:xfrm>
                <a:off x="632422" y="1274279"/>
                <a:ext cx="3033678" cy="609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000000"/>
                    </a:solidFill>
                  </a:rPr>
                  <a:t>证明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Object 7">
                <a:extLst>
                  <a:ext uri="{FF2B5EF4-FFF2-40B4-BE49-F238E27FC236}">
                    <a16:creationId xmlns:a16="http://schemas.microsoft.com/office/drawing/2014/main" id="{D36E6D69-7627-4E2A-AAB0-EDB4FA6AD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22" y="1274279"/>
                <a:ext cx="3033678" cy="609600"/>
              </a:xfrm>
              <a:prstGeom prst="rect">
                <a:avLst/>
              </a:prstGeom>
              <a:blipFill>
                <a:blip r:embed="rId2"/>
                <a:stretch>
                  <a:fillRect l="-4225" t="-13000" b="-1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EB8CD0C-30DA-45A1-A009-3C59B6D7D2B7}"/>
                  </a:ext>
                </a:extLst>
              </p:cNvPr>
              <p:cNvSpPr txBox="1"/>
              <p:nvPr/>
            </p:nvSpPr>
            <p:spPr>
              <a:xfrm>
                <a:off x="653831" y="1981254"/>
                <a:ext cx="1138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|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EB8CD0C-30DA-45A1-A009-3C59B6D7D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31" y="1981254"/>
                <a:ext cx="113813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B0363E4-0146-4533-A21F-CF1677836ECE}"/>
                  </a:ext>
                </a:extLst>
              </p:cNvPr>
              <p:cNvSpPr txBox="1"/>
              <p:nvPr/>
            </p:nvSpPr>
            <p:spPr>
              <a:xfrm>
                <a:off x="687751" y="2818397"/>
                <a:ext cx="442033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8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做列变换，将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变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B0363E4-0146-4533-A21F-CF1677836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51" y="2818397"/>
                <a:ext cx="4420337" cy="523220"/>
              </a:xfrm>
              <a:prstGeom prst="rect">
                <a:avLst/>
              </a:prstGeom>
              <a:blipFill>
                <a:blip r:embed="rId4"/>
                <a:stretch>
                  <a:fillRect l="-2897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D4ECF2C-6736-4A5B-8140-A800628035F6}"/>
                  </a:ext>
                </a:extLst>
              </p:cNvPr>
              <p:cNvSpPr txBox="1"/>
              <p:nvPr/>
            </p:nvSpPr>
            <p:spPr>
              <a:xfrm>
                <a:off x="619020" y="5024954"/>
                <a:ext cx="2786917" cy="1242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D4ECF2C-6736-4A5B-8140-A80062803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20" y="5024954"/>
                <a:ext cx="2786917" cy="12426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B6180C5-E939-4F31-89CE-74D6FA1D45DB}"/>
                  </a:ext>
                </a:extLst>
              </p:cNvPr>
              <p:cNvSpPr txBox="1"/>
              <p:nvPr/>
            </p:nvSpPr>
            <p:spPr>
              <a:xfrm>
                <a:off x="682698" y="4067333"/>
                <a:ext cx="7206588" cy="563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b="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800" b="0" dirty="0"/>
                  <a:t>行，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元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加到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元上面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B6180C5-E939-4F31-89CE-74D6FA1D4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98" y="4067333"/>
                <a:ext cx="7206588" cy="563872"/>
              </a:xfrm>
              <a:prstGeom prst="rect">
                <a:avLst/>
              </a:prstGeom>
              <a:blipFill>
                <a:blip r:embed="rId6"/>
                <a:stretch>
                  <a:fillRect l="-1777" t="-13978" r="-508" b="-18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57E7EF5-BCA9-4808-8C43-393ED9AEA0FB}"/>
                  </a:ext>
                </a:extLst>
              </p:cNvPr>
              <p:cNvSpPr txBox="1"/>
              <p:nvPr/>
            </p:nvSpPr>
            <p:spPr>
              <a:xfrm>
                <a:off x="636914" y="4709899"/>
                <a:ext cx="4672818" cy="557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/>
                  <a:t>矩阵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800" dirty="0"/>
                  <a:t>元变为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8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57E7EF5-BCA9-4808-8C43-393ED9AEA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14" y="4709899"/>
                <a:ext cx="4672818" cy="557910"/>
              </a:xfrm>
              <a:prstGeom prst="rect">
                <a:avLst/>
              </a:prstGeom>
              <a:blipFill>
                <a:blip r:embed="rId7"/>
                <a:stretch>
                  <a:fillRect t="-15385" b="-208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BDE592A-3AF1-4915-80EF-B30338280ACE}"/>
                  </a:ext>
                </a:extLst>
              </p:cNvPr>
              <p:cNvSpPr txBox="1"/>
              <p:nvPr/>
            </p:nvSpPr>
            <p:spPr>
              <a:xfrm>
                <a:off x="4788024" y="1283793"/>
                <a:ext cx="4152675" cy="1745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BDE592A-3AF1-4915-80EF-B30338280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283793"/>
                <a:ext cx="4152675" cy="17458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C31443D-CA55-440C-907F-55F09DC512A3}"/>
                  </a:ext>
                </a:extLst>
              </p:cNvPr>
              <p:cNvSpPr/>
              <p:nvPr/>
            </p:nvSpPr>
            <p:spPr>
              <a:xfrm>
                <a:off x="1680597" y="1864897"/>
                <a:ext cx="3023776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C31443D-CA55-440C-907F-55F09DC51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597" y="1864897"/>
                <a:ext cx="3023776" cy="8079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B039D1A-60BD-4858-B6ED-E7377D00C145}"/>
                  </a:ext>
                </a:extLst>
              </p:cNvPr>
              <p:cNvSpPr/>
              <p:nvPr/>
            </p:nvSpPr>
            <p:spPr>
              <a:xfrm>
                <a:off x="3372793" y="5382628"/>
                <a:ext cx="3398303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B039D1A-60BD-4858-B6ED-E7377D00C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793" y="5382628"/>
                <a:ext cx="3398303" cy="5822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AFAC3E8-EFA2-4E1C-8AF6-D51321349C12}"/>
                  </a:ext>
                </a:extLst>
              </p:cNvPr>
              <p:cNvSpPr/>
              <p:nvPr/>
            </p:nvSpPr>
            <p:spPr>
              <a:xfrm>
                <a:off x="3347864" y="5929481"/>
                <a:ext cx="4208653" cy="765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AFAC3E8-EFA2-4E1C-8AF6-D51321349C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5929481"/>
                <a:ext cx="4208653" cy="7655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5413B1-73CF-49A7-8C7C-75E27C2AF3DE}"/>
                  </a:ext>
                </a:extLst>
              </p:cNvPr>
              <p:cNvSpPr txBox="1"/>
              <p:nvPr/>
            </p:nvSpPr>
            <p:spPr>
              <a:xfrm>
                <a:off x="682698" y="3424767"/>
                <a:ext cx="7778604" cy="563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800" dirty="0"/>
                  <a:t>列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加到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800" dirty="0"/>
                  <a:t>列，使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中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zh-CN" altLang="en-US" sz="2800" dirty="0"/>
                  <a:t>变为</a:t>
                </a:r>
                <a:r>
                  <a:rPr lang="en-US" altLang="zh-CN" sz="2800" dirty="0"/>
                  <a:t>0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5413B1-73CF-49A7-8C7C-75E27C2AF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98" y="3424767"/>
                <a:ext cx="7778604" cy="563872"/>
              </a:xfrm>
              <a:prstGeom prst="rect">
                <a:avLst/>
              </a:prstGeom>
              <a:blipFill>
                <a:blip r:embed="rId12"/>
                <a:stretch>
                  <a:fillRect t="-15217" r="-235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3062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9" grpId="0"/>
      <p:bldP spid="3" grpId="0"/>
      <p:bldP spid="2" grpId="0"/>
      <p:bldP spid="6" grpId="0"/>
      <p:bldP spid="7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>
            <a:extLst>
              <a:ext uri="{FF2B5EF4-FFF2-40B4-BE49-F238E27FC236}">
                <a16:creationId xmlns:a16="http://schemas.microsoft.com/office/drawing/2014/main" id="{69C95AF7-6C1A-44C2-8229-310CCAED2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0DF66F5-C7BE-46A5-AA95-CF8FBF8B4B97}" type="slidenum">
              <a:rPr lang="en-US" altLang="zh-CN"/>
              <a:pPr algn="r"/>
              <a:t>61</a:t>
            </a:fld>
            <a:endParaRPr lang="en-US" altLang="zh-CN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6E9888C4-3C41-4841-BC44-88E5D8C8E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12890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定义：</a:t>
            </a:r>
          </a:p>
        </p:txBody>
      </p:sp>
      <p:grpSp>
        <p:nvGrpSpPr>
          <p:cNvPr id="89109" name="Group 21">
            <a:extLst>
              <a:ext uri="{FF2B5EF4-FFF2-40B4-BE49-F238E27FC236}">
                <a16:creationId xmlns:a16="http://schemas.microsoft.com/office/drawing/2014/main" id="{99A3F6BE-3725-419C-B9D7-3E865E36BCFC}"/>
              </a:ext>
            </a:extLst>
          </p:cNvPr>
          <p:cNvGrpSpPr>
            <a:grpSpLocks/>
          </p:cNvGrpSpPr>
          <p:nvPr/>
        </p:nvGrpSpPr>
        <p:grpSpPr bwMode="auto">
          <a:xfrm>
            <a:off x="1803400" y="1268413"/>
            <a:ext cx="6584950" cy="946150"/>
            <a:chOff x="1336" y="1201"/>
            <a:chExt cx="4148" cy="596"/>
          </a:xfrm>
        </p:grpSpPr>
        <p:sp>
          <p:nvSpPr>
            <p:cNvPr id="49160" name="Text Box 4">
              <a:extLst>
                <a:ext uri="{FF2B5EF4-FFF2-40B4-BE49-F238E27FC236}">
                  <a16:creationId xmlns:a16="http://schemas.microsoft.com/office/drawing/2014/main" id="{AE0E1853-747A-4ACB-B245-74D8D80D42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6" y="1201"/>
              <a:ext cx="41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 dirty="0">
                  <a:latin typeface="宋体" panose="02010600030101010101" pitchFamily="2" charset="-122"/>
                </a:rPr>
                <a:t>行列式   的各个元素的代数余子式   所</a:t>
              </a:r>
            </a:p>
            <a:p>
              <a:pPr algn="l" eaLnBrk="1" hangingPunct="1"/>
              <a:r>
                <a:rPr kumimoji="1" lang="zh-CN" altLang="en-US" sz="2800" b="1" dirty="0">
                  <a:latin typeface="宋体" panose="02010600030101010101" pitchFamily="2" charset="-122"/>
                </a:rPr>
                <a:t>构成的如下矩阵</a:t>
              </a:r>
            </a:p>
          </p:txBody>
        </p:sp>
        <p:graphicFrame>
          <p:nvGraphicFramePr>
            <p:cNvPr id="49161" name="Object 5">
              <a:extLst>
                <a:ext uri="{FF2B5EF4-FFF2-40B4-BE49-F238E27FC236}">
                  <a16:creationId xmlns:a16="http://schemas.microsoft.com/office/drawing/2014/main" id="{C51CF4F9-3153-4FDC-99CE-982EA7DB78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4" y="1267"/>
            <a:ext cx="24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4" name="公式" r:id="rId3" imgW="387181" imgH="476326" progId="Equation.3">
                    <p:embed/>
                  </p:oleObj>
                </mc:Choice>
                <mc:Fallback>
                  <p:oleObj name="公式" r:id="rId3" imgW="387181" imgH="476326" progId="Equation.3">
                    <p:embed/>
                    <p:pic>
                      <p:nvPicPr>
                        <p:cNvPr id="49161" name="Object 5">
                          <a:extLst>
                            <a:ext uri="{FF2B5EF4-FFF2-40B4-BE49-F238E27FC236}">
                              <a16:creationId xmlns:a16="http://schemas.microsoft.com/office/drawing/2014/main" id="{C51CF4F9-3153-4FDC-99CE-982EA7DB78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1267"/>
                          <a:ext cx="24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6">
              <a:extLst>
                <a:ext uri="{FF2B5EF4-FFF2-40B4-BE49-F238E27FC236}">
                  <a16:creationId xmlns:a16="http://schemas.microsoft.com/office/drawing/2014/main" id="{F1FDD5D3-CC45-44B0-B5ED-6E33F0F7C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9" y="1269"/>
            <a:ext cx="2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5" name="公式" r:id="rId5" imgW="412806" imgH="488903" progId="Equation.3">
                    <p:embed/>
                  </p:oleObj>
                </mc:Choice>
                <mc:Fallback>
                  <p:oleObj name="公式" r:id="rId5" imgW="412806" imgH="488903" progId="Equation.3">
                    <p:embed/>
                    <p:pic>
                      <p:nvPicPr>
                        <p:cNvPr id="49162" name="Object 6">
                          <a:extLst>
                            <a:ext uri="{FF2B5EF4-FFF2-40B4-BE49-F238E27FC236}">
                              <a16:creationId xmlns:a16="http://schemas.microsoft.com/office/drawing/2014/main" id="{F1FDD5D3-CC45-44B0-B5ED-6E33F0F7C9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1269"/>
                          <a:ext cx="26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5" name="Text Box 17">
            <a:extLst>
              <a:ext uri="{FF2B5EF4-FFF2-40B4-BE49-F238E27FC236}">
                <a16:creationId xmlns:a16="http://schemas.microsoft.com/office/drawing/2014/main" id="{427958DE-00C3-495C-8F49-F5E42E5AE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243" y="4689785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称为矩阵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伴随矩阵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111" name="Object 23">
                <a:extLst>
                  <a:ext uri="{FF2B5EF4-FFF2-40B4-BE49-F238E27FC236}">
                    <a16:creationId xmlns:a16="http://schemas.microsoft.com/office/drawing/2014/main" id="{7593C7DD-7F6F-429B-9B56-4F0AF1E8E6EB}"/>
                  </a:ext>
                </a:extLst>
              </p:cNvPr>
              <p:cNvSpPr txBox="1"/>
              <p:nvPr/>
            </p:nvSpPr>
            <p:spPr bwMode="auto">
              <a:xfrm>
                <a:off x="6419850" y="3141661"/>
                <a:ext cx="1296988" cy="6175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9111" name="Object 23">
                <a:extLst>
                  <a:ext uri="{FF2B5EF4-FFF2-40B4-BE49-F238E27FC236}">
                    <a16:creationId xmlns:a16="http://schemas.microsoft.com/office/drawing/2014/main" id="{7593C7DD-7F6F-429B-9B56-4F0AF1E8E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9850" y="3141661"/>
                <a:ext cx="1296988" cy="617537"/>
              </a:xfrm>
              <a:prstGeom prst="rect">
                <a:avLst/>
              </a:prstGeom>
              <a:blipFill>
                <a:blip r:embed="rId7"/>
                <a:stretch>
                  <a:fillRect l="-234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C10DDF-BD15-4E7A-BDFB-B45260FE6B6C}"/>
                  </a:ext>
                </a:extLst>
              </p:cNvPr>
              <p:cNvSpPr txBox="1"/>
              <p:nvPr/>
            </p:nvSpPr>
            <p:spPr>
              <a:xfrm>
                <a:off x="1691680" y="2628250"/>
                <a:ext cx="4560929" cy="164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C10DDF-BD15-4E7A-BDFB-B45260FE6B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628250"/>
                <a:ext cx="4560929" cy="16443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7">
            <a:extLst>
              <a:ext uri="{FF2B5EF4-FFF2-40B4-BE49-F238E27FC236}">
                <a16:creationId xmlns:a16="http://schemas.microsoft.com/office/drawing/2014/main" id="{52877151-BB09-4221-B707-99C060183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5606716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转置！</a:t>
            </a:r>
            <a:endParaRPr kumimoji="1"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105" grpId="0"/>
      <p:bldP spid="89111" grpId="0"/>
      <p:bldP spid="2" grpId="0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41E4801C-CFB5-4B8C-8651-B340FE3EA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6382F19-CCA9-4ABA-9515-4BD0747FB4B5}" type="slidenum">
              <a:rPr lang="en-US" altLang="zh-CN"/>
              <a:pPr algn="r"/>
              <a:t>62</a:t>
            </a:fld>
            <a:endParaRPr lang="en-US" altLang="zh-CN"/>
          </a:p>
        </p:txBody>
      </p:sp>
      <p:graphicFrame>
        <p:nvGraphicFramePr>
          <p:cNvPr id="249860" name="Object 4">
            <a:extLst>
              <a:ext uri="{FF2B5EF4-FFF2-40B4-BE49-F238E27FC236}">
                <a16:creationId xmlns:a16="http://schemas.microsoft.com/office/drawing/2014/main" id="{2F01EB9F-9CC4-47B5-9927-8BFC3550C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41438"/>
          <a:ext cx="2371725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" name="公式" r:id="rId3" imgW="781169" imgH="679512" progId="Equation.3">
                  <p:embed/>
                </p:oleObj>
              </mc:Choice>
              <mc:Fallback>
                <p:oleObj name="公式" r:id="rId3" imgW="781169" imgH="679512" progId="Equation.3">
                  <p:embed/>
                  <p:pic>
                    <p:nvPicPr>
                      <p:cNvPr id="249860" name="Object 4">
                        <a:extLst>
                          <a:ext uri="{FF2B5EF4-FFF2-40B4-BE49-F238E27FC236}">
                            <a16:creationId xmlns:a16="http://schemas.microsoft.com/office/drawing/2014/main" id="{2F01EB9F-9CC4-47B5-9927-8BFC3550C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2371725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>
            <a:extLst>
              <a:ext uri="{FF2B5EF4-FFF2-40B4-BE49-F238E27FC236}">
                <a16:creationId xmlns:a16="http://schemas.microsoft.com/office/drawing/2014/main" id="{CFE89ABC-E690-4865-B2D6-8E7EDDAC9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3502025"/>
          <a:ext cx="295433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" name="公式" r:id="rId5" imgW="933319" imgH="653966" progId="Equation.3">
                  <p:embed/>
                </p:oleObj>
              </mc:Choice>
              <mc:Fallback>
                <p:oleObj name="公式" r:id="rId5" imgW="933319" imgH="653966" progId="Equation.3">
                  <p:embed/>
                  <p:pic>
                    <p:nvPicPr>
                      <p:cNvPr id="249861" name="Object 5">
                        <a:extLst>
                          <a:ext uri="{FF2B5EF4-FFF2-40B4-BE49-F238E27FC236}">
                            <a16:creationId xmlns:a16="http://schemas.microsoft.com/office/drawing/2014/main" id="{CFE89ABC-E690-4865-B2D6-8E7EDDAC9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3502025"/>
                        <a:ext cx="295433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>
            <a:extLst>
              <a:ext uri="{FF2B5EF4-FFF2-40B4-BE49-F238E27FC236}">
                <a16:creationId xmlns:a16="http://schemas.microsoft.com/office/drawing/2014/main" id="{0B52947F-0CD8-4A2C-8AF9-B6B1F7B65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3622675"/>
          <a:ext cx="3032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8" name="公式" r:id="rId7" imgW="95294" imgH="146199" progId="Equation.3">
                  <p:embed/>
                </p:oleObj>
              </mc:Choice>
              <mc:Fallback>
                <p:oleObj name="公式" r:id="rId7" imgW="95294" imgH="146199" progId="Equation.3">
                  <p:embed/>
                  <p:pic>
                    <p:nvPicPr>
                      <p:cNvPr id="249862" name="Object 6">
                        <a:extLst>
                          <a:ext uri="{FF2B5EF4-FFF2-40B4-BE49-F238E27FC236}">
                            <a16:creationId xmlns:a16="http://schemas.microsoft.com/office/drawing/2014/main" id="{0B52947F-0CD8-4A2C-8AF9-B6B1F7B65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622675"/>
                        <a:ext cx="3032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>
            <a:extLst>
              <a:ext uri="{FF2B5EF4-FFF2-40B4-BE49-F238E27FC236}">
                <a16:creationId xmlns:a16="http://schemas.microsoft.com/office/drawing/2014/main" id="{DCEBDA63-1F84-4B2A-B4F7-89AC54ACB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300" y="3624263"/>
          <a:ext cx="682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9" name="公式" r:id="rId9" imgW="222219" imgH="146199" progId="Equation.3">
                  <p:embed/>
                </p:oleObj>
              </mc:Choice>
              <mc:Fallback>
                <p:oleObj name="公式" r:id="rId9" imgW="222219" imgH="146199" progId="Equation.3">
                  <p:embed/>
                  <p:pic>
                    <p:nvPicPr>
                      <p:cNvPr id="249863" name="Object 7">
                        <a:extLst>
                          <a:ext uri="{FF2B5EF4-FFF2-40B4-BE49-F238E27FC236}">
                            <a16:creationId xmlns:a16="http://schemas.microsoft.com/office/drawing/2014/main" id="{DCEBDA63-1F84-4B2A-B4F7-89AC54ACB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24263"/>
                        <a:ext cx="682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>
            <a:extLst>
              <a:ext uri="{FF2B5EF4-FFF2-40B4-BE49-F238E27FC236}">
                <a16:creationId xmlns:a16="http://schemas.microsoft.com/office/drawing/2014/main" id="{3959041A-89BE-4679-AB08-50BC2A556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525" y="3622675"/>
          <a:ext cx="303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" name="公式" r:id="rId11" imgW="95294" imgH="146199" progId="Equation.3">
                  <p:embed/>
                </p:oleObj>
              </mc:Choice>
              <mc:Fallback>
                <p:oleObj name="公式" r:id="rId11" imgW="95294" imgH="146199" progId="Equation.3">
                  <p:embed/>
                  <p:pic>
                    <p:nvPicPr>
                      <p:cNvPr id="249866" name="Object 10">
                        <a:extLst>
                          <a:ext uri="{FF2B5EF4-FFF2-40B4-BE49-F238E27FC236}">
                            <a16:creationId xmlns:a16="http://schemas.microsoft.com/office/drawing/2014/main" id="{3959041A-89BE-4679-AB08-50BC2A556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622675"/>
                        <a:ext cx="303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>
            <a:extLst>
              <a:ext uri="{FF2B5EF4-FFF2-40B4-BE49-F238E27FC236}">
                <a16:creationId xmlns:a16="http://schemas.microsoft.com/office/drawing/2014/main" id="{974E8777-9255-4F84-85D0-5B5539209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4294188"/>
          <a:ext cx="644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" name="公式" r:id="rId13" imgW="209406" imgH="146199" progId="Equation.3">
                  <p:embed/>
                </p:oleObj>
              </mc:Choice>
              <mc:Fallback>
                <p:oleObj name="公式" r:id="rId13" imgW="209406" imgH="146199" progId="Equation.3">
                  <p:embed/>
                  <p:pic>
                    <p:nvPicPr>
                      <p:cNvPr id="249867" name="Object 11">
                        <a:extLst>
                          <a:ext uri="{FF2B5EF4-FFF2-40B4-BE49-F238E27FC236}">
                            <a16:creationId xmlns:a16="http://schemas.microsoft.com/office/drawing/2014/main" id="{974E8777-9255-4F84-85D0-5B5539209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294188"/>
                        <a:ext cx="644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>
            <a:extLst>
              <a:ext uri="{FF2B5EF4-FFF2-40B4-BE49-F238E27FC236}">
                <a16:creationId xmlns:a16="http://schemas.microsoft.com/office/drawing/2014/main" id="{CE7674F2-21FC-42DE-A7AD-AB081AED4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4991100"/>
          <a:ext cx="3032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" name="公式" r:id="rId15" imgW="95294" imgH="146199" progId="Equation.3">
                  <p:embed/>
                </p:oleObj>
              </mc:Choice>
              <mc:Fallback>
                <p:oleObj name="公式" r:id="rId15" imgW="95294" imgH="146199" progId="Equation.3">
                  <p:embed/>
                  <p:pic>
                    <p:nvPicPr>
                      <p:cNvPr id="249868" name="Object 12">
                        <a:extLst>
                          <a:ext uri="{FF2B5EF4-FFF2-40B4-BE49-F238E27FC236}">
                            <a16:creationId xmlns:a16="http://schemas.microsoft.com/office/drawing/2014/main" id="{CE7674F2-21FC-42DE-A7AD-AB081AED4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991100"/>
                        <a:ext cx="3032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9" name="Object 13">
            <a:extLst>
              <a:ext uri="{FF2B5EF4-FFF2-40B4-BE49-F238E27FC236}">
                <a16:creationId xmlns:a16="http://schemas.microsoft.com/office/drawing/2014/main" id="{E562E329-9ECB-4A12-9D0D-685A310BA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1452563"/>
          <a:ext cx="338455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3" name="公式" r:id="rId17" imgW="1123906" imgH="653966" progId="Equation.3">
                  <p:embed/>
                </p:oleObj>
              </mc:Choice>
              <mc:Fallback>
                <p:oleObj name="公式" r:id="rId17" imgW="1123906" imgH="653966" progId="Equation.3">
                  <p:embed/>
                  <p:pic>
                    <p:nvPicPr>
                      <p:cNvPr id="249869" name="Object 13">
                        <a:extLst>
                          <a:ext uri="{FF2B5EF4-FFF2-40B4-BE49-F238E27FC236}">
                            <a16:creationId xmlns:a16="http://schemas.microsoft.com/office/drawing/2014/main" id="{E562E329-9ECB-4A12-9D0D-685A310BA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452563"/>
                        <a:ext cx="338455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>
            <a:extLst>
              <a:ext uri="{FF2B5EF4-FFF2-40B4-BE49-F238E27FC236}">
                <a16:creationId xmlns:a16="http://schemas.microsoft.com/office/drawing/2014/main" id="{56845FD0-CBFF-41F0-A869-34BB00E6B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525" y="4294188"/>
          <a:ext cx="3032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4" name="公式" r:id="rId19" imgW="95294" imgH="146199" progId="Equation.3">
                  <p:embed/>
                </p:oleObj>
              </mc:Choice>
              <mc:Fallback>
                <p:oleObj name="公式" r:id="rId19" imgW="95294" imgH="146199" progId="Equation.3">
                  <p:embed/>
                  <p:pic>
                    <p:nvPicPr>
                      <p:cNvPr id="249870" name="Object 14">
                        <a:extLst>
                          <a:ext uri="{FF2B5EF4-FFF2-40B4-BE49-F238E27FC236}">
                            <a16:creationId xmlns:a16="http://schemas.microsoft.com/office/drawing/2014/main" id="{56845FD0-CBFF-41F0-A869-34BB00E6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294188"/>
                        <a:ext cx="3032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>
            <a:extLst>
              <a:ext uri="{FF2B5EF4-FFF2-40B4-BE49-F238E27FC236}">
                <a16:creationId xmlns:a16="http://schemas.microsoft.com/office/drawing/2014/main" id="{54FAC92A-87A7-4F8E-BF13-59C149A5B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5014913"/>
          <a:ext cx="644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5" name="公式" r:id="rId21" imgW="209406" imgH="146199" progId="Equation.3">
                  <p:embed/>
                </p:oleObj>
              </mc:Choice>
              <mc:Fallback>
                <p:oleObj name="公式" r:id="rId21" imgW="209406" imgH="146199" progId="Equation.3">
                  <p:embed/>
                  <p:pic>
                    <p:nvPicPr>
                      <p:cNvPr id="249871" name="Object 15">
                        <a:extLst>
                          <a:ext uri="{FF2B5EF4-FFF2-40B4-BE49-F238E27FC236}">
                            <a16:creationId xmlns:a16="http://schemas.microsoft.com/office/drawing/2014/main" id="{54FAC92A-87A7-4F8E-BF13-59C149A5B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14913"/>
                        <a:ext cx="644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>
            <a:extLst>
              <a:ext uri="{FF2B5EF4-FFF2-40B4-BE49-F238E27FC236}">
                <a16:creationId xmlns:a16="http://schemas.microsoft.com/office/drawing/2014/main" id="{77027E03-412F-4A58-9BF8-11BDAD509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4294188"/>
          <a:ext cx="3413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6" name="公式" r:id="rId23" imgW="108106" imgH="146199" progId="Equation.3">
                  <p:embed/>
                </p:oleObj>
              </mc:Choice>
              <mc:Fallback>
                <p:oleObj name="公式" r:id="rId23" imgW="108106" imgH="146199" progId="Equation.3">
                  <p:embed/>
                  <p:pic>
                    <p:nvPicPr>
                      <p:cNvPr id="249872" name="Object 16">
                        <a:extLst>
                          <a:ext uri="{FF2B5EF4-FFF2-40B4-BE49-F238E27FC236}">
                            <a16:creationId xmlns:a16="http://schemas.microsoft.com/office/drawing/2014/main" id="{77027E03-412F-4A58-9BF8-11BDAD509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294188"/>
                        <a:ext cx="3413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>
            <a:extLst>
              <a:ext uri="{FF2B5EF4-FFF2-40B4-BE49-F238E27FC236}">
                <a16:creationId xmlns:a16="http://schemas.microsoft.com/office/drawing/2014/main" id="{4B3AC492-EA75-4F30-B444-0F2C49059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300" y="5014913"/>
          <a:ext cx="682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7" name="公式" r:id="rId25" imgW="222219" imgH="146199" progId="Equation.3">
                  <p:embed/>
                </p:oleObj>
              </mc:Choice>
              <mc:Fallback>
                <p:oleObj name="公式" r:id="rId25" imgW="222219" imgH="146199" progId="Equation.3">
                  <p:embed/>
                  <p:pic>
                    <p:nvPicPr>
                      <p:cNvPr id="249873" name="Object 17">
                        <a:extLst>
                          <a:ext uri="{FF2B5EF4-FFF2-40B4-BE49-F238E27FC236}">
                            <a16:creationId xmlns:a16="http://schemas.microsoft.com/office/drawing/2014/main" id="{4B3AC492-EA75-4F30-B444-0F2C49059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014913"/>
                        <a:ext cx="682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CE15AE43-66DE-4BDB-B014-8E32B9818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8DF55D1-2E96-4F09-9C79-0A583640EC15}" type="slidenum">
              <a:rPr lang="en-US" altLang="zh-CN"/>
              <a:pPr algn="r"/>
              <a:t>6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125" name="Object 13">
                <a:extLst>
                  <a:ext uri="{FF2B5EF4-FFF2-40B4-BE49-F238E27FC236}">
                    <a16:creationId xmlns:a16="http://schemas.microsoft.com/office/drawing/2014/main" id="{4383F9C3-7D54-4B0D-9CE5-F10932B77989}"/>
                  </a:ext>
                </a:extLst>
              </p:cNvPr>
              <p:cNvSpPr txBox="1"/>
              <p:nvPr/>
            </p:nvSpPr>
            <p:spPr bwMode="auto">
              <a:xfrm>
                <a:off x="240109" y="4873525"/>
                <a:ext cx="3096022" cy="6127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故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>
                  <a:solidFill>
                    <a:srgbClr val="3333FF"/>
                  </a:solidFill>
                </a:endParaRPr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90125" name="Object 13">
                <a:extLst>
                  <a:ext uri="{FF2B5EF4-FFF2-40B4-BE49-F238E27FC236}">
                    <a16:creationId xmlns:a16="http://schemas.microsoft.com/office/drawing/2014/main" id="{4383F9C3-7D54-4B0D-9CE5-F10932B77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109" y="4873525"/>
                <a:ext cx="3096022" cy="612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29" name="Object 17">
                <a:extLst>
                  <a:ext uri="{FF2B5EF4-FFF2-40B4-BE49-F238E27FC236}">
                    <a16:creationId xmlns:a16="http://schemas.microsoft.com/office/drawing/2014/main" id="{98D4B010-44B2-467E-8275-3238E5BE145A}"/>
                  </a:ext>
                </a:extLst>
              </p:cNvPr>
              <p:cNvSpPr txBox="1"/>
              <p:nvPr/>
            </p:nvSpPr>
            <p:spPr bwMode="auto">
              <a:xfrm>
                <a:off x="467544" y="5486300"/>
                <a:ext cx="7201148" cy="5349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同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0129" name="Object 17">
                <a:extLst>
                  <a:ext uri="{FF2B5EF4-FFF2-40B4-BE49-F238E27FC236}">
                    <a16:creationId xmlns:a16="http://schemas.microsoft.com/office/drawing/2014/main" id="{98D4B010-44B2-467E-8275-3238E5BE1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486300"/>
                <a:ext cx="7201148" cy="534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33" name="Object 21">
                <a:extLst>
                  <a:ext uri="{FF2B5EF4-FFF2-40B4-BE49-F238E27FC236}">
                    <a16:creationId xmlns:a16="http://schemas.microsoft.com/office/drawing/2014/main" id="{0A2C61DA-2787-4B2F-99C2-11159A29FBFB}"/>
                  </a:ext>
                </a:extLst>
              </p:cNvPr>
              <p:cNvSpPr txBox="1"/>
              <p:nvPr/>
            </p:nvSpPr>
            <p:spPr bwMode="auto">
              <a:xfrm>
                <a:off x="1947158" y="6166693"/>
                <a:ext cx="1584176" cy="5746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0133" name="Object 21">
                <a:extLst>
                  <a:ext uri="{FF2B5EF4-FFF2-40B4-BE49-F238E27FC236}">
                    <a16:creationId xmlns:a16="http://schemas.microsoft.com/office/drawing/2014/main" id="{0A2C61DA-2787-4B2F-99C2-11159A29FB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7158" y="6166693"/>
                <a:ext cx="1584176" cy="5746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134" name="Text Box 22">
            <a:extLst>
              <a:ext uri="{FF2B5EF4-FFF2-40B4-BE49-F238E27FC236}">
                <a16:creationId xmlns:a16="http://schemas.microsoft.com/office/drawing/2014/main" id="{04649D36-FFE6-4894-97E1-9902DB5C2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312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135" name="Object 23">
                <a:extLst>
                  <a:ext uri="{FF2B5EF4-FFF2-40B4-BE49-F238E27FC236}">
                    <a16:creationId xmlns:a16="http://schemas.microsoft.com/office/drawing/2014/main" id="{74060DAA-D3E3-4A58-870B-C0CA886B3114}"/>
                  </a:ext>
                </a:extLst>
              </p:cNvPr>
              <p:cNvSpPr txBox="1"/>
              <p:nvPr/>
            </p:nvSpPr>
            <p:spPr bwMode="auto">
              <a:xfrm>
                <a:off x="1824038" y="1366838"/>
                <a:ext cx="3024187" cy="6334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0135" name="Object 23">
                <a:extLst>
                  <a:ext uri="{FF2B5EF4-FFF2-40B4-BE49-F238E27FC236}">
                    <a16:creationId xmlns:a16="http://schemas.microsoft.com/office/drawing/2014/main" id="{74060DAA-D3E3-4A58-870B-C0CA886B3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4038" y="1366838"/>
                <a:ext cx="3024187" cy="6334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38" name="Object 26">
                <a:extLst>
                  <a:ext uri="{FF2B5EF4-FFF2-40B4-BE49-F238E27FC236}">
                    <a16:creationId xmlns:a16="http://schemas.microsoft.com/office/drawing/2014/main" id="{C15AE52A-C5BA-455F-AC47-56309DA658B5}"/>
                  </a:ext>
                </a:extLst>
              </p:cNvPr>
              <p:cNvSpPr txBox="1"/>
              <p:nvPr/>
            </p:nvSpPr>
            <p:spPr bwMode="auto">
              <a:xfrm>
                <a:off x="444500" y="3627363"/>
                <a:ext cx="2903364" cy="5937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记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0138" name="Object 26">
                <a:extLst>
                  <a:ext uri="{FF2B5EF4-FFF2-40B4-BE49-F238E27FC236}">
                    <a16:creationId xmlns:a16="http://schemas.microsoft.com/office/drawing/2014/main" id="{C15AE52A-C5BA-455F-AC47-56309DA658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500" y="3627363"/>
                <a:ext cx="2903364" cy="5937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40" name="Object 28">
                <a:extLst>
                  <a:ext uri="{FF2B5EF4-FFF2-40B4-BE49-F238E27FC236}">
                    <a16:creationId xmlns:a16="http://schemas.microsoft.com/office/drawing/2014/main" id="{700DF4A6-F9BA-4A6B-9129-DBD596D6B948}"/>
                  </a:ext>
                </a:extLst>
              </p:cNvPr>
              <p:cNvSpPr txBox="1"/>
              <p:nvPr/>
            </p:nvSpPr>
            <p:spPr bwMode="auto">
              <a:xfrm>
                <a:off x="514985" y="4221088"/>
                <a:ext cx="6191448" cy="5937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0140" name="Object 28">
                <a:extLst>
                  <a:ext uri="{FF2B5EF4-FFF2-40B4-BE49-F238E27FC236}">
                    <a16:creationId xmlns:a16="http://schemas.microsoft.com/office/drawing/2014/main" id="{700DF4A6-F9BA-4A6B-9129-DBD596D6B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985" y="4221088"/>
                <a:ext cx="6191448" cy="5937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E280E69-5A43-4706-9257-B9EED8B72585}"/>
                  </a:ext>
                </a:extLst>
              </p:cNvPr>
              <p:cNvSpPr/>
              <p:nvPr/>
            </p:nvSpPr>
            <p:spPr>
              <a:xfrm>
                <a:off x="1331640" y="2001600"/>
                <a:ext cx="5791000" cy="1501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E280E69-5A43-4706-9257-B9EED8B72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001600"/>
                <a:ext cx="5791000" cy="1501886"/>
              </a:xfrm>
              <a:prstGeom prst="rect">
                <a:avLst/>
              </a:prstGeom>
              <a:blipFill>
                <a:blip r:embed="rId11"/>
                <a:stretch>
                  <a:fillRect l="-3368" r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E430F47-FD32-4911-AE23-77116AE2BA83}"/>
                  </a:ext>
                </a:extLst>
              </p:cNvPr>
              <p:cNvSpPr txBox="1"/>
              <p:nvPr/>
            </p:nvSpPr>
            <p:spPr>
              <a:xfrm>
                <a:off x="6568047" y="4037069"/>
                <a:ext cx="1966116" cy="961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sz="28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E430F47-FD32-4911-AE23-77116AE2B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047" y="4037069"/>
                <a:ext cx="1966116" cy="9611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5" grpId="0"/>
      <p:bldP spid="90133" grpId="0"/>
      <p:bldP spid="90138" grpId="0"/>
      <p:bldP spid="9014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6">
            <a:extLst>
              <a:ext uri="{FF2B5EF4-FFF2-40B4-BE49-F238E27FC236}">
                <a16:creationId xmlns:a16="http://schemas.microsoft.com/office/drawing/2014/main" id="{33D242A7-DAFE-44AF-8281-71E57C384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70DFA59-8B85-49C9-8154-DB80F958E73B}" type="slidenum">
              <a:rPr lang="en-US" altLang="zh-CN"/>
              <a:pPr algn="r"/>
              <a:t>64</a:t>
            </a:fld>
            <a:endParaRPr lang="en-US" altLang="zh-CN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75213B66-A948-4785-A05D-7E26CAB98C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solidFill>
                  <a:srgbClr val="3333FF"/>
                </a:solidFill>
              </a:rPr>
              <a:t>§</a:t>
            </a:r>
            <a:r>
              <a:rPr kumimoji="1" lang="en-US" altLang="zh-CN">
                <a:solidFill>
                  <a:srgbClr val="3333FF"/>
                </a:solidFill>
                <a:latin typeface="Times New Roman" panose="02020603050405020304" pitchFamily="18" charset="0"/>
              </a:rPr>
              <a:t>3   </a:t>
            </a:r>
            <a:r>
              <a:rPr kumimoji="1" lang="zh-CN" altLang="en-US">
                <a:solidFill>
                  <a:srgbClr val="3333FF"/>
                </a:solidFill>
              </a:rPr>
              <a:t>逆矩阵</a:t>
            </a:r>
          </a:p>
        </p:txBody>
      </p:sp>
      <p:sp>
        <p:nvSpPr>
          <p:cNvPr id="239620" name="Text Box 4">
            <a:extLst>
              <a:ext uri="{FF2B5EF4-FFF2-40B4-BE49-F238E27FC236}">
                <a16:creationId xmlns:a16="http://schemas.microsoft.com/office/drawing/2014/main" id="{D0977F32-774E-4AD2-8F87-1F60B84E7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139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定义：</a:t>
            </a:r>
          </a:p>
        </p:txBody>
      </p:sp>
      <p:sp>
        <p:nvSpPr>
          <p:cNvPr id="239622" name="Text Box 6">
            <a:extLst>
              <a:ext uri="{FF2B5EF4-FFF2-40B4-BE49-F238E27FC236}">
                <a16:creationId xmlns:a16="http://schemas.microsoft.com/office/drawing/2014/main" id="{32DC142B-5131-4F29-92F0-7710FD6C4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1427163"/>
            <a:ext cx="633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Tahoma" panose="020B0604030504040204" pitchFamily="34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ahoma" panose="020B0604030504040204" pitchFamily="34" charset="0"/>
              </a:rPr>
              <a:t>是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ahoma" panose="020B0604030504040204" pitchFamily="34" charset="0"/>
              </a:rPr>
              <a:t>阶矩阵，若存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ahoma" panose="020B0604030504040204" pitchFamily="34" charset="0"/>
              </a:rPr>
              <a:t>阶矩阵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239623" name="Text Box 7">
            <a:extLst>
              <a:ext uri="{FF2B5EF4-FFF2-40B4-BE49-F238E27FC236}">
                <a16:creationId xmlns:a16="http://schemas.microsoft.com/office/drawing/2014/main" id="{57313E1F-EF15-4302-9215-F7D8F8CBB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62163"/>
            <a:ext cx="212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A</a:t>
            </a:r>
            <a:r>
              <a:rPr lang="en-US" altLang="zh-CN" sz="2800" b="1" dirty="0">
                <a:latin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39624" name="Text Box 8">
            <a:extLst>
              <a:ext uri="{FF2B5EF4-FFF2-40B4-BE49-F238E27FC236}">
                <a16:creationId xmlns:a16="http://schemas.microsoft.com/office/drawing/2014/main" id="{CFE941F5-7F21-4123-A1A9-94A9AA143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2652713"/>
            <a:ext cx="6688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Tahoma" panose="020B0604030504040204" pitchFamily="34" charset="0"/>
              </a:rPr>
              <a:t>则称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ahoma" panose="020B0604030504040204" pitchFamily="34" charset="0"/>
              </a:rPr>
              <a:t>是</a:t>
            </a:r>
            <a:r>
              <a:rPr lang="zh-CN" altLang="en-US" sz="2800" b="1" dirty="0">
                <a:latin typeface="Times New Roman" panose="02020603050405020304" pitchFamily="18" charset="0"/>
              </a:rPr>
              <a:t>可逆的</a:t>
            </a:r>
            <a:r>
              <a:rPr lang="zh-CN" altLang="en-US" sz="2800" b="1" dirty="0">
                <a:latin typeface="Tahoma" panose="020B0604030504040204" pitchFamily="34" charset="0"/>
              </a:rPr>
              <a:t>，并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逆矩阵，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633" name="Object 17">
                <a:extLst>
                  <a:ext uri="{FF2B5EF4-FFF2-40B4-BE49-F238E27FC236}">
                    <a16:creationId xmlns:a16="http://schemas.microsoft.com/office/drawing/2014/main" id="{F98D13C3-5C35-4AA7-9079-D5880782F912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2339752" y="3325992"/>
                <a:ext cx="4873625" cy="9778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,  </m:t>
                      </m:r>
                      <m:r>
                        <a:rPr lang="zh-CN" altLang="en-US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39633" name="Object 17">
                <a:extLst>
                  <a:ext uri="{FF2B5EF4-FFF2-40B4-BE49-F238E27FC236}">
                    <a16:creationId xmlns:a16="http://schemas.microsoft.com/office/drawing/2014/main" id="{F98D13C3-5C35-4AA7-9079-D5880782F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2339752" y="3325992"/>
                <a:ext cx="4873625" cy="977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71EB5A49-1391-4503-B6CB-22EEA2D0442C}"/>
              </a:ext>
            </a:extLst>
          </p:cNvPr>
          <p:cNvSpPr txBox="1"/>
          <p:nvPr/>
        </p:nvSpPr>
        <p:spPr>
          <a:xfrm>
            <a:off x="1115616" y="4437112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逆矩阵类似于倒数运算，配合乘法就是除法</a:t>
            </a:r>
            <a:endParaRPr lang="en-US" altLang="zh-CN" sz="2800" b="1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7EDC24-3444-47FA-9A5D-5833B75758BE}"/>
                  </a:ext>
                </a:extLst>
              </p:cNvPr>
              <p:cNvSpPr txBox="1"/>
              <p:nvPr/>
            </p:nvSpPr>
            <p:spPr>
              <a:xfrm>
                <a:off x="1310481" y="5214292"/>
                <a:ext cx="11824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77EDC24-3444-47FA-9A5D-5833B7575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481" y="5214292"/>
                <a:ext cx="1182439" cy="461665"/>
              </a:xfrm>
              <a:prstGeom prst="rect">
                <a:avLst/>
              </a:prstGeom>
              <a:blipFill>
                <a:blip r:embed="rId3"/>
                <a:stretch>
                  <a:fillRect l="-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E3040FD-9795-41C9-BE36-0265413FE085}"/>
                  </a:ext>
                </a:extLst>
              </p:cNvPr>
              <p:cNvSpPr/>
              <p:nvPr/>
            </p:nvSpPr>
            <p:spPr>
              <a:xfrm>
                <a:off x="2259653" y="5067664"/>
                <a:ext cx="1590500" cy="597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边左乘</m:t>
                          </m:r>
                          <m:r>
                            <m:rPr>
                              <m:brk m:alnAt="2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/3</m:t>
                          </m:r>
                        </m:e>
                      </m:groupCh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E3040FD-9795-41C9-BE36-0265413FE0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653" y="5067664"/>
                <a:ext cx="1590500" cy="5976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B956DF4-0FD9-431F-A27B-DBD2AC95AE9B}"/>
                  </a:ext>
                </a:extLst>
              </p:cNvPr>
              <p:cNvSpPr/>
              <p:nvPr/>
            </p:nvSpPr>
            <p:spPr>
              <a:xfrm>
                <a:off x="3656013" y="5000727"/>
                <a:ext cx="223516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×3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×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B956DF4-0FD9-431F-A27B-DBD2AC95AE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013" y="5000727"/>
                <a:ext cx="2235164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F80329-006B-4BD0-8C9C-A3DEC2739239}"/>
                  </a:ext>
                </a:extLst>
              </p:cNvPr>
              <p:cNvSpPr/>
              <p:nvPr/>
            </p:nvSpPr>
            <p:spPr>
              <a:xfrm>
                <a:off x="6300192" y="5163568"/>
                <a:ext cx="13331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5/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F80329-006B-4BD0-8C9C-A3DEC2739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5163568"/>
                <a:ext cx="1333122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9C20B79C-6D94-432C-BAC2-202FD4C2B69D}"/>
                  </a:ext>
                </a:extLst>
              </p:cNvPr>
              <p:cNvSpPr/>
              <p:nvPr/>
            </p:nvSpPr>
            <p:spPr>
              <a:xfrm>
                <a:off x="5724128" y="5018100"/>
                <a:ext cx="768159" cy="596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简</m:t>
                          </m:r>
                        </m:e>
                      </m:groupCh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9C20B79C-6D94-432C-BAC2-202FD4C2B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018100"/>
                <a:ext cx="768159" cy="5967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494AD79-47D9-4EF0-8FE8-8DA0855CFA9B}"/>
                  </a:ext>
                </a:extLst>
              </p:cNvPr>
              <p:cNvSpPr txBox="1"/>
              <p:nvPr/>
            </p:nvSpPr>
            <p:spPr>
              <a:xfrm>
                <a:off x="1128138" y="6043479"/>
                <a:ext cx="12116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494AD79-47D9-4EF0-8FE8-8DA0855CF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38" y="6043479"/>
                <a:ext cx="1211614" cy="461665"/>
              </a:xfrm>
              <a:prstGeom prst="rect">
                <a:avLst/>
              </a:prstGeom>
              <a:blipFill>
                <a:blip r:embed="rId8"/>
                <a:stretch>
                  <a:fillRect l="-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1CCA7B7-4020-4865-B7C0-047053EED7CD}"/>
                  </a:ext>
                </a:extLst>
              </p:cNvPr>
              <p:cNvSpPr/>
              <p:nvPr/>
            </p:nvSpPr>
            <p:spPr>
              <a:xfrm>
                <a:off x="2125367" y="5806427"/>
                <a:ext cx="1659044" cy="698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边</m:t>
                          </m:r>
                          <m:r>
                            <m:rPr>
                              <m:brk m:alnAt="2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左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1CCA7B7-4020-4865-B7C0-047053EED7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367" y="5806427"/>
                <a:ext cx="1659044" cy="69871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1DF2DCF-F533-4466-AAC6-1144042096AB}"/>
                  </a:ext>
                </a:extLst>
              </p:cNvPr>
              <p:cNvSpPr/>
              <p:nvPr/>
            </p:nvSpPr>
            <p:spPr>
              <a:xfrm>
                <a:off x="3622252" y="6036530"/>
                <a:ext cx="2318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1DF2DCF-F533-4466-AAC6-1144042096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252" y="6036530"/>
                <a:ext cx="2318775" cy="461665"/>
              </a:xfrm>
              <a:prstGeom prst="rect">
                <a:avLst/>
              </a:prstGeom>
              <a:blipFill>
                <a:blip r:embed="rId10"/>
                <a:stretch>
                  <a:fillRect l="-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09F6ED5E-BD10-4D80-8DB6-EC4B9CD0DB30}"/>
                  </a:ext>
                </a:extLst>
              </p:cNvPr>
              <p:cNvSpPr/>
              <p:nvPr/>
            </p:nvSpPr>
            <p:spPr>
              <a:xfrm>
                <a:off x="5705804" y="5874859"/>
                <a:ext cx="768159" cy="596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简</m:t>
                          </m:r>
                        </m:e>
                      </m:groupCh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09F6ED5E-BD10-4D80-8DB6-EC4B9CD0DB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804" y="5874859"/>
                <a:ext cx="768159" cy="59670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8C90361-7FCF-4D15-AFF0-19951C033E1E}"/>
                  </a:ext>
                </a:extLst>
              </p:cNvPr>
              <p:cNvSpPr/>
              <p:nvPr/>
            </p:nvSpPr>
            <p:spPr>
              <a:xfrm>
                <a:off x="6359009" y="6007136"/>
                <a:ext cx="12180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8C90361-7FCF-4D15-AFF0-19951C033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009" y="6007136"/>
                <a:ext cx="1218026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/>
      <p:bldP spid="239622" grpId="0"/>
      <p:bldP spid="239623" grpId="0"/>
      <p:bldP spid="239624" grpId="0"/>
      <p:bldP spid="239633" grpId="0" build="p"/>
      <p:bldP spid="5" grpId="0"/>
      <p:bldP spid="6" grpId="0"/>
      <p:bldP spid="7" grpId="0"/>
      <p:bldP spid="8" grpId="0"/>
      <p:bldP spid="16" grpId="0"/>
      <p:bldP spid="9" grpId="0"/>
      <p:bldP spid="18" grpId="0"/>
      <p:bldP spid="19" grpId="0"/>
      <p:bldP spid="20" grpId="0"/>
      <p:bldP spid="2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E448E9C1-17EE-414D-B2C3-E875E69CE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C7EB741-D188-4DB0-9444-924D2AB7EA36}" type="slidenum">
              <a:rPr lang="en-US" altLang="zh-CN"/>
              <a:pPr algn="r"/>
              <a:t>6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68" name="Object 8">
                <a:extLst>
                  <a:ext uri="{FF2B5EF4-FFF2-40B4-BE49-F238E27FC236}">
                    <a16:creationId xmlns:a16="http://schemas.microsoft.com/office/drawing/2014/main" id="{C7A69909-4128-4E3C-A72A-3D1063D1D009}"/>
                  </a:ext>
                </a:extLst>
              </p:cNvPr>
              <p:cNvSpPr txBox="1"/>
              <p:nvPr/>
            </p:nvSpPr>
            <p:spPr bwMode="auto">
              <a:xfrm>
                <a:off x="131699" y="3578423"/>
                <a:ext cx="3251520" cy="53638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从而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2168" name="Object 8">
                <a:extLst>
                  <a:ext uri="{FF2B5EF4-FFF2-40B4-BE49-F238E27FC236}">
                    <a16:creationId xmlns:a16="http://schemas.microsoft.com/office/drawing/2014/main" id="{C7A69909-4128-4E3C-A72A-3D1063D1D0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699" y="3578423"/>
                <a:ext cx="3251520" cy="5363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169" name="Text Box 9">
                <a:extLst>
                  <a:ext uri="{FF2B5EF4-FFF2-40B4-BE49-F238E27FC236}">
                    <a16:creationId xmlns:a16="http://schemas.microsoft.com/office/drawing/2014/main" id="{82943EAF-CA2E-4BCA-BE8D-0C11B01535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1412875"/>
                <a:ext cx="7056437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54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dirty="0">
                    <a:latin typeface="Times New Roman" panose="02020603050405020304" pitchFamily="18" charset="0"/>
                  </a:rPr>
                  <a:t>若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</a:rPr>
                  <a:t>是可逆矩阵，则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</a:rPr>
                  <a:t>的逆矩阵是唯一的。</a:t>
                </a:r>
              </a:p>
            </p:txBody>
          </p:sp>
        </mc:Choice>
        <mc:Fallback xmlns="">
          <p:sp>
            <p:nvSpPr>
              <p:cNvPr id="92169" name="Text Box 9">
                <a:extLst>
                  <a:ext uri="{FF2B5EF4-FFF2-40B4-BE49-F238E27FC236}">
                    <a16:creationId xmlns:a16="http://schemas.microsoft.com/office/drawing/2014/main" id="{82943EAF-CA2E-4BCA-BE8D-0C11B0153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1412875"/>
                <a:ext cx="7056437" cy="519113"/>
              </a:xfrm>
              <a:prstGeom prst="rect">
                <a:avLst/>
              </a:prstGeom>
              <a:blipFill>
                <a:blip r:embed="rId3"/>
                <a:stretch>
                  <a:fillRect l="-1727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Text Box 11">
                <a:extLst>
                  <a:ext uri="{FF2B5EF4-FFF2-40B4-BE49-F238E27FC236}">
                    <a16:creationId xmlns:a16="http://schemas.microsoft.com/office/drawing/2014/main" id="{A3B645F3-1354-4EDE-9834-F74AD1C4E2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267" y="4359756"/>
                <a:ext cx="3291735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sz="2800" dirty="0">
                    <a:latin typeface="Tahoma" panose="020B0604030504040204" pitchFamily="34" charset="0"/>
                  </a:rPr>
                  <a:t>记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</a:rPr>
                  <a:t>的逆矩阵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kumimoji="1" lang="zh-CN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254" name="Text Box 11">
                <a:extLst>
                  <a:ext uri="{FF2B5EF4-FFF2-40B4-BE49-F238E27FC236}">
                    <a16:creationId xmlns:a16="http://schemas.microsoft.com/office/drawing/2014/main" id="{A3B645F3-1354-4EDE-9834-F74AD1C4E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267" y="4359756"/>
                <a:ext cx="3291735" cy="532966"/>
              </a:xfrm>
              <a:prstGeom prst="rect">
                <a:avLst/>
              </a:prstGeom>
              <a:blipFill>
                <a:blip r:embed="rId4"/>
                <a:stretch>
                  <a:fillRect l="-3889" t="-14773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9DCA393-F908-47CC-8E4B-69ADEEA1F8A4}"/>
                  </a:ext>
                </a:extLst>
              </p:cNvPr>
              <p:cNvSpPr/>
              <p:nvPr/>
            </p:nvSpPr>
            <p:spPr>
              <a:xfrm>
                <a:off x="712687" y="2137845"/>
                <a:ext cx="5304155" cy="523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都是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逆矩阵，则</m:t>
                      </m:r>
                    </m:oMath>
                  </m:oMathPara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9DCA393-F908-47CC-8E4B-69ADEEA1F8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87" y="2137845"/>
                <a:ext cx="5304155" cy="5232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BC19BD5-9627-424B-BD0D-C07975F56255}"/>
                  </a:ext>
                </a:extLst>
              </p:cNvPr>
              <p:cNvSpPr/>
              <p:nvPr/>
            </p:nvSpPr>
            <p:spPr>
              <a:xfrm>
                <a:off x="712687" y="2843874"/>
                <a:ext cx="5615979" cy="523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BC19BD5-9627-424B-BD0D-C07975F562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87" y="2843874"/>
                <a:ext cx="5615979" cy="5232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6CE4495-09DF-4FF1-8D2D-BAF7CD4FC3D4}"/>
                  </a:ext>
                </a:extLst>
              </p:cNvPr>
              <p:cNvSpPr/>
              <p:nvPr/>
            </p:nvSpPr>
            <p:spPr>
              <a:xfrm>
                <a:off x="2643070" y="3573016"/>
                <a:ext cx="16408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6CE4495-09DF-4FF1-8D2D-BAF7CD4FC3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070" y="3573016"/>
                <a:ext cx="164089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627342B-D66F-46BA-BB2F-B6A7124BF823}"/>
                  </a:ext>
                </a:extLst>
              </p:cNvPr>
              <p:cNvSpPr/>
              <p:nvPr/>
            </p:nvSpPr>
            <p:spPr>
              <a:xfrm>
                <a:off x="4070983" y="3573016"/>
                <a:ext cx="16531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627342B-D66F-46BA-BB2F-B6A7124BF8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983" y="3573016"/>
                <a:ext cx="165314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C94D451-39D7-4DB3-97B0-2E748DBAD1A2}"/>
                  </a:ext>
                </a:extLst>
              </p:cNvPr>
              <p:cNvSpPr/>
              <p:nvPr/>
            </p:nvSpPr>
            <p:spPr>
              <a:xfrm>
                <a:off x="5508104" y="3573016"/>
                <a:ext cx="18026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𝐸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C94D451-39D7-4DB3-97B0-2E748DBAD1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73016"/>
                <a:ext cx="1802609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8" grpId="0"/>
      <p:bldP spid="92169" grpId="0"/>
      <p:bldP spid="53254" grpId="0"/>
      <p:bldP spid="4" grpId="0"/>
      <p:bldP spid="5" grpId="0"/>
      <p:bldP spid="6" grpId="0"/>
      <p:bldP spid="7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>
            <a:extLst>
              <a:ext uri="{FF2B5EF4-FFF2-40B4-BE49-F238E27FC236}">
                <a16:creationId xmlns:a16="http://schemas.microsoft.com/office/drawing/2014/main" id="{130A14B5-22B9-4AA0-A588-8A59453A6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7BF1834-DD70-4B49-968C-5A0825655DB5}" type="slidenum">
              <a:rPr lang="en-US" altLang="zh-CN"/>
              <a:pPr algn="r"/>
              <a:t>66</a:t>
            </a:fld>
            <a:endParaRPr lang="en-US" altLang="zh-CN"/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E1F34F0B-90EA-4A86-8325-7316835F1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4463"/>
            <a:ext cx="1195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:</a:t>
            </a:r>
          </a:p>
        </p:txBody>
      </p:sp>
      <p:sp>
        <p:nvSpPr>
          <p:cNvPr id="96261" name="Text Box 5">
            <a:extLst>
              <a:ext uri="{FF2B5EF4-FFF2-40B4-BE49-F238E27FC236}">
                <a16:creationId xmlns:a16="http://schemas.microsoft.com/office/drawing/2014/main" id="{9B2C48CB-1A0A-4008-9C35-9BF67F0BF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31115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317" name="Text Box 61">
                <a:extLst>
                  <a:ext uri="{FF2B5EF4-FFF2-40B4-BE49-F238E27FC236}">
                    <a16:creationId xmlns:a16="http://schemas.microsoft.com/office/drawing/2014/main" id="{C1F55FAD-8864-4F81-8FA3-08E76CECD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2938" y="1414463"/>
                <a:ext cx="6561137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阶方阵</a:t>
                </a:r>
                <a:r>
                  <a:rPr kumimoji="1" lang="zh-CN" altLang="en-US" sz="2800" b="1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可逆充要条件是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且</a:t>
                </a: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317" name="Text Box 61">
                <a:extLst>
                  <a:ext uri="{FF2B5EF4-FFF2-40B4-BE49-F238E27FC236}">
                    <a16:creationId xmlns:a16="http://schemas.microsoft.com/office/drawing/2014/main" id="{C1F55FAD-8864-4F81-8FA3-08E76CECD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2938" y="1414463"/>
                <a:ext cx="6561137" cy="519112"/>
              </a:xfrm>
              <a:prstGeom prst="rect">
                <a:avLst/>
              </a:prstGeom>
              <a:blipFill>
                <a:blip r:embed="rId3"/>
                <a:stretch>
                  <a:fillRect t="-15294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318" name="Text Box 62">
                <a:extLst>
                  <a:ext uri="{FF2B5EF4-FFF2-40B4-BE49-F238E27FC236}">
                    <a16:creationId xmlns:a16="http://schemas.microsoft.com/office/drawing/2014/main" id="{02468E9C-0F68-42F7-9005-296DCB7B4A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5788" y="2119313"/>
                <a:ext cx="2154237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sz="2800" b="1" dirty="0">
                    <a:latin typeface="宋体" panose="02010600030101010101" pitchFamily="2" charset="-122"/>
                  </a:rPr>
                  <a:t>当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宋体" panose="02010600030101010101" pitchFamily="2" charset="-122"/>
                  </a:rPr>
                  <a:t>可逆时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96318" name="Text Box 62">
                <a:extLst>
                  <a:ext uri="{FF2B5EF4-FFF2-40B4-BE49-F238E27FC236}">
                    <a16:creationId xmlns:a16="http://schemas.microsoft.com/office/drawing/2014/main" id="{02468E9C-0F68-42F7-9005-296DCB7B4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5788" y="2119313"/>
                <a:ext cx="2154237" cy="519112"/>
              </a:xfrm>
              <a:prstGeom prst="rect">
                <a:avLst/>
              </a:prstGeom>
              <a:blipFill>
                <a:blip r:embed="rId4"/>
                <a:stretch>
                  <a:fillRect l="-5650" t="-16471" r="-4520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6319" name="Object 63">
            <a:extLst>
              <a:ext uri="{FF2B5EF4-FFF2-40B4-BE49-F238E27FC236}">
                <a16:creationId xmlns:a16="http://schemas.microsoft.com/office/drawing/2014/main" id="{476597CE-FC26-41AE-B970-B22427E84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1903413"/>
          <a:ext cx="21082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公式" r:id="rId5" imgW="844431" imgH="425628" progId="Equation.3">
                  <p:embed/>
                </p:oleObj>
              </mc:Choice>
              <mc:Fallback>
                <p:oleObj name="公式" r:id="rId5" imgW="844431" imgH="425628" progId="Equation.3">
                  <p:embed/>
                  <p:pic>
                    <p:nvPicPr>
                      <p:cNvPr id="96319" name="Object 63">
                        <a:extLst>
                          <a:ext uri="{FF2B5EF4-FFF2-40B4-BE49-F238E27FC236}">
                            <a16:creationId xmlns:a16="http://schemas.microsoft.com/office/drawing/2014/main" id="{476597CE-FC26-41AE-B970-B22427E84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03413"/>
                        <a:ext cx="21082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21" name="Object 65">
            <a:extLst>
              <a:ext uri="{FF2B5EF4-FFF2-40B4-BE49-F238E27FC236}">
                <a16:creationId xmlns:a16="http://schemas.microsoft.com/office/drawing/2014/main" id="{0A3B08F0-903C-4C17-93D8-A71664861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3144838"/>
          <a:ext cx="936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公式" r:id="rId7" imgW="374769" imgH="196897" progId="Equation.3">
                  <p:embed/>
                </p:oleObj>
              </mc:Choice>
              <mc:Fallback>
                <p:oleObj name="公式" r:id="rId7" imgW="374769" imgH="196897" progId="Equation.3">
                  <p:embed/>
                  <p:pic>
                    <p:nvPicPr>
                      <p:cNvPr id="96321" name="Object 65">
                        <a:extLst>
                          <a:ext uri="{FF2B5EF4-FFF2-40B4-BE49-F238E27FC236}">
                            <a16:creationId xmlns:a16="http://schemas.microsoft.com/office/drawing/2014/main" id="{0A3B08F0-903C-4C17-93D8-A71664861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144838"/>
                        <a:ext cx="936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22" name="Text Box 66">
            <a:extLst>
              <a:ext uri="{FF2B5EF4-FFF2-40B4-BE49-F238E27FC236}">
                <a16:creationId xmlns:a16="http://schemas.microsoft.com/office/drawing/2014/main" id="{D376AAF9-7F04-4A64-94FB-77D6A69F0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438" y="3775075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可逆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存在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使得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B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96323" name="Text Box 67">
            <a:extLst>
              <a:ext uri="{FF2B5EF4-FFF2-40B4-BE49-F238E27FC236}">
                <a16:creationId xmlns:a16="http://schemas.microsoft.com/office/drawing/2014/main" id="{6D961B45-0830-46CD-864D-251FC734B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4422775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于是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|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=1,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即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|</a:t>
            </a:r>
            <a:r>
              <a:rPr lang="en-US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≠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0 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  <p:bldP spid="96261" grpId="0" build="p" autoUpdateAnimBg="0"/>
      <p:bldP spid="96317" grpId="0"/>
      <p:bldP spid="96318" grpId="0"/>
      <p:bldP spid="96322" grpId="0"/>
      <p:bldP spid="9632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>
            <a:extLst>
              <a:ext uri="{FF2B5EF4-FFF2-40B4-BE49-F238E27FC236}">
                <a16:creationId xmlns:a16="http://schemas.microsoft.com/office/drawing/2014/main" id="{E5F5C7D8-B0E4-435C-8AE8-2573669D2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75F5CBE-2753-47B5-ABD2-62B4212B0131}" type="slidenum">
              <a:rPr lang="en-US" altLang="zh-CN"/>
              <a:pPr algn="r"/>
              <a:t>67</a:t>
            </a:fld>
            <a:endParaRPr lang="en-US" altLang="zh-CN"/>
          </a:p>
        </p:txBody>
      </p:sp>
      <p:sp>
        <p:nvSpPr>
          <p:cNvPr id="97282" name="Text Box 2">
            <a:extLst>
              <a:ext uri="{FF2B5EF4-FFF2-40B4-BE49-F238E27FC236}">
                <a16:creationId xmlns:a16="http://schemas.microsoft.com/office/drawing/2014/main" id="{9BCF048C-2A2C-4BFD-A6FA-2DE188D76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926013"/>
            <a:ext cx="658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anose="02010600030101010101" pitchFamily="2" charset="-122"/>
              </a:rPr>
              <a:t>若</a:t>
            </a:r>
            <a:r>
              <a:rPr lang="en-US" altLang="zh-CN" sz="2800" b="1">
                <a:latin typeface="宋体" panose="02010600030101010101" pitchFamily="2" charset="-122"/>
              </a:rPr>
              <a:t>|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宋体" panose="02010600030101010101" pitchFamily="2" charset="-122"/>
              </a:rPr>
              <a:t>|</a:t>
            </a:r>
            <a:r>
              <a:rPr lang="zh-CN" altLang="en-US" sz="2800" b="1">
                <a:latin typeface="Tahoma" panose="020B0604030504040204" pitchFamily="34" charset="0"/>
              </a:rPr>
              <a:t>＝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奇异矩阵 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退化矩阵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7392" name="Text Box 112">
            <a:extLst>
              <a:ext uri="{FF2B5EF4-FFF2-40B4-BE49-F238E27FC236}">
                <a16:creationId xmlns:a16="http://schemas.microsoft.com/office/drawing/2014/main" id="{1EDAA388-E5C9-409F-994D-2A6BD9EB9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573713"/>
            <a:ext cx="799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anose="02010600030101010101" pitchFamily="2" charset="-122"/>
              </a:rPr>
              <a:t>若</a:t>
            </a:r>
            <a:r>
              <a:rPr lang="en-US" altLang="zh-CN" sz="2800" b="1">
                <a:latin typeface="宋体" panose="02010600030101010101" pitchFamily="2" charset="-122"/>
              </a:rPr>
              <a:t>|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宋体" panose="02010600030101010101" pitchFamily="2" charset="-122"/>
              </a:rPr>
              <a:t>|</a:t>
            </a:r>
            <a:r>
              <a:rPr lang="en-US" altLang="en-US" sz="2800" b="1">
                <a:latin typeface="宋体" panose="02010600030101010101" pitchFamily="2" charset="-122"/>
              </a:rPr>
              <a:t>≠</a:t>
            </a:r>
            <a:r>
              <a:rPr lang="en-US" altLang="zh-CN" sz="2800" b="1">
                <a:latin typeface="Times New Roman" panose="02020603050405020304" pitchFamily="18" charset="0"/>
              </a:rPr>
              <a:t> 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非奇异矩阵 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非退化矩阵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7404" name="Group 124">
            <a:extLst>
              <a:ext uri="{FF2B5EF4-FFF2-40B4-BE49-F238E27FC236}">
                <a16:creationId xmlns:a16="http://schemas.microsoft.com/office/drawing/2014/main" id="{886E4F20-7E3A-49A0-B111-F2CB38464887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309688"/>
            <a:ext cx="2447925" cy="519112"/>
            <a:chOff x="703" y="1243"/>
            <a:chExt cx="1542" cy="327"/>
          </a:xfrm>
        </p:grpSpPr>
        <p:graphicFrame>
          <p:nvGraphicFramePr>
            <p:cNvPr id="55303" name="Object 121">
              <a:extLst>
                <a:ext uri="{FF2B5EF4-FFF2-40B4-BE49-F238E27FC236}">
                  <a16:creationId xmlns:a16="http://schemas.microsoft.com/office/drawing/2014/main" id="{1ED8C210-A2A7-4D71-9575-3B90723087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253"/>
            <a:ext cx="59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公式" r:id="rId3" imgW="374769" imgH="196897" progId="Equation.3">
                    <p:embed/>
                  </p:oleObj>
                </mc:Choice>
                <mc:Fallback>
                  <p:oleObj name="公式" r:id="rId3" imgW="374769" imgH="196897" progId="Equation.3">
                    <p:embed/>
                    <p:pic>
                      <p:nvPicPr>
                        <p:cNvPr id="55303" name="Object 121">
                          <a:extLst>
                            <a:ext uri="{FF2B5EF4-FFF2-40B4-BE49-F238E27FC236}">
                              <a16:creationId xmlns:a16="http://schemas.microsoft.com/office/drawing/2014/main" id="{1ED8C210-A2A7-4D71-9575-3B90723087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253"/>
                          <a:ext cx="59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4" name="Rectangle 123">
              <a:extLst>
                <a:ext uri="{FF2B5EF4-FFF2-40B4-BE49-F238E27FC236}">
                  <a16:creationId xmlns:a16="http://schemas.microsoft.com/office/drawing/2014/main" id="{8FC05ECC-A00A-4F6A-9E18-877A14426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1243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|</a:t>
              </a:r>
              <a:r>
                <a:rPr lang="en-US" altLang="zh-CN" sz="2800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|</a:t>
              </a:r>
              <a:r>
                <a:rPr lang="en-US" altLang="en-US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≠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 0</a:t>
              </a:r>
              <a:r>
                <a:rPr kumimoji="1"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</p:grpSp>
      <p:graphicFrame>
        <p:nvGraphicFramePr>
          <p:cNvPr id="97405" name="Object 125">
            <a:extLst>
              <a:ext uri="{FF2B5EF4-FFF2-40B4-BE49-F238E27FC236}">
                <a16:creationId xmlns:a16="http://schemas.microsoft.com/office/drawing/2014/main" id="{E1909D40-5E31-4A60-A9BB-54F9531F9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16113"/>
          <a:ext cx="5151438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公式" r:id="rId5" imgW="2089256" imgH="1124005" progId="Equation.3">
                  <p:embed/>
                </p:oleObj>
              </mc:Choice>
              <mc:Fallback>
                <p:oleObj name="公式" r:id="rId5" imgW="2089256" imgH="1124005" progId="Equation.3">
                  <p:embed/>
                  <p:pic>
                    <p:nvPicPr>
                      <p:cNvPr id="97405" name="Object 125">
                        <a:extLst>
                          <a:ext uri="{FF2B5EF4-FFF2-40B4-BE49-F238E27FC236}">
                            <a16:creationId xmlns:a16="http://schemas.microsoft.com/office/drawing/2014/main" id="{E1909D40-5E31-4A60-A9BB-54F9531F9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16113"/>
                        <a:ext cx="5151438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 autoUpdateAnimBg="0"/>
      <p:bldP spid="97392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灯片编号占位符 3">
            <a:extLst>
              <a:ext uri="{FF2B5EF4-FFF2-40B4-BE49-F238E27FC236}">
                <a16:creationId xmlns:a16="http://schemas.microsoft.com/office/drawing/2014/main" id="{2C27376D-1748-4AF2-AAEB-03E6C60FB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D2508AC-1E3D-40BE-BED8-F01518F71B62}" type="slidenum">
              <a:rPr lang="en-US" altLang="zh-CN"/>
              <a:pPr algn="r"/>
              <a:t>68</a:t>
            </a:fld>
            <a:endParaRPr lang="en-US" altLang="zh-CN"/>
          </a:p>
        </p:txBody>
      </p:sp>
      <p:sp>
        <p:nvSpPr>
          <p:cNvPr id="98306" name="Text Box 2">
            <a:extLst>
              <a:ext uri="{FF2B5EF4-FFF2-40B4-BE49-F238E27FC236}">
                <a16:creationId xmlns:a16="http://schemas.microsoft.com/office/drawing/2014/main" id="{660261D6-2817-4347-BC67-6838AAB35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推论：</a:t>
            </a:r>
          </a:p>
        </p:txBody>
      </p:sp>
      <p:graphicFrame>
        <p:nvGraphicFramePr>
          <p:cNvPr id="98307" name="Object 3">
            <a:extLst>
              <a:ext uri="{FF2B5EF4-FFF2-40B4-BE49-F238E27FC236}">
                <a16:creationId xmlns:a16="http://schemas.microsoft.com/office/drawing/2014/main" id="{7A3AA54B-2BAB-4E9C-BD59-A9C774F6F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450975"/>
          <a:ext cx="63484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公式" r:id="rId3" imgW="2571731" imgH="450781" progId="Equation.3">
                  <p:embed/>
                </p:oleObj>
              </mc:Choice>
              <mc:Fallback>
                <p:oleObj name="公式" r:id="rId3" imgW="2571731" imgH="450781" progId="Equation.3">
                  <p:embed/>
                  <p:pic>
                    <p:nvPicPr>
                      <p:cNvPr id="98307" name="Object 3">
                        <a:extLst>
                          <a:ext uri="{FF2B5EF4-FFF2-40B4-BE49-F238E27FC236}">
                            <a16:creationId xmlns:a16="http://schemas.microsoft.com/office/drawing/2014/main" id="{7A3AA54B-2BAB-4E9C-BD59-A9C774F6F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50975"/>
                        <a:ext cx="63484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EEC89388-0FD0-4880-A9FD-2EFBE315C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251200"/>
          <a:ext cx="6697662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公式" r:id="rId5" imgW="2864019" imgH="742786" progId="Equation.3">
                  <p:embed/>
                </p:oleObj>
              </mc:Choice>
              <mc:Fallback>
                <p:oleObj name="公式" r:id="rId5" imgW="2864019" imgH="742786" progId="Equation.3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EEC89388-0FD0-4880-A9FD-2EFBE315C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51200"/>
                        <a:ext cx="6697662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>
            <a:extLst>
              <a:ext uri="{FF2B5EF4-FFF2-40B4-BE49-F238E27FC236}">
                <a16:creationId xmlns:a16="http://schemas.microsoft.com/office/drawing/2014/main" id="{EF968EB2-6078-486B-A107-CBE138554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51200"/>
            <a:ext cx="1252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证明：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9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999A2A16-47A9-472E-967E-E90FCB67A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FE77716-0A09-4A7F-A248-D5CA758F3E6B}" type="slidenum">
              <a:rPr lang="en-US" altLang="zh-CN"/>
              <a:pPr algn="r"/>
              <a:t>69</a:t>
            </a:fld>
            <a:endParaRPr lang="en-US" altLang="zh-CN"/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29B322ED-A615-46A4-8853-7E29DA410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84313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方阵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逆矩阵的求法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9336" name="Object 8">
            <a:extLst>
              <a:ext uri="{FF2B5EF4-FFF2-40B4-BE49-F238E27FC236}">
                <a16:creationId xmlns:a16="http://schemas.microsoft.com/office/drawing/2014/main" id="{509E1AFD-3FAF-4433-B209-39FBC3A64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76500"/>
          <a:ext cx="36718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公式" r:id="rId3" imgW="1530306" imgH="412659" progId="Equation.3">
                  <p:embed/>
                </p:oleObj>
              </mc:Choice>
              <mc:Fallback>
                <p:oleObj name="公式" r:id="rId3" imgW="1530306" imgH="412659" progId="Equation.3">
                  <p:embed/>
                  <p:pic>
                    <p:nvPicPr>
                      <p:cNvPr id="99336" name="Object 8">
                        <a:extLst>
                          <a:ext uri="{FF2B5EF4-FFF2-40B4-BE49-F238E27FC236}">
                            <a16:creationId xmlns:a16="http://schemas.microsoft.com/office/drawing/2014/main" id="{509E1AFD-3FAF-4433-B209-39FBC3A64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76500"/>
                        <a:ext cx="36718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>
            <a:extLst>
              <a:ext uri="{FF2B5EF4-FFF2-40B4-BE49-F238E27FC236}">
                <a16:creationId xmlns:a16="http://schemas.microsoft.com/office/drawing/2014/main" id="{7428FA6F-86D1-4363-ACE7-5DC8F2677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810000"/>
          <a:ext cx="4365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公式" r:id="rId5" imgW="1835006" imgH="196897" progId="Equation.3">
                  <p:embed/>
                </p:oleObj>
              </mc:Choice>
              <mc:Fallback>
                <p:oleObj name="公式" r:id="rId5" imgW="1835006" imgH="196897" progId="Equation.3">
                  <p:embed/>
                  <p:pic>
                    <p:nvPicPr>
                      <p:cNvPr id="99337" name="Object 9">
                        <a:extLst>
                          <a:ext uri="{FF2B5EF4-FFF2-40B4-BE49-F238E27FC236}">
                            <a16:creationId xmlns:a16="http://schemas.microsoft.com/office/drawing/2014/main" id="{7428FA6F-86D1-4363-ACE7-5DC8F2677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10000"/>
                        <a:ext cx="4365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A68AF66B-594A-4DC6-9EE5-22A0C5E44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5E319-BC82-4B5E-B9B6-EC3B252088A7}" type="slidenum">
              <a:rPr lang="en-US" altLang="zh-CN"/>
              <a:pPr/>
              <a:t>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949" name="Object 5">
                <a:extLst>
                  <a:ext uri="{FF2B5EF4-FFF2-40B4-BE49-F238E27FC236}">
                    <a16:creationId xmlns:a16="http://schemas.microsoft.com/office/drawing/2014/main" id="{3767AC1C-9C31-4549-A862-F243BC112D9F}"/>
                  </a:ext>
                </a:extLst>
              </p:cNvPr>
              <p:cNvSpPr txBox="1"/>
              <p:nvPr/>
            </p:nvSpPr>
            <p:spPr bwMode="auto">
              <a:xfrm>
                <a:off x="1907704" y="4941168"/>
                <a:ext cx="6182556" cy="10509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0949" name="Object 5">
                <a:extLst>
                  <a:ext uri="{FF2B5EF4-FFF2-40B4-BE49-F238E27FC236}">
                    <a16:creationId xmlns:a16="http://schemas.microsoft.com/office/drawing/2014/main" id="{3767AC1C-9C31-4549-A862-F243BC112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4941168"/>
                <a:ext cx="6182556" cy="1050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951" name="Text Box 7">
            <a:extLst>
              <a:ext uri="{FF2B5EF4-FFF2-40B4-BE49-F238E27FC236}">
                <a16:creationId xmlns:a16="http://schemas.microsoft.com/office/drawing/2014/main" id="{2BE8BAC2-8A92-40C9-B141-EAC4A06AD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57338"/>
            <a:ext cx="812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同型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矩阵：两个矩阵的行数相等、列数也相等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952" name="Object 8">
                <a:extLst>
                  <a:ext uri="{FF2B5EF4-FFF2-40B4-BE49-F238E27FC236}">
                    <a16:creationId xmlns:a16="http://schemas.microsoft.com/office/drawing/2014/main" id="{43B9E6CB-ECCC-4375-99EB-D8424D2881EA}"/>
                  </a:ext>
                </a:extLst>
              </p:cNvPr>
              <p:cNvSpPr txBox="1"/>
              <p:nvPr/>
            </p:nvSpPr>
            <p:spPr bwMode="auto">
              <a:xfrm>
                <a:off x="2225408" y="2090457"/>
                <a:ext cx="6408489" cy="28083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设矩阵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是</a:t>
                </a:r>
                <a:r>
                  <a:rPr lang="zh-CN" altLang="en-US" sz="2800" b="1" i="0" dirty="0">
                    <a:solidFill>
                      <a:srgbClr val="3333FF"/>
                    </a:solidFill>
                    <a:latin typeface="+mj-lt"/>
                  </a:rPr>
                  <a:t>同型</a:t>
                </a: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矩阵，</a:t>
                </a:r>
                <a:b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 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 2, ⋯, 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则称矩阵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i="0" dirty="0">
                    <a:solidFill>
                      <a:srgbClr val="3333FF"/>
                    </a:solidFill>
                    <a:latin typeface="+mj-lt"/>
                  </a:rPr>
                  <a:t>相等</a:t>
                </a: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，记作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10952" name="Object 8">
                <a:extLst>
                  <a:ext uri="{FF2B5EF4-FFF2-40B4-BE49-F238E27FC236}">
                    <a16:creationId xmlns:a16="http://schemas.microsoft.com/office/drawing/2014/main" id="{43B9E6CB-ECCC-4375-99EB-D8424D2881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5408" y="2090457"/>
                <a:ext cx="6408489" cy="2808312"/>
              </a:xfrm>
              <a:prstGeom prst="rect">
                <a:avLst/>
              </a:prstGeom>
              <a:blipFill>
                <a:blip r:embed="rId3"/>
                <a:stretch>
                  <a:fillRect l="-1903" b="-6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957" name="Rectangle 13">
            <a:extLst>
              <a:ext uri="{FF2B5EF4-FFF2-40B4-BE49-F238E27FC236}">
                <a16:creationId xmlns:a16="http://schemas.microsoft.com/office/drawing/2014/main" id="{8F2BA60F-D848-45B7-8F88-C9CB25F36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4" y="2220913"/>
            <a:ext cx="175709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矩阵</a:t>
            </a:r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相等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958" name="Object 14">
                <a:extLst>
                  <a:ext uri="{FF2B5EF4-FFF2-40B4-BE49-F238E27FC236}">
                    <a16:creationId xmlns:a16="http://schemas.microsoft.com/office/drawing/2014/main" id="{064FE3B2-3244-46D7-A399-6FF047D96DB7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2513396" y="6034807"/>
                <a:ext cx="3921893" cy="4905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8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0958" name="Object 14">
                <a:extLst>
                  <a:ext uri="{FF2B5EF4-FFF2-40B4-BE49-F238E27FC236}">
                    <a16:creationId xmlns:a16="http://schemas.microsoft.com/office/drawing/2014/main" id="{064FE3B2-3244-46D7-A399-6FF047D96DB7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2513396" y="6034807"/>
                <a:ext cx="3921893" cy="4905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0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  <p:bldP spid="210951" grpId="0" autoUpdateAnimBg="0"/>
      <p:bldP spid="210952" grpId="0" build="p"/>
      <p:bldP spid="210957" grpId="0"/>
      <p:bldP spid="210958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6">
            <a:extLst>
              <a:ext uri="{FF2B5EF4-FFF2-40B4-BE49-F238E27FC236}">
                <a16:creationId xmlns:a16="http://schemas.microsoft.com/office/drawing/2014/main" id="{BA7DEDCB-37A1-4850-99FA-440822F89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30C4C1F-6211-41BC-8FB1-CBC403AD2CE6}" type="slidenum">
              <a:rPr lang="en-US" altLang="zh-CN"/>
              <a:pPr algn="r"/>
              <a:t>70</a:t>
            </a:fld>
            <a:endParaRPr lang="en-US" altLang="zh-CN"/>
          </a:p>
        </p:txBody>
      </p:sp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E28CA935-CA4F-4892-AF01-1EB7A7F53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1268413"/>
          <a:ext cx="6705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公式" r:id="rId3" imgW="2444806" imgH="425628" progId="Equation.3">
                  <p:embed/>
                </p:oleObj>
              </mc:Choice>
              <mc:Fallback>
                <p:oleObj name="公式" r:id="rId3" imgW="2444806" imgH="425628" progId="Equation.3">
                  <p:embed/>
                  <p:pic>
                    <p:nvPicPr>
                      <p:cNvPr id="242693" name="Object 5">
                        <a:extLst>
                          <a:ext uri="{FF2B5EF4-FFF2-40B4-BE49-F238E27FC236}">
                            <a16:creationId xmlns:a16="http://schemas.microsoft.com/office/drawing/2014/main" id="{E28CA935-CA4F-4892-AF01-1EB7A7F53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268413"/>
                        <a:ext cx="6705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>
            <a:extLst>
              <a:ext uri="{FF2B5EF4-FFF2-40B4-BE49-F238E27FC236}">
                <a16:creationId xmlns:a16="http://schemas.microsoft.com/office/drawing/2014/main" id="{218EEDAA-AF73-43C5-B865-22B4B4CCBF7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4067175"/>
          <a:ext cx="33353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5" imgW="1416194" imgH="488903" progId="Equation.DSMT4">
                  <p:embed/>
                </p:oleObj>
              </mc:Choice>
              <mc:Fallback>
                <p:oleObj name="Equation" r:id="rId5" imgW="1416194" imgH="488903" progId="Equation.DSMT4">
                  <p:embed/>
                  <p:pic>
                    <p:nvPicPr>
                      <p:cNvPr id="242694" name="Object 6">
                        <a:extLst>
                          <a:ext uri="{FF2B5EF4-FFF2-40B4-BE49-F238E27FC236}">
                            <a16:creationId xmlns:a16="http://schemas.microsoft.com/office/drawing/2014/main" id="{218EEDAA-AF73-43C5-B865-22B4B4CCB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67175"/>
                        <a:ext cx="33353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>
            <a:extLst>
              <a:ext uri="{FF2B5EF4-FFF2-40B4-BE49-F238E27FC236}">
                <a16:creationId xmlns:a16="http://schemas.microsoft.com/office/drawing/2014/main" id="{81151D7A-9CE5-4501-91DB-A23BF047A96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39900" y="2452688"/>
          <a:ext cx="51371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公式" r:id="rId7" imgW="1962331" imgH="438205" progId="Equation.3">
                  <p:embed/>
                </p:oleObj>
              </mc:Choice>
              <mc:Fallback>
                <p:oleObj name="公式" r:id="rId7" imgW="1962331" imgH="438205" progId="Equation.3">
                  <p:embed/>
                  <p:pic>
                    <p:nvPicPr>
                      <p:cNvPr id="242696" name="Object 8">
                        <a:extLst>
                          <a:ext uri="{FF2B5EF4-FFF2-40B4-BE49-F238E27FC236}">
                            <a16:creationId xmlns:a16="http://schemas.microsoft.com/office/drawing/2014/main" id="{81151D7A-9CE5-4501-91DB-A23BF047A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452688"/>
                        <a:ext cx="51371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11">
            <a:extLst>
              <a:ext uri="{FF2B5EF4-FFF2-40B4-BE49-F238E27FC236}">
                <a16:creationId xmlns:a16="http://schemas.microsoft.com/office/drawing/2014/main" id="{BB74C07C-B9B3-4F30-B500-171E99170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148431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anose="02010600030101010101" pitchFamily="2" charset="-122"/>
              </a:rPr>
              <a:t>例如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>
            <a:extLst>
              <a:ext uri="{FF2B5EF4-FFF2-40B4-BE49-F238E27FC236}">
                <a16:creationId xmlns:a16="http://schemas.microsoft.com/office/drawing/2014/main" id="{BD915D20-601A-4414-92A1-F2D2EA3D8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8CDAD3F-C55C-45DE-9D99-8FB5F1F28BCE}" type="slidenum">
              <a:rPr lang="en-US" altLang="zh-CN"/>
              <a:pPr algn="r"/>
              <a:t>71</a:t>
            </a:fld>
            <a:endParaRPr lang="en-US" altLang="zh-CN"/>
          </a:p>
        </p:txBody>
      </p:sp>
      <p:graphicFrame>
        <p:nvGraphicFramePr>
          <p:cNvPr id="245766" name="Object 6">
            <a:extLst>
              <a:ext uri="{FF2B5EF4-FFF2-40B4-BE49-F238E27FC236}">
                <a16:creationId xmlns:a16="http://schemas.microsoft.com/office/drawing/2014/main" id="{73B66CE3-9B94-458C-9CA0-B56FEC31C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2354263"/>
          <a:ext cx="423545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公式" r:id="rId3" imgW="1492269" imgH="679512" progId="Equation.3">
                  <p:embed/>
                </p:oleObj>
              </mc:Choice>
              <mc:Fallback>
                <p:oleObj name="公式" r:id="rId3" imgW="1492269" imgH="679512" progId="Equation.3">
                  <p:embed/>
                  <p:pic>
                    <p:nvPicPr>
                      <p:cNvPr id="245766" name="Object 6">
                        <a:extLst>
                          <a:ext uri="{FF2B5EF4-FFF2-40B4-BE49-F238E27FC236}">
                            <a16:creationId xmlns:a16="http://schemas.microsoft.com/office/drawing/2014/main" id="{73B66CE3-9B94-458C-9CA0-B56FEC31C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54263"/>
                        <a:ext cx="4235450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>
            <a:extLst>
              <a:ext uri="{FF2B5EF4-FFF2-40B4-BE49-F238E27FC236}">
                <a16:creationId xmlns:a16="http://schemas.microsoft.com/office/drawing/2014/main" id="{1032BB47-F813-4022-82FC-E795474F397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653088" y="2492375"/>
          <a:ext cx="230346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公式" r:id="rId5" imgW="1123906" imgH="692088" progId="Equation.3">
                  <p:embed/>
                </p:oleObj>
              </mc:Choice>
              <mc:Fallback>
                <p:oleObj name="公式" r:id="rId5" imgW="1123906" imgH="692088" progId="Equation.3">
                  <p:embed/>
                  <p:pic>
                    <p:nvPicPr>
                      <p:cNvPr id="245767" name="Object 7">
                        <a:extLst>
                          <a:ext uri="{FF2B5EF4-FFF2-40B4-BE49-F238E27FC236}">
                            <a16:creationId xmlns:a16="http://schemas.microsoft.com/office/drawing/2014/main" id="{1032BB47-F813-4022-82FC-E795474F3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492375"/>
                        <a:ext cx="2303462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26">
            <a:extLst>
              <a:ext uri="{FF2B5EF4-FFF2-40B4-BE49-F238E27FC236}">
                <a16:creationId xmlns:a16="http://schemas.microsoft.com/office/drawing/2014/main" id="{FEC09713-932C-45AB-9978-93916F4A3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Tahoma" panose="020B0604030504040204" pitchFamily="34" charset="0"/>
              </a:rPr>
              <a:t>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>
            <a:extLst>
              <a:ext uri="{FF2B5EF4-FFF2-40B4-BE49-F238E27FC236}">
                <a16:creationId xmlns:a16="http://schemas.microsoft.com/office/drawing/2014/main" id="{D0E97CA8-8D19-49C7-B2EC-6190228B8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DAF2DFF-1FC9-48AE-BC9E-2A815588DDD3}" type="slidenum">
              <a:rPr lang="en-US" altLang="zh-CN"/>
              <a:pPr algn="r"/>
              <a:t>72</a:t>
            </a:fld>
            <a:endParaRPr lang="en-US" altLang="zh-CN"/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B125B44B-331E-4630-A66D-9C717A3FD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1557338"/>
          <a:ext cx="425926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3" imgW="1746119" imgH="692088" progId="Equation.DSMT4">
                  <p:embed/>
                </p:oleObj>
              </mc:Choice>
              <mc:Fallback>
                <p:oleObj name="Equation" r:id="rId3" imgW="1746119" imgH="692088" progId="Equation.DSMT4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B125B44B-331E-4630-A66D-9C717A3FD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557338"/>
                        <a:ext cx="4259262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Rectangle 9">
            <a:extLst>
              <a:ext uri="{FF2B5EF4-FFF2-40B4-BE49-F238E27FC236}">
                <a16:creationId xmlns:a16="http://schemas.microsoft.com/office/drawing/2014/main" id="{A655B303-00D9-47A1-B082-49A407915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0605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endParaRPr kumimoji="1"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>
            <a:extLst>
              <a:ext uri="{FF2B5EF4-FFF2-40B4-BE49-F238E27FC236}">
                <a16:creationId xmlns:a16="http://schemas.microsoft.com/office/drawing/2014/main" id="{29D376CE-A370-4A52-8333-660F8E531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2821AC3-159B-4A7F-9F7F-6B0319597E0D}" type="slidenum">
              <a:rPr lang="en-US" altLang="zh-CN"/>
              <a:pPr algn="r"/>
              <a:t>73</a:t>
            </a:fld>
            <a:endParaRPr lang="en-US" altLang="zh-CN"/>
          </a:p>
        </p:txBody>
      </p:sp>
      <p:graphicFrame>
        <p:nvGraphicFramePr>
          <p:cNvPr id="272388" name="Object 4">
            <a:extLst>
              <a:ext uri="{FF2B5EF4-FFF2-40B4-BE49-F238E27FC236}">
                <a16:creationId xmlns:a16="http://schemas.microsoft.com/office/drawing/2014/main" id="{875456F1-6CA9-4DE5-BFFF-289509D85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1584325"/>
          <a:ext cx="1824038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Equation" r:id="rId3" imgW="870056" imgH="692088" progId="Equation.DSMT4">
                  <p:embed/>
                </p:oleObj>
              </mc:Choice>
              <mc:Fallback>
                <p:oleObj name="Equation" r:id="rId3" imgW="870056" imgH="692088" progId="Equation.DSMT4">
                  <p:embed/>
                  <p:pic>
                    <p:nvPicPr>
                      <p:cNvPr id="272388" name="Object 4">
                        <a:extLst>
                          <a:ext uri="{FF2B5EF4-FFF2-40B4-BE49-F238E27FC236}">
                            <a16:creationId xmlns:a16="http://schemas.microsoft.com/office/drawing/2014/main" id="{875456F1-6CA9-4DE5-BFFF-289509D85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584325"/>
                        <a:ext cx="1824038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19D22849-B0D1-498C-834C-D3877E2B2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460500"/>
          <a:ext cx="177006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5" imgW="971356" imgH="958941" progId="Equation.DSMT4">
                  <p:embed/>
                </p:oleObj>
              </mc:Choice>
              <mc:Fallback>
                <p:oleObj name="Equation" r:id="rId5" imgW="971356" imgH="958941" progId="Equation.DSMT4">
                  <p:embed/>
                  <p:pic>
                    <p:nvPicPr>
                      <p:cNvPr id="272389" name="Object 5">
                        <a:extLst>
                          <a:ext uri="{FF2B5EF4-FFF2-40B4-BE49-F238E27FC236}">
                            <a16:creationId xmlns:a16="http://schemas.microsoft.com/office/drawing/2014/main" id="{19D22849-B0D1-498C-834C-D3877E2B2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60500"/>
                        <a:ext cx="1770062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D7A51A7E-6C7A-4A11-AB4D-A6E77FD7C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657350"/>
          <a:ext cx="17176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7" imgW="857244" imgH="692088" progId="Equation.DSMT4">
                  <p:embed/>
                </p:oleObj>
              </mc:Choice>
              <mc:Fallback>
                <p:oleObj name="Equation" r:id="rId7" imgW="857244" imgH="692088" progId="Equation.DSMT4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D7A51A7E-6C7A-4A11-AB4D-A6E77FD7C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57350"/>
                        <a:ext cx="171767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>
            <a:extLst>
              <a:ext uri="{FF2B5EF4-FFF2-40B4-BE49-F238E27FC236}">
                <a16:creationId xmlns:a16="http://schemas.microsoft.com/office/drawing/2014/main" id="{DBCA7281-8C24-4466-B94A-EA80760AF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3833813"/>
          <a:ext cx="2325687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9" imgW="1111094" imgH="717634" progId="Equation.DSMT4">
                  <p:embed/>
                </p:oleObj>
              </mc:Choice>
              <mc:Fallback>
                <p:oleObj name="Equation" r:id="rId9" imgW="1111094" imgH="717634" progId="Equation.DSMT4">
                  <p:embed/>
                  <p:pic>
                    <p:nvPicPr>
                      <p:cNvPr id="272391" name="Object 7">
                        <a:extLst>
                          <a:ext uri="{FF2B5EF4-FFF2-40B4-BE49-F238E27FC236}">
                            <a16:creationId xmlns:a16="http://schemas.microsoft.com/office/drawing/2014/main" id="{DBCA7281-8C24-4466-B94A-EA80760AF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833813"/>
                        <a:ext cx="2325687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8">
            <a:extLst>
              <a:ext uri="{FF2B5EF4-FFF2-40B4-BE49-F238E27FC236}">
                <a16:creationId xmlns:a16="http://schemas.microsoft.com/office/drawing/2014/main" id="{B398BB89-E286-4C7F-A939-2A511BEFB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735388"/>
          <a:ext cx="177006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11" imgW="971356" imgH="958941" progId="Equation.DSMT4">
                  <p:embed/>
                </p:oleObj>
              </mc:Choice>
              <mc:Fallback>
                <p:oleObj name="Equation" r:id="rId11" imgW="971356" imgH="958941" progId="Equation.DSMT4">
                  <p:embed/>
                  <p:pic>
                    <p:nvPicPr>
                      <p:cNvPr id="272392" name="Object 8">
                        <a:extLst>
                          <a:ext uri="{FF2B5EF4-FFF2-40B4-BE49-F238E27FC236}">
                            <a16:creationId xmlns:a16="http://schemas.microsoft.com/office/drawing/2014/main" id="{B398BB89-E286-4C7F-A939-2A511BEFB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35388"/>
                        <a:ext cx="1770063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>
            <a:extLst>
              <a:ext uri="{FF2B5EF4-FFF2-40B4-BE49-F238E27FC236}">
                <a16:creationId xmlns:a16="http://schemas.microsoft.com/office/drawing/2014/main" id="{37D3C04A-CF7C-483E-800F-E961C3841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22C037C-503C-47A0-B5A4-9EBFA4F4B76F}" type="slidenum">
              <a:rPr lang="en-US" altLang="zh-CN"/>
              <a:pPr algn="r"/>
              <a:t>74</a:t>
            </a:fld>
            <a:endParaRPr lang="en-US" altLang="zh-CN"/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3CA9157C-9339-438A-92C9-74C4FB46A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12875"/>
            <a:ext cx="388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可逆矩阵的运算规律</a:t>
            </a:r>
            <a:r>
              <a:rPr kumimoji="1" lang="en-US" altLang="zh-CN" sz="2800" b="1">
                <a:solidFill>
                  <a:srgbClr val="3333FF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100357" name="Object 5">
            <a:extLst>
              <a:ext uri="{FF2B5EF4-FFF2-40B4-BE49-F238E27FC236}">
                <a16:creationId xmlns:a16="http://schemas.microsoft.com/office/drawing/2014/main" id="{86CB46F7-6037-4B7C-8B9F-C5F8687C4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732213"/>
          <a:ext cx="76596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公式" r:id="rId3" imgW="3320869" imgH="209474" progId="Equation.3">
                  <p:embed/>
                </p:oleObj>
              </mc:Choice>
              <mc:Fallback>
                <p:oleObj name="公式" r:id="rId3" imgW="3320869" imgH="209474" progId="Equation.3">
                  <p:embed/>
                  <p:pic>
                    <p:nvPicPr>
                      <p:cNvPr id="100357" name="Object 5">
                        <a:extLst>
                          <a:ext uri="{FF2B5EF4-FFF2-40B4-BE49-F238E27FC236}">
                            <a16:creationId xmlns:a16="http://schemas.microsoft.com/office/drawing/2014/main" id="{86CB46F7-6037-4B7C-8B9F-C5F8687C4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32213"/>
                        <a:ext cx="76596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3" name="Object 31">
            <a:extLst>
              <a:ext uri="{FF2B5EF4-FFF2-40B4-BE49-F238E27FC236}">
                <a16:creationId xmlns:a16="http://schemas.microsoft.com/office/drawing/2014/main" id="{A1BF2113-4D97-4D9D-B517-A28F0698F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303463"/>
          <a:ext cx="6410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" name="公式" r:id="rId5" imgW="2800356" imgH="222443" progId="Equation.3">
                  <p:embed/>
                </p:oleObj>
              </mc:Choice>
              <mc:Fallback>
                <p:oleObj name="公式" r:id="rId5" imgW="2800356" imgH="222443" progId="Equation.3">
                  <p:embed/>
                  <p:pic>
                    <p:nvPicPr>
                      <p:cNvPr id="100383" name="Object 31">
                        <a:extLst>
                          <a:ext uri="{FF2B5EF4-FFF2-40B4-BE49-F238E27FC236}">
                            <a16:creationId xmlns:a16="http://schemas.microsoft.com/office/drawing/2014/main" id="{A1BF2113-4D97-4D9D-B517-A28F0698F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303463"/>
                        <a:ext cx="6410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4" name="Object 32">
            <a:extLst>
              <a:ext uri="{FF2B5EF4-FFF2-40B4-BE49-F238E27FC236}">
                <a16:creationId xmlns:a16="http://schemas.microsoft.com/office/drawing/2014/main" id="{2925EE47-A7A9-4A9B-B3A6-5256BEB7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6958"/>
              </p:ext>
            </p:extLst>
          </p:nvPr>
        </p:nvGraphicFramePr>
        <p:xfrm>
          <a:off x="684213" y="2797175"/>
          <a:ext cx="8101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公式" r:id="rId7" imgW="3575119" imgH="400083" progId="Equation.3">
                  <p:embed/>
                </p:oleObj>
              </mc:Choice>
              <mc:Fallback>
                <p:oleObj name="公式" r:id="rId7" imgW="3575119" imgH="400083" progId="Equation.3">
                  <p:embed/>
                  <p:pic>
                    <p:nvPicPr>
                      <p:cNvPr id="100384" name="Object 32">
                        <a:extLst>
                          <a:ext uri="{FF2B5EF4-FFF2-40B4-BE49-F238E27FC236}">
                            <a16:creationId xmlns:a16="http://schemas.microsoft.com/office/drawing/2014/main" id="{2925EE47-A7A9-4A9B-B3A6-5256BEB71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97175"/>
                        <a:ext cx="81010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33">
            <a:extLst>
              <a:ext uri="{FF2B5EF4-FFF2-40B4-BE49-F238E27FC236}">
                <a16:creationId xmlns:a16="http://schemas.microsoft.com/office/drawing/2014/main" id="{05C1D094-CA87-415C-8F7B-82A7C3BB1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4314825"/>
          <a:ext cx="1441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" name="公式" r:id="rId9" imgW="603394" imgH="222443" progId="Equation.3">
                  <p:embed/>
                </p:oleObj>
              </mc:Choice>
              <mc:Fallback>
                <p:oleObj name="公式" r:id="rId9" imgW="603394" imgH="222443" progId="Equation.3">
                  <p:embed/>
                  <p:pic>
                    <p:nvPicPr>
                      <p:cNvPr id="100385" name="Object 33">
                        <a:extLst>
                          <a:ext uri="{FF2B5EF4-FFF2-40B4-BE49-F238E27FC236}">
                            <a16:creationId xmlns:a16="http://schemas.microsoft.com/office/drawing/2014/main" id="{05C1D094-CA87-415C-8F7B-82A7C3BB1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314825"/>
                        <a:ext cx="1441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34">
            <a:extLst>
              <a:ext uri="{FF2B5EF4-FFF2-40B4-BE49-F238E27FC236}">
                <a16:creationId xmlns:a16="http://schemas.microsoft.com/office/drawing/2014/main" id="{662FF87F-5BA2-4F83-B245-40D644CC3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4308475"/>
          <a:ext cx="631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公式" r:id="rId11" imgW="247844" imgH="184321" progId="Equation.3">
                  <p:embed/>
                </p:oleObj>
              </mc:Choice>
              <mc:Fallback>
                <p:oleObj name="公式" r:id="rId11" imgW="247844" imgH="184321" progId="Equation.3">
                  <p:embed/>
                  <p:pic>
                    <p:nvPicPr>
                      <p:cNvPr id="100386" name="Object 34">
                        <a:extLst>
                          <a:ext uri="{FF2B5EF4-FFF2-40B4-BE49-F238E27FC236}">
                            <a16:creationId xmlns:a16="http://schemas.microsoft.com/office/drawing/2014/main" id="{662FF87F-5BA2-4F83-B245-40D644CC3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4308475"/>
                        <a:ext cx="631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7" name="Object 35">
            <a:extLst>
              <a:ext uri="{FF2B5EF4-FFF2-40B4-BE49-F238E27FC236}">
                <a16:creationId xmlns:a16="http://schemas.microsoft.com/office/drawing/2014/main" id="{A3928D5D-B02B-4C91-A853-EBB2BDF34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4321175"/>
          <a:ext cx="612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公式" r:id="rId13" imgW="247844" imgH="184321" progId="Equation.3">
                  <p:embed/>
                </p:oleObj>
              </mc:Choice>
              <mc:Fallback>
                <p:oleObj name="公式" r:id="rId13" imgW="247844" imgH="184321" progId="Equation.3">
                  <p:embed/>
                  <p:pic>
                    <p:nvPicPr>
                      <p:cNvPr id="100387" name="Object 35">
                        <a:extLst>
                          <a:ext uri="{FF2B5EF4-FFF2-40B4-BE49-F238E27FC236}">
                            <a16:creationId xmlns:a16="http://schemas.microsoft.com/office/drawing/2014/main" id="{A3928D5D-B02B-4C91-A853-EBB2BDF34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321175"/>
                        <a:ext cx="6127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>
            <a:extLst>
              <a:ext uri="{FF2B5EF4-FFF2-40B4-BE49-F238E27FC236}">
                <a16:creationId xmlns:a16="http://schemas.microsoft.com/office/drawing/2014/main" id="{EAEF0CCE-06CA-43F5-9BD2-83E746178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53710"/>
              </p:ext>
            </p:extLst>
          </p:nvPr>
        </p:nvGraphicFramePr>
        <p:xfrm>
          <a:off x="689335" y="5373216"/>
          <a:ext cx="7202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公式" r:id="rId15" imgW="3054206" imgH="222443" progId="Equation.3">
                  <p:embed/>
                </p:oleObj>
              </mc:Choice>
              <mc:Fallback>
                <p:oleObj name="公式" r:id="rId15" imgW="3054206" imgH="222443" progId="Equation.3">
                  <p:embed/>
                  <p:pic>
                    <p:nvPicPr>
                      <p:cNvPr id="100389" name="Object 37">
                        <a:extLst>
                          <a:ext uri="{FF2B5EF4-FFF2-40B4-BE49-F238E27FC236}">
                            <a16:creationId xmlns:a16="http://schemas.microsoft.com/office/drawing/2014/main" id="{EAEF0CCE-06CA-43F5-9BD2-83E746178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35" y="5373216"/>
                        <a:ext cx="7202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B29943-76E9-40FA-BABB-F5DE1EDC6291}"/>
                  </a:ext>
                </a:extLst>
              </p:cNvPr>
              <p:cNvSpPr txBox="1"/>
              <p:nvPr/>
            </p:nvSpPr>
            <p:spPr>
              <a:xfrm>
                <a:off x="971600" y="4909463"/>
                <a:ext cx="2016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EB29943-76E9-40FA-BABB-F5DE1EDC6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909463"/>
                <a:ext cx="2016706" cy="369332"/>
              </a:xfrm>
              <a:prstGeom prst="rect">
                <a:avLst/>
              </a:prstGeom>
              <a:blipFill>
                <a:blip r:embed="rId1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E84476D-6CEB-4E23-B826-FB1F4B40373B}"/>
                  </a:ext>
                </a:extLst>
              </p:cNvPr>
              <p:cNvSpPr/>
              <p:nvPr/>
            </p:nvSpPr>
            <p:spPr>
              <a:xfrm>
                <a:off x="2877735" y="4862179"/>
                <a:ext cx="22636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E84476D-6CEB-4E23-B826-FB1F4B4037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7735" y="4862179"/>
                <a:ext cx="2263633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39040A9-F57A-429E-AAAE-C5B6752C077A}"/>
                  </a:ext>
                </a:extLst>
              </p:cNvPr>
              <p:cNvSpPr/>
              <p:nvPr/>
            </p:nvSpPr>
            <p:spPr>
              <a:xfrm>
                <a:off x="4932040" y="4859899"/>
                <a:ext cx="14739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𝐴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39040A9-F57A-429E-AAAE-C5B6752C07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859899"/>
                <a:ext cx="1473930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A19BA1A-704C-4D11-BF8D-8F8365FD2256}"/>
                  </a:ext>
                </a:extLst>
              </p:cNvPr>
              <p:cNvSpPr/>
              <p:nvPr/>
            </p:nvSpPr>
            <p:spPr>
              <a:xfrm>
                <a:off x="6252594" y="4862179"/>
                <a:ext cx="1886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A19BA1A-704C-4D11-BF8D-8F8365FD2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94" y="4862179"/>
                <a:ext cx="1886157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47CB884-E1AF-4C1C-8064-02E25B729EB8}"/>
                  </a:ext>
                </a:extLst>
              </p:cNvPr>
              <p:cNvSpPr txBox="1"/>
              <p:nvPr/>
            </p:nvSpPr>
            <p:spPr>
              <a:xfrm>
                <a:off x="1394137" y="6018293"/>
                <a:ext cx="150576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47CB884-E1AF-4C1C-8064-02E25B729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137" y="6018293"/>
                <a:ext cx="1505762" cy="369332"/>
              </a:xfrm>
              <a:prstGeom prst="rect">
                <a:avLst/>
              </a:prstGeom>
              <a:blipFill>
                <a:blip r:embed="rId21"/>
                <a:stretch>
                  <a:fillRect l="-1619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7493D30-E32A-4794-80B9-91DCC7D9F16B}"/>
                  </a:ext>
                </a:extLst>
              </p:cNvPr>
              <p:cNvSpPr txBox="1"/>
              <p:nvPr/>
            </p:nvSpPr>
            <p:spPr>
              <a:xfrm>
                <a:off x="3001433" y="6018293"/>
                <a:ext cx="150576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7493D30-E32A-4794-80B9-91DCC7D9F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433" y="6018293"/>
                <a:ext cx="1505762" cy="369332"/>
              </a:xfrm>
              <a:prstGeom prst="rect">
                <a:avLst/>
              </a:prstGeom>
              <a:blipFill>
                <a:blip r:embed="rId22"/>
                <a:stretch>
                  <a:fillRect l="-3644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B5AB6C9-9E76-4A52-B8DC-A48C5F125F0F}"/>
                  </a:ext>
                </a:extLst>
              </p:cNvPr>
              <p:cNvSpPr txBox="1"/>
              <p:nvPr/>
            </p:nvSpPr>
            <p:spPr>
              <a:xfrm>
                <a:off x="4355976" y="6018293"/>
                <a:ext cx="178613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B5AB6C9-9E76-4A52-B8DC-A48C5F125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6018293"/>
                <a:ext cx="1786136" cy="369332"/>
              </a:xfrm>
              <a:prstGeom prst="rect">
                <a:avLst/>
              </a:prstGeom>
              <a:blipFill>
                <a:blip r:embed="rId2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2" grpId="0"/>
      <p:bldP spid="3" grpId="0"/>
      <p:bldP spid="4" grpId="0"/>
      <p:bldP spid="6" grpId="0"/>
      <p:bldP spid="7" grpId="0"/>
      <p:bldP spid="17" grpId="0"/>
      <p:bldP spid="1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>
            <a:extLst>
              <a:ext uri="{FF2B5EF4-FFF2-40B4-BE49-F238E27FC236}">
                <a16:creationId xmlns:a16="http://schemas.microsoft.com/office/drawing/2014/main" id="{514A5A2F-C090-4072-B1A3-412D295CB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0F67C81-1C7F-41FA-8513-4F22B7C3CD25}" type="slidenum">
              <a:rPr lang="en-US" altLang="zh-CN"/>
              <a:pPr algn="r"/>
              <a:t>75</a:t>
            </a:fld>
            <a:endParaRPr lang="en-US" altLang="zh-CN"/>
          </a:p>
        </p:txBody>
      </p:sp>
      <p:grpSp>
        <p:nvGrpSpPr>
          <p:cNvPr id="120838" name="Group 6">
            <a:extLst>
              <a:ext uri="{FF2B5EF4-FFF2-40B4-BE49-F238E27FC236}">
                <a16:creationId xmlns:a16="http://schemas.microsoft.com/office/drawing/2014/main" id="{83E63B8F-4A52-4208-9110-0AAB34B0F7CB}"/>
              </a:ext>
            </a:extLst>
          </p:cNvPr>
          <p:cNvGrpSpPr>
            <a:grpSpLocks/>
          </p:cNvGrpSpPr>
          <p:nvPr/>
        </p:nvGrpSpPr>
        <p:grpSpPr bwMode="auto">
          <a:xfrm>
            <a:off x="993775" y="1217613"/>
            <a:ext cx="3863975" cy="519112"/>
            <a:chOff x="626" y="767"/>
            <a:chExt cx="2434" cy="327"/>
          </a:xfrm>
        </p:grpSpPr>
        <p:sp>
          <p:nvSpPr>
            <p:cNvPr id="63494" name="Text Box 2">
              <a:extLst>
                <a:ext uri="{FF2B5EF4-FFF2-40B4-BE49-F238E27FC236}">
                  <a16:creationId xmlns:a16="http://schemas.microsoft.com/office/drawing/2014/main" id="{A63A036C-C8EA-4239-8B7A-67EC914D3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" y="76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注：</a:t>
              </a:r>
            </a:p>
          </p:txBody>
        </p:sp>
        <p:graphicFrame>
          <p:nvGraphicFramePr>
            <p:cNvPr id="63495" name="Object 3">
              <a:extLst>
                <a:ext uri="{FF2B5EF4-FFF2-40B4-BE49-F238E27FC236}">
                  <a16:creationId xmlns:a16="http://schemas.microsoft.com/office/drawing/2014/main" id="{384C05C4-5051-4D9B-99DF-2DC8BF1CD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822"/>
            <a:ext cx="19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5" name="公式" r:id="rId3" imgW="3016169" imgH="425628" progId="Equation.3">
                    <p:embed/>
                  </p:oleObj>
                </mc:Choice>
                <mc:Fallback>
                  <p:oleObj name="公式" r:id="rId3" imgW="3016169" imgH="425628" progId="Equation.3">
                    <p:embed/>
                    <p:pic>
                      <p:nvPicPr>
                        <p:cNvPr id="63495" name="Object 3">
                          <a:extLst>
                            <a:ext uri="{FF2B5EF4-FFF2-40B4-BE49-F238E27FC236}">
                              <a16:creationId xmlns:a16="http://schemas.microsoft.com/office/drawing/2014/main" id="{384C05C4-5051-4D9B-99DF-2DC8BF1CD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822"/>
                          <a:ext cx="19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C1877B66-268D-418C-A801-5D8E4C8A0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889375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5" imgW="190500" imgH="419100" progId="Equation.3">
                  <p:embed/>
                </p:oleObj>
              </mc:Choice>
              <mc:Fallback>
                <p:oleObj name="Equation" r:id="rId5" imgW="190500" imgH="419100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C1877B66-268D-418C-A801-5D8E4C8A0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9375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AF03878B-EA2B-4BD3-AD6D-9E784CD50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1955800"/>
          <a:ext cx="7092950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公式" r:id="rId7" imgW="3016169" imgH="1669894" progId="Equation.3">
                  <p:embed/>
                </p:oleObj>
              </mc:Choice>
              <mc:Fallback>
                <p:oleObj name="公式" r:id="rId7" imgW="3016169" imgH="1669894" progId="Equation.3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AF03878B-EA2B-4BD3-AD6D-9E784CD50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55800"/>
                        <a:ext cx="7092950" cy="393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>
            <a:extLst>
              <a:ext uri="{FF2B5EF4-FFF2-40B4-BE49-F238E27FC236}">
                <a16:creationId xmlns:a16="http://schemas.microsoft.com/office/drawing/2014/main" id="{014385FA-28A7-4EA4-9D3C-96F7EF808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AA20486-9B72-4381-93FE-328333F88B85}" type="slidenum">
              <a:rPr lang="en-US" altLang="zh-CN"/>
              <a:pPr algn="r"/>
              <a:t>76</a:t>
            </a:fld>
            <a:endParaRPr lang="en-US" altLang="zh-CN"/>
          </a:p>
        </p:txBody>
      </p:sp>
      <p:graphicFrame>
        <p:nvGraphicFramePr>
          <p:cNvPr id="101392" name="Object 16">
            <a:extLst>
              <a:ext uri="{FF2B5EF4-FFF2-40B4-BE49-F238E27FC236}">
                <a16:creationId xmlns:a16="http://schemas.microsoft.com/office/drawing/2014/main" id="{485A8013-5346-45BA-9A34-758F834E4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4005263"/>
          <a:ext cx="598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公式" r:id="rId3" imgW="2406769" imgH="235019" progId="Equation.3">
                  <p:embed/>
                </p:oleObj>
              </mc:Choice>
              <mc:Fallback>
                <p:oleObj name="公式" r:id="rId3" imgW="2406769" imgH="235019" progId="Equation.3">
                  <p:embed/>
                  <p:pic>
                    <p:nvPicPr>
                      <p:cNvPr id="101392" name="Object 16">
                        <a:extLst>
                          <a:ext uri="{FF2B5EF4-FFF2-40B4-BE49-F238E27FC236}">
                            <a16:creationId xmlns:a16="http://schemas.microsoft.com/office/drawing/2014/main" id="{485A8013-5346-45BA-9A34-758F834E4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005263"/>
                        <a:ext cx="5988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18">
            <a:extLst>
              <a:ext uri="{FF2B5EF4-FFF2-40B4-BE49-F238E27FC236}">
                <a16:creationId xmlns:a16="http://schemas.microsoft.com/office/drawing/2014/main" id="{2C59064C-BDCD-4D24-B424-EF038EB7E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2003425"/>
          <a:ext cx="2100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公式" r:id="rId5" imgW="946131" imgH="222443" progId="Equation.3">
                  <p:embed/>
                </p:oleObj>
              </mc:Choice>
              <mc:Fallback>
                <p:oleObj name="公式" r:id="rId5" imgW="946131" imgH="222443" progId="Equation.3">
                  <p:embed/>
                  <p:pic>
                    <p:nvPicPr>
                      <p:cNvPr id="101394" name="Object 18">
                        <a:extLst>
                          <a:ext uri="{FF2B5EF4-FFF2-40B4-BE49-F238E27FC236}">
                            <a16:creationId xmlns:a16="http://schemas.microsoft.com/office/drawing/2014/main" id="{2C59064C-BDCD-4D24-B424-EF038EB7E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003425"/>
                        <a:ext cx="2100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>
            <a:extLst>
              <a:ext uri="{FF2B5EF4-FFF2-40B4-BE49-F238E27FC236}">
                <a16:creationId xmlns:a16="http://schemas.microsoft.com/office/drawing/2014/main" id="{EA38A155-0DFE-4C0B-8BC0-E9EC5C4F9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708275"/>
          <a:ext cx="1406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公式" r:id="rId7" imgW="564956" imgH="209474" progId="Equation.3">
                  <p:embed/>
                </p:oleObj>
              </mc:Choice>
              <mc:Fallback>
                <p:oleObj name="公式" r:id="rId7" imgW="564956" imgH="209474" progId="Equation.3">
                  <p:embed/>
                  <p:pic>
                    <p:nvPicPr>
                      <p:cNvPr id="101395" name="Object 19">
                        <a:extLst>
                          <a:ext uri="{FF2B5EF4-FFF2-40B4-BE49-F238E27FC236}">
                            <a16:creationId xmlns:a16="http://schemas.microsoft.com/office/drawing/2014/main" id="{EA38A155-0DFE-4C0B-8BC0-E9EC5C4F9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08275"/>
                        <a:ext cx="1406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>
            <a:extLst>
              <a:ext uri="{FF2B5EF4-FFF2-40B4-BE49-F238E27FC236}">
                <a16:creationId xmlns:a16="http://schemas.microsoft.com/office/drawing/2014/main" id="{0DC5D020-7C5E-4CF6-AE8D-6BC23337D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402013"/>
          <a:ext cx="38465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公式" r:id="rId9" imgW="1555931" imgH="209474" progId="Equation.3">
                  <p:embed/>
                </p:oleObj>
              </mc:Choice>
              <mc:Fallback>
                <p:oleObj name="公式" r:id="rId9" imgW="1555931" imgH="209474" progId="Equation.3">
                  <p:embed/>
                  <p:pic>
                    <p:nvPicPr>
                      <p:cNvPr id="101396" name="Object 20">
                        <a:extLst>
                          <a:ext uri="{FF2B5EF4-FFF2-40B4-BE49-F238E27FC236}">
                            <a16:creationId xmlns:a16="http://schemas.microsoft.com/office/drawing/2014/main" id="{0DC5D020-7C5E-4CF6-AE8D-6BC23337D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02013"/>
                        <a:ext cx="38465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>
            <a:extLst>
              <a:ext uri="{FF2B5EF4-FFF2-40B4-BE49-F238E27FC236}">
                <a16:creationId xmlns:a16="http://schemas.microsoft.com/office/drawing/2014/main" id="{B07A3571-02A7-47BA-A168-4A259F2AC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509E942-45FF-4FAC-8F18-6FFE3BC4890D}" type="slidenum">
              <a:rPr lang="en-US" altLang="zh-CN"/>
              <a:pPr algn="r"/>
              <a:t>77</a:t>
            </a:fld>
            <a:endParaRPr lang="en-US" altLang="zh-CN"/>
          </a:p>
        </p:txBody>
      </p:sp>
      <p:graphicFrame>
        <p:nvGraphicFramePr>
          <p:cNvPr id="110594" name="Object 2">
            <a:extLst>
              <a:ext uri="{FF2B5EF4-FFF2-40B4-BE49-F238E27FC236}">
                <a16:creationId xmlns:a16="http://schemas.microsoft.com/office/drawing/2014/main" id="{93C16591-A187-4BAB-A4E5-F0EB06BF5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289050"/>
          <a:ext cx="604837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公式" r:id="rId3" imgW="2533694" imgH="653966" progId="Equation.3">
                  <p:embed/>
                </p:oleObj>
              </mc:Choice>
              <mc:Fallback>
                <p:oleObj name="公式" r:id="rId3" imgW="2533694" imgH="653966" progId="Equation.3">
                  <p:embed/>
                  <p:pic>
                    <p:nvPicPr>
                      <p:cNvPr id="110594" name="Object 2">
                        <a:extLst>
                          <a:ext uri="{FF2B5EF4-FFF2-40B4-BE49-F238E27FC236}">
                            <a16:creationId xmlns:a16="http://schemas.microsoft.com/office/drawing/2014/main" id="{93C16591-A187-4BAB-A4E5-F0EB06BF5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89050"/>
                        <a:ext cx="604837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Rectangle 4">
            <a:extLst>
              <a:ext uri="{FF2B5EF4-FFF2-40B4-BE49-F238E27FC236}">
                <a16:creationId xmlns:a16="http://schemas.microsoft.com/office/drawing/2014/main" id="{60A538FF-9609-4367-8225-643D5346D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753652"/>
            <a:ext cx="1268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13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：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7" name="Object 5">
                <a:extLst>
                  <a:ext uri="{FF2B5EF4-FFF2-40B4-BE49-F238E27FC236}">
                    <a16:creationId xmlns:a16="http://schemas.microsoft.com/office/drawing/2014/main" id="{6895C1E9-E45A-4582-A534-F16308CD4D06}"/>
                  </a:ext>
                </a:extLst>
              </p:cNvPr>
              <p:cNvSpPr txBox="1"/>
              <p:nvPr/>
            </p:nvSpPr>
            <p:spPr bwMode="auto">
              <a:xfrm>
                <a:off x="1547664" y="3326865"/>
                <a:ext cx="4896073" cy="53418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求矩阵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满足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𝑿𝑩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10597" name="Object 5">
                <a:extLst>
                  <a:ext uri="{FF2B5EF4-FFF2-40B4-BE49-F238E27FC236}">
                    <a16:creationId xmlns:a16="http://schemas.microsoft.com/office/drawing/2014/main" id="{6895C1E9-E45A-4582-A534-F16308CD4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3326865"/>
                <a:ext cx="4896073" cy="534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>
            <a:extLst>
              <a:ext uri="{FF2B5EF4-FFF2-40B4-BE49-F238E27FC236}">
                <a16:creationId xmlns:a16="http://schemas.microsoft.com/office/drawing/2014/main" id="{03910F81-E1A7-4B09-A2FA-6C3EB1C37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FC92E13-501C-4136-9F1E-19E24A5C03E2}" type="slidenum">
              <a:rPr lang="en-US" altLang="zh-CN"/>
              <a:pPr algn="r"/>
              <a:t>78</a:t>
            </a:fld>
            <a:endParaRPr lang="en-US" altLang="zh-CN"/>
          </a:p>
        </p:txBody>
      </p:sp>
      <p:sp>
        <p:nvSpPr>
          <p:cNvPr id="268292" name="Rectangle 4">
            <a:extLst>
              <a:ext uri="{FF2B5EF4-FFF2-40B4-BE49-F238E27FC236}">
                <a16:creationId xmlns:a16="http://schemas.microsoft.com/office/drawing/2014/main" id="{87752AC1-09C9-405A-B2B5-0D55453A4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493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68293" name="Object 5">
            <a:extLst>
              <a:ext uri="{FF2B5EF4-FFF2-40B4-BE49-F238E27FC236}">
                <a16:creationId xmlns:a16="http://schemas.microsoft.com/office/drawing/2014/main" id="{4CAFFD53-E476-4AB1-A88E-362A1E73D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1566863"/>
          <a:ext cx="347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0" name="Equation" r:id="rId3" imgW="3473419" imgH="1504830" progId="Equation.3">
                  <p:embed/>
                </p:oleObj>
              </mc:Choice>
              <mc:Fallback>
                <p:oleObj name="Equation" r:id="rId3" imgW="3473419" imgH="1504830" progId="Equation.3">
                  <p:embed/>
                  <p:pic>
                    <p:nvPicPr>
                      <p:cNvPr id="268293" name="Object 5">
                        <a:extLst>
                          <a:ext uri="{FF2B5EF4-FFF2-40B4-BE49-F238E27FC236}">
                            <a16:creationId xmlns:a16="http://schemas.microsoft.com/office/drawing/2014/main" id="{4CAFFD53-E476-4AB1-A88E-362A1E73D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566863"/>
                        <a:ext cx="3479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0C7E63B1-B4E9-4C3D-B39F-BD010976E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513" y="18542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1" name="Equation" r:id="rId5" imgW="2635394" imgH="971517" progId="Equation.3">
                  <p:embed/>
                </p:oleObj>
              </mc:Choice>
              <mc:Fallback>
                <p:oleObj name="Equation" r:id="rId5" imgW="2635394" imgH="971517" progId="Equation.3">
                  <p:embed/>
                  <p:pic>
                    <p:nvPicPr>
                      <p:cNvPr id="268294" name="Object 6">
                        <a:extLst>
                          <a:ext uri="{FF2B5EF4-FFF2-40B4-BE49-F238E27FC236}">
                            <a16:creationId xmlns:a16="http://schemas.microsoft.com/office/drawing/2014/main" id="{0C7E63B1-B4E9-4C3D-B39F-BD010976E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8542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>
            <a:extLst>
              <a:ext uri="{FF2B5EF4-FFF2-40B4-BE49-F238E27FC236}">
                <a16:creationId xmlns:a16="http://schemas.microsoft.com/office/drawing/2014/main" id="{6EE19D86-AD69-4930-9B64-37B22D998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335338"/>
          <a:ext cx="26844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7" imgW="2775131" imgH="463357" progId="Equation.3">
                  <p:embed/>
                </p:oleObj>
              </mc:Choice>
              <mc:Fallback>
                <p:oleObj name="Equation" r:id="rId7" imgW="2775131" imgH="463357" progId="Equation.3">
                  <p:embed/>
                  <p:pic>
                    <p:nvPicPr>
                      <p:cNvPr id="268295" name="Object 7">
                        <a:extLst>
                          <a:ext uri="{FF2B5EF4-FFF2-40B4-BE49-F238E27FC236}">
                            <a16:creationId xmlns:a16="http://schemas.microsoft.com/office/drawing/2014/main" id="{6EE19D86-AD69-4930-9B64-37B22D998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35338"/>
                        <a:ext cx="26844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A1F9C9F-95FC-44C7-9F7E-E836B43D9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28339"/>
              </p:ext>
            </p:extLst>
          </p:nvPr>
        </p:nvGraphicFramePr>
        <p:xfrm>
          <a:off x="1835696" y="4013201"/>
          <a:ext cx="2187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公式" r:id="rId9" imgW="920906" imgH="209474" progId="Equation.3">
                  <p:embed/>
                </p:oleObj>
              </mc:Choice>
              <mc:Fallback>
                <p:oleObj name="公式" r:id="rId9" imgW="920906" imgH="209474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AA1F9C9F-95FC-44C7-9F7E-E836B43D9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13201"/>
                        <a:ext cx="2187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CCEBFD9B-0D53-48BC-AF45-710DC7463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21345"/>
              </p:ext>
            </p:extLst>
          </p:nvPr>
        </p:nvGraphicFramePr>
        <p:xfrm>
          <a:off x="1835696" y="4637364"/>
          <a:ext cx="382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" name="Equation" r:id="rId11" imgW="3816156" imgH="387506" progId="Equation.3">
                  <p:embed/>
                </p:oleObj>
              </mc:Choice>
              <mc:Fallback>
                <p:oleObj name="Equation" r:id="rId11" imgW="3816156" imgH="387506" progId="Equation.3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CCEBFD9B-0D53-48BC-AF45-710DC7463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637364"/>
                        <a:ext cx="382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1C275FDF-7DAE-47A6-9ABC-120E5D1E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63497"/>
              </p:ext>
            </p:extLst>
          </p:nvPr>
        </p:nvGraphicFramePr>
        <p:xfrm>
          <a:off x="1816646" y="585470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5" name="Equation" r:id="rId13" imgW="2470031" imgH="387506" progId="Equation.3">
                  <p:embed/>
                </p:oleObj>
              </mc:Choice>
              <mc:Fallback>
                <p:oleObj name="Equation" r:id="rId13" imgW="2470031" imgH="387506" progId="Equation.3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1C275FDF-7DAE-47A6-9ABC-120E5D1E4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46" y="5854700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0">
            <a:extLst>
              <a:ext uri="{FF2B5EF4-FFF2-40B4-BE49-F238E27FC236}">
                <a16:creationId xmlns:a16="http://schemas.microsoft.com/office/drawing/2014/main" id="{7C26729F-9F31-405E-B3B8-A7039502C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696" y="4637364"/>
            <a:ext cx="838200" cy="457200"/>
          </a:xfrm>
          <a:prstGeom prst="ellipse">
            <a:avLst/>
          </a:prstGeom>
          <a:noFill/>
          <a:ln w="254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Tahoma" panose="020B0604030504040204" pitchFamily="34" charset="0"/>
            </a:endParaRPr>
          </a:p>
        </p:txBody>
      </p:sp>
      <p:sp>
        <p:nvSpPr>
          <p:cNvPr id="13" name="Oval 11">
            <a:extLst>
              <a:ext uri="{FF2B5EF4-FFF2-40B4-BE49-F238E27FC236}">
                <a16:creationId xmlns:a16="http://schemas.microsoft.com/office/drawing/2014/main" id="{7001A77D-410A-4FCE-8346-98BE74B8D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734" y="4650064"/>
            <a:ext cx="838200" cy="457200"/>
          </a:xfrm>
          <a:prstGeom prst="ellipse">
            <a:avLst/>
          </a:prstGeom>
          <a:noFill/>
          <a:ln w="254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3333FF"/>
              </a:solidFill>
              <a:latin typeface="Tahoma" panose="020B0604030504040204" pitchFamily="34" charset="0"/>
            </a:endParaRPr>
          </a:p>
        </p:txBody>
      </p:sp>
      <p:grpSp>
        <p:nvGrpSpPr>
          <p:cNvPr id="14" name="Group 17">
            <a:extLst>
              <a:ext uri="{FF2B5EF4-FFF2-40B4-BE49-F238E27FC236}">
                <a16:creationId xmlns:a16="http://schemas.microsoft.com/office/drawing/2014/main" id="{06A9D767-C35B-42E0-81B4-52AB6B1670BF}"/>
              </a:ext>
            </a:extLst>
          </p:cNvPr>
          <p:cNvGrpSpPr>
            <a:grpSpLocks/>
          </p:cNvGrpSpPr>
          <p:nvPr/>
        </p:nvGrpSpPr>
        <p:grpSpPr bwMode="auto">
          <a:xfrm>
            <a:off x="2697709" y="5092977"/>
            <a:ext cx="865187" cy="611187"/>
            <a:chOff x="2822" y="2750"/>
            <a:chExt cx="545" cy="385"/>
          </a:xfrm>
        </p:grpSpPr>
        <p:grpSp>
          <p:nvGrpSpPr>
            <p:cNvPr id="15" name="Group 13">
              <a:extLst>
                <a:ext uri="{FF2B5EF4-FFF2-40B4-BE49-F238E27FC236}">
                  <a16:creationId xmlns:a16="http://schemas.microsoft.com/office/drawing/2014/main" id="{7F1A0CB9-7E40-4BC9-A3FB-7FBDE3903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2" y="2750"/>
              <a:ext cx="545" cy="127"/>
              <a:chOff x="2880" y="1920"/>
              <a:chExt cx="384" cy="96"/>
            </a:xfrm>
          </p:grpSpPr>
          <p:sp>
            <p:nvSpPr>
              <p:cNvPr id="17" name="Line 14">
                <a:extLst>
                  <a:ext uri="{FF2B5EF4-FFF2-40B4-BE49-F238E27FC236}">
                    <a16:creationId xmlns:a16="http://schemas.microsoft.com/office/drawing/2014/main" id="{C7139486-CF9A-4BAB-BA40-AC81D9EE6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920"/>
                <a:ext cx="192" cy="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15">
                <a:extLst>
                  <a:ext uri="{FF2B5EF4-FFF2-40B4-BE49-F238E27FC236}">
                    <a16:creationId xmlns:a16="http://schemas.microsoft.com/office/drawing/2014/main" id="{73A7510E-4547-432D-9179-1D5309BCAB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1920"/>
                <a:ext cx="192" cy="9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16">
                  <a:extLst>
                    <a:ext uri="{FF2B5EF4-FFF2-40B4-BE49-F238E27FC236}">
                      <a16:creationId xmlns:a16="http://schemas.microsoft.com/office/drawing/2014/main" id="{FCCFEE9B-1E25-4E81-9F62-3EF0D1C151E9}"/>
                    </a:ext>
                  </a:extLst>
                </p:cNvPr>
                <p:cNvSpPr txBox="1"/>
                <p:nvPr/>
              </p:nvSpPr>
              <p:spPr bwMode="auto">
                <a:xfrm>
                  <a:off x="2946" y="2847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zh-CN" altLang="en-US" sz="2800" dirty="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Object 16">
                  <a:extLst>
                    <a:ext uri="{FF2B5EF4-FFF2-40B4-BE49-F238E27FC236}">
                      <a16:creationId xmlns:a16="http://schemas.microsoft.com/office/drawing/2014/main" id="{FCCFEE9B-1E25-4E81-9F62-3EF0D1C151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46" y="2847"/>
                  <a:ext cx="331" cy="288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BD46B03-FD19-4A25-9F9D-FA758B64CFAD}"/>
                  </a:ext>
                </a:extLst>
              </p:cNvPr>
              <p:cNvSpPr txBox="1"/>
              <p:nvPr/>
            </p:nvSpPr>
            <p:spPr>
              <a:xfrm>
                <a:off x="6039396" y="4297458"/>
                <a:ext cx="2870645" cy="1217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矩阵乘法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无交换律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r>
                  <a:rPr lang="zh-CN" altLang="en-US" sz="2400" b="1" dirty="0"/>
                  <a:t>所以要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左边</a:t>
                </a:r>
                <a:r>
                  <a:rPr lang="zh-CN" altLang="en-US" sz="2400" b="1" dirty="0"/>
                  <a:t>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altLang="zh-CN" sz="2400" b="1" dirty="0"/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右边</a:t>
                </a:r>
                <a:r>
                  <a:rPr lang="zh-CN" altLang="en-US" sz="2400" b="1" dirty="0"/>
                  <a:t>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BD46B03-FD19-4A25-9F9D-FA758B64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9396" y="4297458"/>
                <a:ext cx="2870645" cy="1217000"/>
              </a:xfrm>
              <a:prstGeom prst="rect">
                <a:avLst/>
              </a:prstGeom>
              <a:blipFill>
                <a:blip r:embed="rId16"/>
                <a:stretch>
                  <a:fillRect t="-5500" b="-9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 autoUpdateAnimBg="0"/>
      <p:bldP spid="12" grpId="0" animBg="1"/>
      <p:bldP spid="13" grpId="0" animBg="1"/>
      <p:bldP spid="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>
            <a:extLst>
              <a:ext uri="{FF2B5EF4-FFF2-40B4-BE49-F238E27FC236}">
                <a16:creationId xmlns:a16="http://schemas.microsoft.com/office/drawing/2014/main" id="{0815D798-6CEB-407C-B806-2173F1DC2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50F849A-7034-446E-8E58-2AA85CA73C4C}" type="slidenum">
              <a:rPr lang="en-US" altLang="zh-CN"/>
              <a:pPr algn="r"/>
              <a:t>7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8">
                <a:extLst>
                  <a:ext uri="{FF2B5EF4-FFF2-40B4-BE49-F238E27FC236}">
                    <a16:creationId xmlns:a16="http://schemas.microsoft.com/office/drawing/2014/main" id="{A4D97A4F-1BDB-495A-BFDE-9BE7E4281F71}"/>
                  </a:ext>
                </a:extLst>
              </p:cNvPr>
              <p:cNvSpPr txBox="1"/>
              <p:nvPr/>
            </p:nvSpPr>
            <p:spPr bwMode="auto">
              <a:xfrm>
                <a:off x="323528" y="1427296"/>
                <a:ext cx="4680520" cy="161145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Object 8">
                <a:extLst>
                  <a:ext uri="{FF2B5EF4-FFF2-40B4-BE49-F238E27FC236}">
                    <a16:creationId xmlns:a16="http://schemas.microsoft.com/office/drawing/2014/main" id="{A4D97A4F-1BDB-495A-BFDE-9BE7E4281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427296"/>
                <a:ext cx="4680520" cy="16114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9">
                <a:extLst>
                  <a:ext uri="{FF2B5EF4-FFF2-40B4-BE49-F238E27FC236}">
                    <a16:creationId xmlns:a16="http://schemas.microsoft.com/office/drawing/2014/main" id="{F46B9DF5-362D-47C5-9C88-DF5CCF09CBF3}"/>
                  </a:ext>
                </a:extLst>
              </p:cNvPr>
              <p:cNvSpPr txBox="1"/>
              <p:nvPr/>
            </p:nvSpPr>
            <p:spPr bwMode="auto">
              <a:xfrm>
                <a:off x="4799936" y="1617909"/>
                <a:ext cx="3785939" cy="9779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Object 9">
                <a:extLst>
                  <a:ext uri="{FF2B5EF4-FFF2-40B4-BE49-F238E27FC236}">
                    <a16:creationId xmlns:a16="http://schemas.microsoft.com/office/drawing/2014/main" id="{F46B9DF5-362D-47C5-9C88-DF5CCF09C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9936" y="1617909"/>
                <a:ext cx="3785939" cy="977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66C840-DBDE-4D09-AB85-1BF1A7E65D1F}"/>
                  </a:ext>
                </a:extLst>
              </p:cNvPr>
              <p:cNvSpPr txBox="1"/>
              <p:nvPr/>
            </p:nvSpPr>
            <p:spPr>
              <a:xfrm>
                <a:off x="611560" y="2952402"/>
                <a:ext cx="22220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66C840-DBDE-4D09-AB85-1BF1A7E65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52402"/>
                <a:ext cx="22220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5EAFFFE-79B6-4822-A83B-EDE4B0FBDB5D}"/>
                  </a:ext>
                </a:extLst>
              </p:cNvPr>
              <p:cNvSpPr/>
              <p:nvPr/>
            </p:nvSpPr>
            <p:spPr>
              <a:xfrm>
                <a:off x="827584" y="3557893"/>
                <a:ext cx="5790688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5EAFFFE-79B6-4822-A83B-EDE4B0FBDB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557893"/>
                <a:ext cx="5790688" cy="10689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ED62886-837C-4EDC-9C52-3CA094DEAF04}"/>
                  </a:ext>
                </a:extLst>
              </p:cNvPr>
              <p:cNvSpPr/>
              <p:nvPr/>
            </p:nvSpPr>
            <p:spPr>
              <a:xfrm>
                <a:off x="827584" y="4880333"/>
                <a:ext cx="3243581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ED62886-837C-4EDC-9C52-3CA094DEA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880333"/>
                <a:ext cx="3243581" cy="10689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F484A4B-158E-4594-847C-FB8142AAE6D3}"/>
                  </a:ext>
                </a:extLst>
              </p:cNvPr>
              <p:cNvSpPr/>
              <p:nvPr/>
            </p:nvSpPr>
            <p:spPr>
              <a:xfrm>
                <a:off x="4139952" y="4876885"/>
                <a:ext cx="2149949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F484A4B-158E-4594-847C-FB8142AAE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4876885"/>
                <a:ext cx="2149949" cy="10689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6" grpId="0"/>
      <p:bldP spid="7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35557D-256E-44FB-963D-AC3CFFE4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4736A-AF51-4623-AFB7-95BD8FB88D52}" type="slidenum">
              <a:rPr lang="en-US" altLang="zh-CN" smtClean="0"/>
              <a:pPr/>
              <a:t>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/>
              <p:nvPr/>
            </p:nvSpPr>
            <p:spPr>
              <a:xfrm>
                <a:off x="1907704" y="1456967"/>
                <a:ext cx="5124993" cy="175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</m:e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7A5E341-63C8-4F35-A2DE-1BE035523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456967"/>
                <a:ext cx="5124993" cy="1757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E9B34AA-27DC-4C9C-9575-F47B4FE1D33F}"/>
                  </a:ext>
                </a:extLst>
              </p:cNvPr>
              <p:cNvSpPr txBox="1"/>
              <p:nvPr/>
            </p:nvSpPr>
            <p:spPr>
              <a:xfrm>
                <a:off x="899592" y="3875594"/>
                <a:ext cx="1501180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E9B34AA-27DC-4C9C-9575-F47B4FE1D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875594"/>
                <a:ext cx="1501180" cy="491417"/>
              </a:xfrm>
              <a:prstGeom prst="rect">
                <a:avLst/>
              </a:prstGeom>
              <a:blipFill>
                <a:blip r:embed="rId3"/>
                <a:stretch>
                  <a:fillRect l="-813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/>
              <p:nvPr/>
            </p:nvSpPr>
            <p:spPr>
              <a:xfrm>
                <a:off x="3171043" y="3354355"/>
                <a:ext cx="1616981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49E5425-6EB4-490C-8555-CBA616F97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043" y="3354355"/>
                <a:ext cx="1616981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/>
              <p:nvPr/>
            </p:nvSpPr>
            <p:spPr>
              <a:xfrm>
                <a:off x="5827685" y="3297672"/>
                <a:ext cx="1695015" cy="15266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noBar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eqAr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F246D69-D3A9-4D8B-995B-4CA3043733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685" y="3297672"/>
                <a:ext cx="1695015" cy="15266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761B10-6198-4ED8-A669-1C2C570CE9D0}"/>
                  </a:ext>
                </a:extLst>
              </p:cNvPr>
              <p:cNvSpPr txBox="1"/>
              <p:nvPr/>
            </p:nvSpPr>
            <p:spPr>
              <a:xfrm>
                <a:off x="912121" y="4985618"/>
                <a:ext cx="4835876" cy="1558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761B10-6198-4ED8-A669-1C2C570CE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121" y="4985618"/>
                <a:ext cx="4835876" cy="15581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BF5B9738-8608-4E34-BA5D-046489999D31}"/>
              </a:ext>
            </a:extLst>
          </p:cNvPr>
          <p:cNvSpPr txBox="1"/>
          <p:nvPr/>
        </p:nvSpPr>
        <p:spPr>
          <a:xfrm>
            <a:off x="2195736" y="3715425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系数</a:t>
            </a:r>
            <a:endParaRPr lang="en-US" altLang="zh-CN" sz="2400" b="1" dirty="0"/>
          </a:p>
          <a:p>
            <a:r>
              <a:rPr lang="zh-CN" altLang="en-US" sz="2400" b="1" dirty="0"/>
              <a:t>矩阵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B9ED7A9-7796-4830-B712-7254023A1BCC}"/>
              </a:ext>
            </a:extLst>
          </p:cNvPr>
          <p:cNvSpPr txBox="1"/>
          <p:nvPr/>
        </p:nvSpPr>
        <p:spPr>
          <a:xfrm>
            <a:off x="5822198" y="5349210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增广</a:t>
            </a:r>
            <a:endParaRPr lang="en-US" altLang="zh-CN" sz="2400" b="1" dirty="0"/>
          </a:p>
          <a:p>
            <a:r>
              <a:rPr lang="zh-CN" altLang="en-US" sz="2400" b="1" dirty="0"/>
              <a:t>矩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9AB0C-625F-40C4-95FD-B45E8E8BC9E4}"/>
              </a:ext>
            </a:extLst>
          </p:cNvPr>
          <p:cNvSpPr txBox="1"/>
          <p:nvPr/>
        </p:nvSpPr>
        <p:spPr>
          <a:xfrm>
            <a:off x="4601420" y="3674826"/>
            <a:ext cx="1107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未知数</a:t>
            </a:r>
            <a:endParaRPr lang="en-US" altLang="zh-CN" sz="2400" b="1" dirty="0"/>
          </a:p>
          <a:p>
            <a:r>
              <a:rPr lang="zh-CN" altLang="en-US" sz="2400" b="1" dirty="0"/>
              <a:t>矩阵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51814E0-3CA0-4FA2-93A5-EC1FEBCC0AEA}"/>
              </a:ext>
            </a:extLst>
          </p:cNvPr>
          <p:cNvSpPr txBox="1"/>
          <p:nvPr/>
        </p:nvSpPr>
        <p:spPr>
          <a:xfrm>
            <a:off x="7236296" y="3705803"/>
            <a:ext cx="1107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常数项</a:t>
            </a:r>
            <a:endParaRPr lang="en-US" altLang="zh-CN" sz="2400" b="1" dirty="0"/>
          </a:p>
          <a:p>
            <a:r>
              <a:rPr lang="zh-CN" altLang="en-US" sz="2400" b="1" dirty="0"/>
              <a:t>矩阵</a:t>
            </a:r>
          </a:p>
        </p:txBody>
      </p:sp>
      <p:sp>
        <p:nvSpPr>
          <p:cNvPr id="13" name="Text Box 1026">
            <a:extLst>
              <a:ext uri="{FF2B5EF4-FFF2-40B4-BE49-F238E27FC236}">
                <a16:creationId xmlns:a16="http://schemas.microsoft.com/office/drawing/2014/main" id="{F4372D95-F9EE-40DC-9D84-5F06978E7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26" y="1345292"/>
            <a:ext cx="1335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3338121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>
            <a:extLst>
              <a:ext uri="{FF2B5EF4-FFF2-40B4-BE49-F238E27FC236}">
                <a16:creationId xmlns:a16="http://schemas.microsoft.com/office/drawing/2014/main" id="{5BA3D106-E5BC-47BD-9642-22DF29459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647DEDF-5290-4E18-AE45-F20478A1EB93}" type="slidenum">
              <a:rPr lang="en-US" altLang="zh-CN"/>
              <a:pPr algn="r"/>
              <a:t>80</a:t>
            </a:fld>
            <a:endParaRPr lang="en-US" altLang="zh-CN"/>
          </a:p>
        </p:txBody>
      </p:sp>
      <p:graphicFrame>
        <p:nvGraphicFramePr>
          <p:cNvPr id="113666" name="Object 2">
            <a:extLst>
              <a:ext uri="{FF2B5EF4-FFF2-40B4-BE49-F238E27FC236}">
                <a16:creationId xmlns:a16="http://schemas.microsoft.com/office/drawing/2014/main" id="{5188B546-B20F-4C36-8B8B-E3EC10E9B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3600450"/>
          <a:ext cx="53721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公式" r:id="rId3" imgW="2343106" imgH="692088" progId="Equation.3">
                  <p:embed/>
                </p:oleObj>
              </mc:Choice>
              <mc:Fallback>
                <p:oleObj name="公式" r:id="rId3" imgW="2343106" imgH="692088" progId="Equation.3">
                  <p:embed/>
                  <p:pic>
                    <p:nvPicPr>
                      <p:cNvPr id="113666" name="Object 2">
                        <a:extLst>
                          <a:ext uri="{FF2B5EF4-FFF2-40B4-BE49-F238E27FC236}">
                            <a16:creationId xmlns:a16="http://schemas.microsoft.com/office/drawing/2014/main" id="{5188B546-B20F-4C36-8B8B-E3EC10E9B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600450"/>
                        <a:ext cx="53721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46669D49-E664-49D5-BEE6-0BDBA30FE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2235200"/>
          <a:ext cx="44608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公式" r:id="rId5" imgW="1784156" imgH="463357" progId="Equation.3">
                  <p:embed/>
                </p:oleObj>
              </mc:Choice>
              <mc:Fallback>
                <p:oleObj name="公式" r:id="rId5" imgW="1784156" imgH="463357" progId="Equation.3">
                  <p:embed/>
                  <p:pic>
                    <p:nvPicPr>
                      <p:cNvPr id="113669" name="Object 5">
                        <a:extLst>
                          <a:ext uri="{FF2B5EF4-FFF2-40B4-BE49-F238E27FC236}">
                            <a16:creationId xmlns:a16="http://schemas.microsoft.com/office/drawing/2014/main" id="{46669D49-E664-49D5-BEE6-0BDBA30FE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235200"/>
                        <a:ext cx="44608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Rectangle 6">
            <a:extLst>
              <a:ext uri="{FF2B5EF4-FFF2-40B4-BE49-F238E27FC236}">
                <a16:creationId xmlns:a16="http://schemas.microsoft.com/office/drawing/2014/main" id="{62B6EDE3-616A-477F-B4D4-2B6292B8B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414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kumimoji="1" lang="zh-CN" altLang="en-US" sz="2800" b="1">
                <a:latin typeface="宋体" panose="02010600030101010101" pitchFamily="2" charset="-122"/>
              </a:rPr>
              <a:t>解方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>
            <a:extLst>
              <a:ext uri="{FF2B5EF4-FFF2-40B4-BE49-F238E27FC236}">
                <a16:creationId xmlns:a16="http://schemas.microsoft.com/office/drawing/2014/main" id="{CDC94F9B-E07D-45EF-89C0-E0AB1677A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4F2392B-793B-48A3-99AC-099F7BC27F47}" type="slidenum">
              <a:rPr lang="en-US" altLang="zh-CN"/>
              <a:pPr algn="r"/>
              <a:t>81</a:t>
            </a:fld>
            <a:endParaRPr lang="en-US" altLang="zh-CN"/>
          </a:p>
        </p:txBody>
      </p:sp>
      <p:graphicFrame>
        <p:nvGraphicFramePr>
          <p:cNvPr id="114690" name="Object 2">
            <a:extLst>
              <a:ext uri="{FF2B5EF4-FFF2-40B4-BE49-F238E27FC236}">
                <a16:creationId xmlns:a16="http://schemas.microsoft.com/office/drawing/2014/main" id="{65780591-FF72-4403-97D9-5DF1815AF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3648075"/>
          <a:ext cx="61960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公式" r:id="rId3" imgW="3067019" imgH="450781" progId="Equation.3">
                  <p:embed/>
                </p:oleObj>
              </mc:Choice>
              <mc:Fallback>
                <p:oleObj name="公式" r:id="rId3" imgW="3067019" imgH="450781" progId="Equation.3">
                  <p:embed/>
                  <p:pic>
                    <p:nvPicPr>
                      <p:cNvPr id="114690" name="Object 2">
                        <a:extLst>
                          <a:ext uri="{FF2B5EF4-FFF2-40B4-BE49-F238E27FC236}">
                            <a16:creationId xmlns:a16="http://schemas.microsoft.com/office/drawing/2014/main" id="{65780591-FF72-4403-97D9-5DF1815AF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648075"/>
                        <a:ext cx="619601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>
            <a:extLst>
              <a:ext uri="{FF2B5EF4-FFF2-40B4-BE49-F238E27FC236}">
                <a16:creationId xmlns:a16="http://schemas.microsoft.com/office/drawing/2014/main" id="{E88B010E-A3D3-448A-BE25-8F1C3FE2C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3838" y="5114925"/>
          <a:ext cx="2495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5" imgW="2940094" imgH="971517" progId="Equation.3">
                  <p:embed/>
                </p:oleObj>
              </mc:Choice>
              <mc:Fallback>
                <p:oleObj name="Equation" r:id="rId5" imgW="2940094" imgH="971517" progId="Equation.3">
                  <p:embed/>
                  <p:pic>
                    <p:nvPicPr>
                      <p:cNvPr id="114691" name="Object 3">
                        <a:extLst>
                          <a:ext uri="{FF2B5EF4-FFF2-40B4-BE49-F238E27FC236}">
                            <a16:creationId xmlns:a16="http://schemas.microsoft.com/office/drawing/2014/main" id="{E88B010E-A3D3-448A-BE25-8F1C3FE2C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114925"/>
                        <a:ext cx="2495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74A400B1-BAA4-410B-812B-1E52D0F3A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8438" y="5114925"/>
          <a:ext cx="1984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Equation" r:id="rId7" imgW="2330294" imgH="971517" progId="Equation.3">
                  <p:embed/>
                </p:oleObj>
              </mc:Choice>
              <mc:Fallback>
                <p:oleObj name="Equation" r:id="rId7" imgW="2330294" imgH="971517" progId="Equation.3">
                  <p:embed/>
                  <p:pic>
                    <p:nvPicPr>
                      <p:cNvPr id="114692" name="Object 4">
                        <a:extLst>
                          <a:ext uri="{FF2B5EF4-FFF2-40B4-BE49-F238E27FC236}">
                            <a16:creationId xmlns:a16="http://schemas.microsoft.com/office/drawing/2014/main" id="{74A400B1-BAA4-410B-812B-1E52D0F3A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114925"/>
                        <a:ext cx="1984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>
            <a:extLst>
              <a:ext uri="{FF2B5EF4-FFF2-40B4-BE49-F238E27FC236}">
                <a16:creationId xmlns:a16="http://schemas.microsoft.com/office/drawing/2014/main" id="{9F0797D1-2F8B-487C-BBE9-D24A10EE2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01750"/>
            <a:ext cx="1497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E1F3E43B-5FEE-4589-9949-987914EFF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149350"/>
          <a:ext cx="448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Equation" r:id="rId9" imgW="4476806" imgH="971517" progId="Equation.3">
                  <p:embed/>
                </p:oleObj>
              </mc:Choice>
              <mc:Fallback>
                <p:oleObj name="Equation" r:id="rId9" imgW="4476806" imgH="971517" progId="Equation.3">
                  <p:embed/>
                  <p:pic>
                    <p:nvPicPr>
                      <p:cNvPr id="114694" name="Object 6">
                        <a:extLst>
                          <a:ext uri="{FF2B5EF4-FFF2-40B4-BE49-F238E27FC236}">
                            <a16:creationId xmlns:a16="http://schemas.microsoft.com/office/drawing/2014/main" id="{E1F3E43B-5FEE-4589-9949-987914EFF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149350"/>
                        <a:ext cx="448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Text Box 7">
            <a:extLst>
              <a:ext uri="{FF2B5EF4-FFF2-40B4-BE49-F238E27FC236}">
                <a16:creationId xmlns:a16="http://schemas.microsoft.com/office/drawing/2014/main" id="{01EDA32A-7344-4A35-9C77-F6D383C4C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459038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方程两端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左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乘矩阵</a:t>
            </a:r>
          </a:p>
        </p:txBody>
      </p:sp>
      <p:graphicFrame>
        <p:nvGraphicFramePr>
          <p:cNvPr id="114696" name="Object 8">
            <a:extLst>
              <a:ext uri="{FF2B5EF4-FFF2-40B4-BE49-F238E27FC236}">
                <a16:creationId xmlns:a16="http://schemas.microsoft.com/office/drawing/2014/main" id="{DBAF6DA1-CEB5-4754-BB2D-64BF9FF90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2230438"/>
          <a:ext cx="1549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Equation" r:id="rId11" imgW="1923894" imgH="1047761" progId="Equation.3">
                  <p:embed/>
                </p:oleObj>
              </mc:Choice>
              <mc:Fallback>
                <p:oleObj name="Equation" r:id="rId11" imgW="1923894" imgH="1047761" progId="Equation.3">
                  <p:embed/>
                  <p:pic>
                    <p:nvPicPr>
                      <p:cNvPr id="114696" name="Object 8">
                        <a:extLst>
                          <a:ext uri="{FF2B5EF4-FFF2-40B4-BE49-F238E27FC236}">
                            <a16:creationId xmlns:a16="http://schemas.microsoft.com/office/drawing/2014/main" id="{DBAF6DA1-CEB5-4754-BB2D-64BF9FF90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230438"/>
                        <a:ext cx="1549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>
            <a:extLst>
              <a:ext uri="{FF2B5EF4-FFF2-40B4-BE49-F238E27FC236}">
                <a16:creationId xmlns:a16="http://schemas.microsoft.com/office/drawing/2014/main" id="{FC5F431B-04B4-4F55-A90D-988227F8B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01286"/>
              </p:ext>
            </p:extLst>
          </p:nvPr>
        </p:nvGraphicFramePr>
        <p:xfrm>
          <a:off x="971600" y="5013325"/>
          <a:ext cx="30971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公式" r:id="rId13" imgW="1428606" imgH="450781" progId="Equation.3">
                  <p:embed/>
                </p:oleObj>
              </mc:Choice>
              <mc:Fallback>
                <p:oleObj name="公式" r:id="rId13" imgW="1428606" imgH="450781" progId="Equation.3">
                  <p:embed/>
                  <p:pic>
                    <p:nvPicPr>
                      <p:cNvPr id="114697" name="Object 9">
                        <a:extLst>
                          <a:ext uri="{FF2B5EF4-FFF2-40B4-BE49-F238E27FC236}">
                            <a16:creationId xmlns:a16="http://schemas.microsoft.com/office/drawing/2014/main" id="{FC5F431B-04B4-4F55-A90D-988227F8B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13325"/>
                        <a:ext cx="30971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8" name="Rectangle 10">
            <a:extLst>
              <a:ext uri="{FF2B5EF4-FFF2-40B4-BE49-F238E27FC236}">
                <a16:creationId xmlns:a16="http://schemas.microsoft.com/office/drawing/2014/main" id="{391D65DC-31DA-42D9-A07C-0A15409D2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3573463"/>
            <a:ext cx="2895600" cy="12954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4706" name="Group 18">
            <a:extLst>
              <a:ext uri="{FF2B5EF4-FFF2-40B4-BE49-F238E27FC236}">
                <a16:creationId xmlns:a16="http://schemas.microsoft.com/office/drawing/2014/main" id="{C273029C-A634-4157-BEE1-57B9F3C792F3}"/>
              </a:ext>
            </a:extLst>
          </p:cNvPr>
          <p:cNvGrpSpPr>
            <a:grpSpLocks/>
          </p:cNvGrpSpPr>
          <p:nvPr/>
        </p:nvGrpSpPr>
        <p:grpSpPr bwMode="auto">
          <a:xfrm>
            <a:off x="3222625" y="3221038"/>
            <a:ext cx="2663825" cy="431800"/>
            <a:chOff x="1746" y="1933"/>
            <a:chExt cx="1678" cy="272"/>
          </a:xfrm>
        </p:grpSpPr>
        <p:sp>
          <p:nvSpPr>
            <p:cNvPr id="70669" name="Line 14">
              <a:extLst>
                <a:ext uri="{FF2B5EF4-FFF2-40B4-BE49-F238E27FC236}">
                  <a16:creationId xmlns:a16="http://schemas.microsoft.com/office/drawing/2014/main" id="{59C4AC86-5B45-4DEC-985D-7103D2D5F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6" y="1933"/>
              <a:ext cx="1225" cy="272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0" name="Line 15">
              <a:extLst>
                <a:ext uri="{FF2B5EF4-FFF2-40B4-BE49-F238E27FC236}">
                  <a16:creationId xmlns:a16="http://schemas.microsoft.com/office/drawing/2014/main" id="{583C81C7-7C9E-45BD-8987-E9EF82BE6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933"/>
              <a:ext cx="453" cy="272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5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76E40F41-0B96-4B4D-916D-B52537F2F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8BFBBA4-88EA-4681-9C42-B5C123A9931C}" type="slidenum">
              <a:rPr lang="en-US" altLang="zh-CN"/>
              <a:pPr algn="r"/>
              <a:t>82</a:t>
            </a:fld>
            <a:endParaRPr lang="en-US" altLang="zh-CN"/>
          </a:p>
        </p:txBody>
      </p:sp>
      <p:graphicFrame>
        <p:nvGraphicFramePr>
          <p:cNvPr id="115714" name="Object 2">
            <a:extLst>
              <a:ext uri="{FF2B5EF4-FFF2-40B4-BE49-F238E27FC236}">
                <a16:creationId xmlns:a16="http://schemas.microsoft.com/office/drawing/2014/main" id="{ACBBACD5-83A2-4943-99B6-8A5DC953F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198563"/>
          <a:ext cx="49911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公式" r:id="rId3" imgW="2305069" imgH="692088" progId="Equation.3">
                  <p:embed/>
                </p:oleObj>
              </mc:Choice>
              <mc:Fallback>
                <p:oleObj name="公式" r:id="rId3" imgW="2305069" imgH="692088" progId="Equation.3">
                  <p:embed/>
                  <p:pic>
                    <p:nvPicPr>
                      <p:cNvPr id="115714" name="Object 2">
                        <a:extLst>
                          <a:ext uri="{FF2B5EF4-FFF2-40B4-BE49-F238E27FC236}">
                            <a16:creationId xmlns:a16="http://schemas.microsoft.com/office/drawing/2014/main" id="{ACBBACD5-83A2-4943-99B6-8A5DC953F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8563"/>
                        <a:ext cx="49911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F9331A03-789D-4E17-833E-C6A279866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57688"/>
          <a:ext cx="441642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公式" r:id="rId5" imgW="5111831" imgH="1682863" progId="Equation.3">
                  <p:embed/>
                </p:oleObj>
              </mc:Choice>
              <mc:Fallback>
                <p:oleObj name="公式" r:id="rId5" imgW="5111831" imgH="1682863" progId="Equation.3">
                  <p:embed/>
                  <p:pic>
                    <p:nvPicPr>
                      <p:cNvPr id="115715" name="Object 3">
                        <a:extLst>
                          <a:ext uri="{FF2B5EF4-FFF2-40B4-BE49-F238E27FC236}">
                            <a16:creationId xmlns:a16="http://schemas.microsoft.com/office/drawing/2014/main" id="{F9331A03-789D-4E17-833E-C6A279866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57688"/>
                        <a:ext cx="4416425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>
            <a:extLst>
              <a:ext uri="{FF2B5EF4-FFF2-40B4-BE49-F238E27FC236}">
                <a16:creationId xmlns:a16="http://schemas.microsoft.com/office/drawing/2014/main" id="{CCF807C0-8A75-440E-9E30-74500A52B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438" y="3238500"/>
            <a:ext cx="329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方程两端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右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乘矩阵</a:t>
            </a:r>
          </a:p>
        </p:txBody>
      </p:sp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B44C59D1-F031-4330-A25C-7AEC7EB74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708275"/>
          <a:ext cx="2171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Equation" r:id="rId7" imgW="2165331" imgH="1581074" progId="Equation.3">
                  <p:embed/>
                </p:oleObj>
              </mc:Choice>
              <mc:Fallback>
                <p:oleObj name="Equation" r:id="rId7" imgW="2165331" imgH="1581074" progId="Equation.3">
                  <p:embed/>
                  <p:pic>
                    <p:nvPicPr>
                      <p:cNvPr id="115717" name="Object 5">
                        <a:extLst>
                          <a:ext uri="{FF2B5EF4-FFF2-40B4-BE49-F238E27FC236}">
                            <a16:creationId xmlns:a16="http://schemas.microsoft.com/office/drawing/2014/main" id="{B44C59D1-F031-4330-A25C-7AEC7EB74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8275"/>
                        <a:ext cx="2171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>
            <a:extLst>
              <a:ext uri="{FF2B5EF4-FFF2-40B4-BE49-F238E27FC236}">
                <a16:creationId xmlns:a16="http://schemas.microsoft.com/office/drawing/2014/main" id="{39611465-9A9B-477B-985C-41FD14834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445000"/>
          <a:ext cx="24765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9" imgW="2914469" imgH="1504830" progId="Equation.3">
                  <p:embed/>
                </p:oleObj>
              </mc:Choice>
              <mc:Fallback>
                <p:oleObj name="Equation" r:id="rId9" imgW="2914469" imgH="1504830" progId="Equation.3">
                  <p:embed/>
                  <p:pic>
                    <p:nvPicPr>
                      <p:cNvPr id="115719" name="Object 7">
                        <a:extLst>
                          <a:ext uri="{FF2B5EF4-FFF2-40B4-BE49-F238E27FC236}">
                            <a16:creationId xmlns:a16="http://schemas.microsoft.com/office/drawing/2014/main" id="{39611465-9A9B-477B-985C-41FD14834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45000"/>
                        <a:ext cx="24765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644D3481-5330-4A16-B45B-CEB85E2FA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C193A99-37F5-4E36-8D81-60428C7325E0}" type="slidenum">
              <a:rPr lang="en-US" altLang="zh-CN"/>
              <a:pPr algn="r"/>
              <a:t>8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25" name="Object 25">
                <a:extLst>
                  <a:ext uri="{FF2B5EF4-FFF2-40B4-BE49-F238E27FC236}">
                    <a16:creationId xmlns:a16="http://schemas.microsoft.com/office/drawing/2014/main" id="{266ACF4A-6FB2-4910-987C-F3BAFB5CC6D0}"/>
                  </a:ext>
                </a:extLst>
              </p:cNvPr>
              <p:cNvSpPr txBox="1"/>
              <p:nvPr/>
            </p:nvSpPr>
            <p:spPr bwMode="auto">
              <a:xfrm>
                <a:off x="633706" y="1192359"/>
                <a:ext cx="8100551" cy="57591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 algn="l"/>
                <a:r>
                  <a:rPr lang="zh-CN" altLang="en-US" sz="2800" b="1" dirty="0">
                    <a:solidFill>
                      <a:srgbClr val="3333FF"/>
                    </a:solidFill>
                  </a:rPr>
                  <a:t>存在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28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800" b="1" dirty="0">
                    <a:solidFill>
                      <a:srgbClr val="3333FF"/>
                    </a:solidFill>
                  </a:rPr>
                  <a:t>但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zh-CN" altLang="en-US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6825" name="Object 25">
                <a:extLst>
                  <a:ext uri="{FF2B5EF4-FFF2-40B4-BE49-F238E27FC236}">
                    <a16:creationId xmlns:a16="http://schemas.microsoft.com/office/drawing/2014/main" id="{266ACF4A-6FB2-4910-987C-F3BAFB5CC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706" y="1192359"/>
                <a:ext cx="8100551" cy="575915"/>
              </a:xfrm>
              <a:prstGeom prst="rect">
                <a:avLst/>
              </a:prstGeom>
              <a:blipFill>
                <a:blip r:embed="rId2"/>
                <a:stretch>
                  <a:fillRect l="-1580" t="-14894" b="-1702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59" name="Object 23">
            <a:extLst>
              <a:ext uri="{FF2B5EF4-FFF2-40B4-BE49-F238E27FC236}">
                <a16:creationId xmlns:a16="http://schemas.microsoft.com/office/drawing/2014/main" id="{CCBC6EAD-AA22-44A6-9084-FCD381CD194C}"/>
              </a:ext>
            </a:extLst>
          </p:cNvPr>
          <p:cNvSpPr txBox="1"/>
          <p:nvPr/>
        </p:nvSpPr>
        <p:spPr bwMode="auto">
          <a:xfrm>
            <a:off x="5069532" y="2060848"/>
            <a:ext cx="1055688" cy="4333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828CFF-054C-4676-BB76-57C22E815C82}"/>
              </a:ext>
            </a:extLst>
          </p:cNvPr>
          <p:cNvSpPr txBox="1"/>
          <p:nvPr/>
        </p:nvSpPr>
        <p:spPr>
          <a:xfrm>
            <a:off x="637932" y="2187371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/>
              <a:t>对此我们现在学到了什么？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DD580E4-9B0C-48B3-83C6-C4DCA82452B9}"/>
                  </a:ext>
                </a:extLst>
              </p:cNvPr>
              <p:cNvSpPr txBox="1"/>
              <p:nvPr/>
            </p:nvSpPr>
            <p:spPr>
              <a:xfrm>
                <a:off x="633706" y="3114585"/>
                <a:ext cx="6521016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b="1" dirty="0"/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可逆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DD580E4-9B0C-48B3-83C6-C4DCA8245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06" y="3114585"/>
                <a:ext cx="6521016" cy="532966"/>
              </a:xfrm>
              <a:prstGeom prst="rect">
                <a:avLst/>
              </a:prstGeom>
              <a:blipFill>
                <a:blip r:embed="rId3"/>
                <a:stretch>
                  <a:fillRect l="-1963" t="-13793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AEA30DB-7940-4A65-9B3D-0AF64F1A0381}"/>
                  </a:ext>
                </a:extLst>
              </p:cNvPr>
              <p:cNvSpPr txBox="1"/>
              <p:nvPr/>
            </p:nvSpPr>
            <p:spPr>
              <a:xfrm>
                <a:off x="7154722" y="3165624"/>
                <a:ext cx="166575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zh-CN" altLang="en-US" sz="2800" b="1" dirty="0"/>
                  <a:t>即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AEA30DB-7940-4A65-9B3D-0AF64F1A0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722" y="3165624"/>
                <a:ext cx="1665750" cy="430887"/>
              </a:xfrm>
              <a:prstGeom prst="rect">
                <a:avLst/>
              </a:prstGeom>
              <a:blipFill>
                <a:blip r:embed="rId4"/>
                <a:stretch>
                  <a:fillRect l="-13187" t="-29577" b="-45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E9538E7-D550-4666-B2E3-4FBD6971C3D3}"/>
                  </a:ext>
                </a:extLst>
              </p:cNvPr>
              <p:cNvSpPr/>
              <p:nvPr/>
            </p:nvSpPr>
            <p:spPr>
              <a:xfrm>
                <a:off x="604579" y="4006291"/>
                <a:ext cx="81005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b="1" dirty="0"/>
                  <a:t>反过来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是方阵，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800" b="1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不可逆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E9538E7-D550-4666-B2E3-4FBD6971C3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79" y="4006291"/>
                <a:ext cx="8100552" cy="523220"/>
              </a:xfrm>
              <a:prstGeom prst="rect">
                <a:avLst/>
              </a:prstGeom>
              <a:blipFill>
                <a:blip r:embed="rId5"/>
                <a:stretch>
                  <a:fillRect l="-1505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423593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7" grpId="0"/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10C218-A0A5-4603-B8C9-B8BFFF92B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8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id="{F0DDDD0D-BCBE-4659-AB7C-F37B3E2F4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1268760"/>
                <a:ext cx="7344816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</a:rPr>
                  <a:t>方阵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 得不到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或者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kumimoji="1" lang="en-US" altLang="zh-CN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但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或者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8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zh-CN" altLang="en-US" sz="2800" b="1" dirty="0">
                  <a:solidFill>
                    <a:srgbClr val="3333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id="{F0DDDD0D-BCBE-4659-AB7C-F37B3E2F41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268760"/>
                <a:ext cx="7344816" cy="954107"/>
              </a:xfrm>
              <a:prstGeom prst="rect">
                <a:avLst/>
              </a:prstGeom>
              <a:blipFill>
                <a:blip r:embed="rId2"/>
                <a:stretch>
                  <a:fillRect l="-1660" t="-8280" b="-152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77AC1E2-F546-4A23-BE96-5B448A8E9C73}"/>
                  </a:ext>
                </a:extLst>
              </p:cNvPr>
              <p:cNvSpPr/>
              <p:nvPr/>
            </p:nvSpPr>
            <p:spPr>
              <a:xfrm>
                <a:off x="611560" y="2492896"/>
                <a:ext cx="8352928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b="1" dirty="0">
                    <a:solidFill>
                      <a:schemeClr val="tx1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可逆，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zh-CN" altLang="en-US" sz="2800" b="1" i="1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77AC1E2-F546-4A23-BE96-5B448A8E9C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492896"/>
                <a:ext cx="8352928" cy="532966"/>
              </a:xfrm>
              <a:prstGeom prst="rect">
                <a:avLst/>
              </a:prstGeom>
              <a:blipFill>
                <a:blip r:embed="rId3"/>
                <a:stretch>
                  <a:fillRect l="-1459" t="-13793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366A2934-037A-4806-8F67-C890F1EC82F0}"/>
              </a:ext>
            </a:extLst>
          </p:cNvPr>
          <p:cNvSpPr txBox="1"/>
          <p:nvPr/>
        </p:nvSpPr>
        <p:spPr>
          <a:xfrm>
            <a:off x="611560" y="4102793"/>
            <a:ext cx="7237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/>
              <a:t>所以要么一个行列式不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，另一个是零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49602F9-01DD-4A7F-AA9F-0887E76BDD90}"/>
                  </a:ext>
                </a:extLst>
              </p:cNvPr>
              <p:cNvSpPr/>
              <p:nvPr/>
            </p:nvSpPr>
            <p:spPr>
              <a:xfrm>
                <a:off x="611560" y="3312288"/>
                <a:ext cx="8352928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800" b="1" dirty="0">
                    <a:solidFill>
                      <a:schemeClr val="tx1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可逆，得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𝑨𝑩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800" b="1" i="1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49602F9-01DD-4A7F-AA9F-0887E76BDD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312288"/>
                <a:ext cx="8352928" cy="532966"/>
              </a:xfrm>
              <a:prstGeom prst="rect">
                <a:avLst/>
              </a:prstGeom>
              <a:blipFill>
                <a:blip r:embed="rId4"/>
                <a:stretch>
                  <a:fillRect l="-1459" t="-1250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C2ECE64-3F9D-4A67-AAB9-279F50C51AD3}"/>
                  </a:ext>
                </a:extLst>
              </p:cNvPr>
              <p:cNvSpPr/>
              <p:nvPr/>
            </p:nvSpPr>
            <p:spPr>
              <a:xfrm>
                <a:off x="611560" y="4883552"/>
                <a:ext cx="33673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b="1" dirty="0"/>
                  <a:t>要么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</a:t>
                </a:r>
                <a:endParaRPr lang="en-US" altLang="zh-CN" sz="2800" b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C2ECE64-3F9D-4A67-AAB9-279F50C51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883552"/>
                <a:ext cx="3367397" cy="523220"/>
              </a:xfrm>
              <a:prstGeom prst="rect">
                <a:avLst/>
              </a:prstGeom>
              <a:blipFill>
                <a:blip r:embed="rId5"/>
                <a:stretch>
                  <a:fillRect l="-3617" t="-15116" r="-289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400649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  <p:bldP spid="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21EC5A-38D7-41D1-81CA-CA6D1D683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8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27CAAB-7C23-4F86-A640-2DE124FAC843}"/>
                  </a:ext>
                </a:extLst>
              </p:cNvPr>
              <p:cNvSpPr txBox="1"/>
              <p:nvPr/>
            </p:nvSpPr>
            <p:spPr>
              <a:xfrm>
                <a:off x="467544" y="1556792"/>
                <a:ext cx="761881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dirty="0"/>
                  <a:t>若方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可逆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800" dirty="0"/>
                  <a:t>为对角阵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27CAAB-7C23-4F86-A640-2DE124FAC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556792"/>
                <a:ext cx="7618817" cy="523220"/>
              </a:xfrm>
              <a:prstGeom prst="rect">
                <a:avLst/>
              </a:prstGeom>
              <a:blipFill>
                <a:blip r:embed="rId2"/>
                <a:stretch>
                  <a:fillRect l="-1680" t="-15116" r="-24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37E2CF-F545-4C8E-A9B5-DC85F9A3B8D8}"/>
                  </a:ext>
                </a:extLst>
              </p:cNvPr>
              <p:cNvSpPr/>
              <p:nvPr/>
            </p:nvSpPr>
            <p:spPr>
              <a:xfrm>
                <a:off x="834994" y="2204864"/>
                <a:ext cx="30900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也就是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37E2CF-F545-4C8E-A9B5-DC85F9A3B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994" y="2204864"/>
                <a:ext cx="3090013" cy="523220"/>
              </a:xfrm>
              <a:prstGeom prst="rect">
                <a:avLst/>
              </a:prstGeom>
              <a:blipFill>
                <a:blip r:embed="rId3"/>
                <a:stretch>
                  <a:fillRect l="-3550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A67233F-7815-41AB-957C-E0BE98E32615}"/>
                  </a:ext>
                </a:extLst>
              </p:cNvPr>
              <p:cNvSpPr/>
              <p:nvPr/>
            </p:nvSpPr>
            <p:spPr>
              <a:xfrm>
                <a:off x="1128959" y="2898085"/>
                <a:ext cx="4995791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A67233F-7815-41AB-957C-E0BE98E326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959" y="2898085"/>
                <a:ext cx="4995791" cy="530915"/>
              </a:xfrm>
              <a:prstGeom prst="rect">
                <a:avLst/>
              </a:prstGeom>
              <a:blipFill>
                <a:blip r:embed="rId4"/>
                <a:stretch>
                  <a:fillRect l="-1951" t="-13636" b="-26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0DD623F-32EF-4245-8789-7B2A670C9701}"/>
                  </a:ext>
                </a:extLst>
              </p:cNvPr>
              <p:cNvSpPr/>
              <p:nvPr/>
            </p:nvSpPr>
            <p:spPr>
              <a:xfrm>
                <a:off x="6012160" y="2922611"/>
                <a:ext cx="1847172" cy="5423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0DD623F-32EF-4245-8789-7B2A670C97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922611"/>
                <a:ext cx="1847172" cy="5423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2658DB4-719F-49D7-BD40-3B24C708BA44}"/>
                  </a:ext>
                </a:extLst>
              </p:cNvPr>
              <p:cNvSpPr txBox="1"/>
              <p:nvPr/>
            </p:nvSpPr>
            <p:spPr>
              <a:xfrm>
                <a:off x="1178556" y="3501008"/>
                <a:ext cx="43099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而对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2658DB4-719F-49D7-BD40-3B24C708B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56" y="3501008"/>
                <a:ext cx="4309962" cy="523220"/>
              </a:xfrm>
              <a:prstGeom prst="rect">
                <a:avLst/>
              </a:prstGeom>
              <a:blipFill>
                <a:blip r:embed="rId6"/>
                <a:stretch>
                  <a:fillRect l="-2263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D0CD9-54F9-46DD-A284-AD2C6B05D3CA}"/>
                  </a:ext>
                </a:extLst>
              </p:cNvPr>
              <p:cNvSpPr txBox="1"/>
              <p:nvPr/>
            </p:nvSpPr>
            <p:spPr>
              <a:xfrm>
                <a:off x="1649204" y="4149080"/>
                <a:ext cx="3777958" cy="53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D0CD9-54F9-46DD-A284-AD2C6B05D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04" y="4149080"/>
                <a:ext cx="3777958" cy="539378"/>
              </a:xfrm>
              <a:prstGeom prst="rect">
                <a:avLst/>
              </a:prstGeom>
              <a:blipFill>
                <a:blip r:embed="rId7"/>
                <a:stretch>
                  <a:fillRect l="-2908" t="-1363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E7DB33B-0F00-4928-B628-2EF7B14BC3FA}"/>
                  </a:ext>
                </a:extLst>
              </p:cNvPr>
              <p:cNvSpPr txBox="1"/>
              <p:nvPr/>
            </p:nvSpPr>
            <p:spPr>
              <a:xfrm>
                <a:off x="1187624" y="4770293"/>
                <a:ext cx="38217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这样就可简单计算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E7DB33B-0F00-4928-B628-2EF7B14BC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770293"/>
                <a:ext cx="3821752" cy="530915"/>
              </a:xfrm>
              <a:prstGeom prst="rect">
                <a:avLst/>
              </a:prstGeom>
              <a:blipFill>
                <a:blip r:embed="rId8"/>
                <a:stretch>
                  <a:fillRect l="-2711" t="-14943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>
            <a:extLst>
              <a:ext uri="{FF2B5EF4-FFF2-40B4-BE49-F238E27FC236}">
                <a16:creationId xmlns:a16="http://schemas.microsoft.com/office/drawing/2014/main" id="{8D302812-CAF9-4B38-AAF0-332EA1C922C4}"/>
              </a:ext>
            </a:extLst>
          </p:cNvPr>
          <p:cNvSpPr/>
          <p:nvPr/>
        </p:nvSpPr>
        <p:spPr bwMode="auto">
          <a:xfrm>
            <a:off x="2987824" y="2951121"/>
            <a:ext cx="865175" cy="468052"/>
          </a:xfrm>
          <a:prstGeom prst="ellipse">
            <a:avLst/>
          </a:prstGeom>
          <a:noFill/>
          <a:ln w="1905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FA3AA9F-3CAD-4697-B1C4-7AF2B0C8EF6C}"/>
                  </a:ext>
                </a:extLst>
              </p:cNvPr>
              <p:cNvSpPr txBox="1"/>
              <p:nvPr/>
            </p:nvSpPr>
            <p:spPr>
              <a:xfrm>
                <a:off x="3275856" y="2524110"/>
                <a:ext cx="4740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zh-CN" altLang="en-US" sz="24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FA3AA9F-3CAD-4697-B1C4-7AF2B0C8E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524110"/>
                <a:ext cx="474041" cy="461665"/>
              </a:xfrm>
              <a:prstGeom prst="rect">
                <a:avLst/>
              </a:prstGeom>
              <a:blipFill>
                <a:blip r:embed="rId9"/>
                <a:stretch>
                  <a:fillRect l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47028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10" grpId="0" animBg="1"/>
      <p:bldP spid="1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EC15ED-5C31-4952-9575-CAB6EEEC3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8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E519CB0-71C1-4C06-AA3B-7963461F1AF5}"/>
                  </a:ext>
                </a:extLst>
              </p:cNvPr>
              <p:cNvSpPr/>
              <p:nvPr/>
            </p:nvSpPr>
            <p:spPr>
              <a:xfrm>
                <a:off x="323528" y="1268760"/>
                <a:ext cx="35171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从而计算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的多项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E519CB0-71C1-4C06-AA3B-7963461F1A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68760"/>
                <a:ext cx="3517117" cy="461665"/>
              </a:xfrm>
              <a:prstGeom prst="rect">
                <a:avLst/>
              </a:prstGeom>
              <a:blipFill>
                <a:blip r:embed="rId2"/>
                <a:stretch>
                  <a:fillRect l="-2080" t="-14474" r="-121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8D64BCD-5250-4834-B13D-3A3A0705DCF4}"/>
                  </a:ext>
                </a:extLst>
              </p:cNvPr>
              <p:cNvSpPr txBox="1"/>
              <p:nvPr/>
            </p:nvSpPr>
            <p:spPr>
              <a:xfrm>
                <a:off x="467544" y="1911673"/>
                <a:ext cx="43411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8D64BCD-5250-4834-B13D-3A3A0705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911673"/>
                <a:ext cx="4341125" cy="369332"/>
              </a:xfrm>
              <a:prstGeom prst="rect">
                <a:avLst/>
              </a:prstGeom>
              <a:blipFill>
                <a:blip r:embed="rId3"/>
                <a:stretch>
                  <a:fillRect l="-3230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021E40-25D8-42B0-A98F-B6AEEB87C4A2}"/>
                  </a:ext>
                </a:extLst>
              </p:cNvPr>
              <p:cNvSpPr/>
              <p:nvPr/>
            </p:nvSpPr>
            <p:spPr>
              <a:xfrm>
                <a:off x="1073385" y="2397196"/>
                <a:ext cx="58478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021E40-25D8-42B0-A98F-B6AEEB87C4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385" y="2397196"/>
                <a:ext cx="5847819" cy="461665"/>
              </a:xfrm>
              <a:prstGeom prst="rect">
                <a:avLst/>
              </a:prstGeom>
              <a:blipFill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D60E12D-F3A1-4C42-B266-332CD71AD3DA}"/>
                  </a:ext>
                </a:extLst>
              </p:cNvPr>
              <p:cNvSpPr/>
              <p:nvPr/>
            </p:nvSpPr>
            <p:spPr>
              <a:xfrm>
                <a:off x="1060586" y="2923918"/>
                <a:ext cx="46842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D60E12D-F3A1-4C42-B266-332CD71AD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586" y="2923918"/>
                <a:ext cx="4684231" cy="461665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C0A91FB-D891-49E1-8141-A2B0FCD7120D}"/>
                  </a:ext>
                </a:extLst>
              </p:cNvPr>
              <p:cNvSpPr/>
              <p:nvPr/>
            </p:nvSpPr>
            <p:spPr>
              <a:xfrm>
                <a:off x="1064827" y="3402945"/>
                <a:ext cx="19384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C0A91FB-D891-49E1-8141-A2B0FCD712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827" y="3402945"/>
                <a:ext cx="1938479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8ACF19-9A1C-4ED7-A618-429297A16982}"/>
                  </a:ext>
                </a:extLst>
              </p:cNvPr>
              <p:cNvSpPr txBox="1"/>
              <p:nvPr/>
            </p:nvSpPr>
            <p:spPr>
              <a:xfrm>
                <a:off x="515022" y="3926165"/>
                <a:ext cx="6597062" cy="475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对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𝑖𝑎𝑔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dirty="0"/>
                      <m:t>有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8ACF19-9A1C-4ED7-A618-429297A16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22" y="3926165"/>
                <a:ext cx="6597062" cy="475515"/>
              </a:xfrm>
              <a:prstGeom prst="rect">
                <a:avLst/>
              </a:prstGeom>
              <a:blipFill>
                <a:blip r:embed="rId7"/>
                <a:stretch>
                  <a:fillRect l="-923" t="-11538" b="-24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53CB99-B372-4E91-80D6-3D77FC8A361C}"/>
                  </a:ext>
                </a:extLst>
              </p:cNvPr>
              <p:cNvSpPr txBox="1"/>
              <p:nvPr/>
            </p:nvSpPr>
            <p:spPr>
              <a:xfrm>
                <a:off x="467544" y="4883233"/>
                <a:ext cx="18578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于是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53CB99-B372-4E91-80D6-3D77FC8A3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883233"/>
                <a:ext cx="1857881" cy="461665"/>
              </a:xfrm>
              <a:prstGeom prst="rect">
                <a:avLst/>
              </a:prstGeom>
              <a:blipFill>
                <a:blip r:embed="rId8"/>
                <a:stretch>
                  <a:fillRect l="-2303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A0F1496-87D4-4FD0-A744-94632A751FF9}"/>
                  </a:ext>
                </a:extLst>
              </p:cNvPr>
              <p:cNvSpPr/>
              <p:nvPr/>
            </p:nvSpPr>
            <p:spPr>
              <a:xfrm>
                <a:off x="2150969" y="4661921"/>
                <a:ext cx="1829925" cy="904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A0F1496-87D4-4FD0-A744-94632A751F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969" y="4661921"/>
                <a:ext cx="1829925" cy="9042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EDE7939-2D48-4F9B-8EA0-42BBA5930FC1}"/>
                  </a:ext>
                </a:extLst>
              </p:cNvPr>
              <p:cNvSpPr/>
              <p:nvPr/>
            </p:nvSpPr>
            <p:spPr>
              <a:xfrm>
                <a:off x="3824245" y="4572473"/>
                <a:ext cx="2283509" cy="1083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EDE7939-2D48-4F9B-8EA0-42BBA5930F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245" y="4572473"/>
                <a:ext cx="2283509" cy="10831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538E0B7-5C6F-4A4A-A20E-0BFA3EA7C2EC}"/>
                  </a:ext>
                </a:extLst>
              </p:cNvPr>
              <p:cNvSpPr/>
              <p:nvPr/>
            </p:nvSpPr>
            <p:spPr>
              <a:xfrm>
                <a:off x="5871295" y="4572473"/>
                <a:ext cx="3033138" cy="1083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bSup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538E0B7-5C6F-4A4A-A20E-0BFA3EA7C2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295" y="4572473"/>
                <a:ext cx="3033138" cy="10831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D275369-26FD-4097-A153-579F9577BE83}"/>
                  </a:ext>
                </a:extLst>
              </p:cNvPr>
              <p:cNvSpPr/>
              <p:nvPr/>
            </p:nvSpPr>
            <p:spPr>
              <a:xfrm>
                <a:off x="1751758" y="5890396"/>
                <a:ext cx="4458272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…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D275369-26FD-4097-A153-579F9577BE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758" y="5890396"/>
                <a:ext cx="4458272" cy="50917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E34F944-3882-411C-ADA4-291EBBFC3378}"/>
                  </a:ext>
                </a:extLst>
              </p:cNvPr>
              <p:cNvSpPr txBox="1"/>
              <p:nvPr/>
            </p:nvSpPr>
            <p:spPr>
              <a:xfrm>
                <a:off x="4427984" y="1299580"/>
                <a:ext cx="40729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E34F944-3882-411C-ADA4-291EBBFC3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299580"/>
                <a:ext cx="4072910" cy="369332"/>
              </a:xfrm>
              <a:prstGeom prst="rect">
                <a:avLst/>
              </a:prstGeom>
              <a:blipFill>
                <a:blip r:embed="rId13"/>
                <a:stretch>
                  <a:fillRect l="-3438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808443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  <p:bldP spid="14" grpId="0"/>
      <p:bldP spid="1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8098BE9-2B1C-4A05-AF04-96FFC8D66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B2AB418-0D3D-4EE9-87A2-9A5890CBDEBE}"/>
              </a:ext>
            </a:extLst>
          </p:cNvPr>
          <p:cNvSpPr txBox="1"/>
          <p:nvPr/>
        </p:nvSpPr>
        <p:spPr>
          <a:xfrm>
            <a:off x="251520" y="1412776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例 </a:t>
            </a:r>
            <a:r>
              <a:rPr lang="en-US" altLang="zh-CN" sz="2800" dirty="0"/>
              <a:t>15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DCF13981-E878-4643-A885-65C27A64F853}"/>
                  </a:ext>
                </a:extLst>
              </p:cNvPr>
              <p:cNvSpPr txBox="1"/>
              <p:nvPr/>
            </p:nvSpPr>
            <p:spPr bwMode="auto">
              <a:xfrm>
                <a:off x="1187624" y="1556792"/>
                <a:ext cx="3456384" cy="122413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DCF13981-E878-4643-A885-65C27A64F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1556792"/>
                <a:ext cx="3456384" cy="12241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8">
                <a:extLst>
                  <a:ext uri="{FF2B5EF4-FFF2-40B4-BE49-F238E27FC236}">
                    <a16:creationId xmlns:a16="http://schemas.microsoft.com/office/drawing/2014/main" id="{747BAB93-37CA-4379-A57A-38F22B117EDB}"/>
                  </a:ext>
                </a:extLst>
              </p:cNvPr>
              <p:cNvSpPr txBox="1"/>
              <p:nvPr/>
            </p:nvSpPr>
            <p:spPr bwMode="auto">
              <a:xfrm>
                <a:off x="4499992" y="1556792"/>
                <a:ext cx="3456384" cy="122413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Object 8">
                <a:extLst>
                  <a:ext uri="{FF2B5EF4-FFF2-40B4-BE49-F238E27FC236}">
                    <a16:creationId xmlns:a16="http://schemas.microsoft.com/office/drawing/2014/main" id="{747BAB93-37CA-4379-A57A-38F22B117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9992" y="1556792"/>
                <a:ext cx="3456384" cy="12241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87AD33E-89A0-42CA-885B-E172753AEF89}"/>
                  </a:ext>
                </a:extLst>
              </p:cNvPr>
              <p:cNvSpPr txBox="1"/>
              <p:nvPr/>
            </p:nvSpPr>
            <p:spPr>
              <a:xfrm>
                <a:off x="467544" y="2924944"/>
                <a:ext cx="65417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400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87AD33E-89A0-42CA-885B-E172753AE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924944"/>
                <a:ext cx="6541742" cy="461665"/>
              </a:xfrm>
              <a:prstGeom prst="rect">
                <a:avLst/>
              </a:prstGeom>
              <a:blipFill>
                <a:blip r:embed="rId4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5BC61936-5101-4F38-AA03-3B85555CF384}"/>
              </a:ext>
            </a:extLst>
          </p:cNvPr>
          <p:cNvSpPr txBox="1"/>
          <p:nvPr/>
        </p:nvSpPr>
        <p:spPr>
          <a:xfrm>
            <a:off x="322053" y="358027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1A434CB-4ABB-4DAE-8888-15F2855E60D3}"/>
                  </a:ext>
                </a:extLst>
              </p:cNvPr>
              <p:cNvSpPr txBox="1"/>
              <p:nvPr/>
            </p:nvSpPr>
            <p:spPr>
              <a:xfrm>
                <a:off x="1220202" y="3611051"/>
                <a:ext cx="28394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6≠0</m:t>
                    </m:r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/>
                  <a:t>可逆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1A434CB-4ABB-4DAE-8888-15F2855E6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202" y="3611051"/>
                <a:ext cx="2839495" cy="461665"/>
              </a:xfrm>
              <a:prstGeom prst="rect">
                <a:avLst/>
              </a:prstGeom>
              <a:blipFill>
                <a:blip r:embed="rId5"/>
                <a:stretch>
                  <a:fillRect t="-14474" r="-279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A1465DC-68F1-4015-AE3A-3685C7E08148}"/>
                  </a:ext>
                </a:extLst>
              </p:cNvPr>
              <p:cNvSpPr txBox="1"/>
              <p:nvPr/>
            </p:nvSpPr>
            <p:spPr>
              <a:xfrm>
                <a:off x="1220202" y="4221088"/>
                <a:ext cx="22662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A1465DC-68F1-4015-AE3A-3685C7E08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202" y="4221088"/>
                <a:ext cx="2266262" cy="461665"/>
              </a:xfrm>
              <a:prstGeom prst="rect">
                <a:avLst/>
              </a:prstGeom>
              <a:blipFill>
                <a:blip r:embed="rId6"/>
                <a:stretch>
                  <a:fillRect l="-349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F51D06C-782D-455E-9AE6-96052B6B23B7}"/>
                  </a:ext>
                </a:extLst>
              </p:cNvPr>
              <p:cNvSpPr txBox="1"/>
              <p:nvPr/>
            </p:nvSpPr>
            <p:spPr>
              <a:xfrm>
                <a:off x="3726135" y="4221088"/>
                <a:ext cx="2681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F51D06C-782D-455E-9AE6-96052B6B2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135" y="4221088"/>
                <a:ext cx="2681824" cy="461665"/>
              </a:xfrm>
              <a:prstGeom prst="rect">
                <a:avLst/>
              </a:prstGeom>
              <a:blipFill>
                <a:blip r:embed="rId7"/>
                <a:stretch>
                  <a:fillRect l="-1364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645BB5D-A89C-46CA-AD0F-BD489A62FEDF}"/>
                  </a:ext>
                </a:extLst>
              </p:cNvPr>
              <p:cNvSpPr/>
              <p:nvPr/>
            </p:nvSpPr>
            <p:spPr>
              <a:xfrm>
                <a:off x="1162539" y="4823990"/>
                <a:ext cx="3440622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1)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2)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−3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645BB5D-A89C-46CA-AD0F-BD489A62FE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39" y="4823990"/>
                <a:ext cx="3440622" cy="9840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CBC27FF-C41E-439A-B02F-0EE231EC0222}"/>
                  </a:ext>
                </a:extLst>
              </p:cNvPr>
              <p:cNvSpPr/>
              <p:nvPr/>
            </p:nvSpPr>
            <p:spPr>
              <a:xfrm>
                <a:off x="4751140" y="5055567"/>
                <a:ext cx="32052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CBC27FF-C41E-439A-B02F-0EE231EC02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140" y="5055567"/>
                <a:ext cx="3205236" cy="461665"/>
              </a:xfrm>
              <a:prstGeom prst="rect">
                <a:avLst/>
              </a:prstGeom>
              <a:blipFill>
                <a:blip r:embed="rId9"/>
                <a:stretch>
                  <a:fillRect l="-951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09073CE-8FD2-4915-AC7B-35A0546C3A62}"/>
                  </a:ext>
                </a:extLst>
              </p:cNvPr>
              <p:cNvSpPr/>
              <p:nvPr/>
            </p:nvSpPr>
            <p:spPr>
              <a:xfrm>
                <a:off x="1598630" y="5880694"/>
                <a:ext cx="1923231" cy="824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09073CE-8FD2-4915-AC7B-35A0546C3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30" y="5880694"/>
                <a:ext cx="1923231" cy="8249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051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>
            <a:extLst>
              <a:ext uri="{FF2B5EF4-FFF2-40B4-BE49-F238E27FC236}">
                <a16:creationId xmlns:a16="http://schemas.microsoft.com/office/drawing/2014/main" id="{885EE81B-B926-4522-A51D-749377173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70068DA-1A71-4856-9B39-3015B0AA0D15}" type="slidenum">
              <a:rPr lang="en-US" altLang="zh-CN"/>
              <a:pPr algn="r"/>
              <a:t>88</a:t>
            </a:fld>
            <a:endParaRPr lang="en-US" altLang="zh-CN"/>
          </a:p>
        </p:txBody>
      </p:sp>
      <p:graphicFrame>
        <p:nvGraphicFramePr>
          <p:cNvPr id="121858" name="Object 2">
            <a:extLst>
              <a:ext uri="{FF2B5EF4-FFF2-40B4-BE49-F238E27FC236}">
                <a16:creationId xmlns:a16="http://schemas.microsoft.com/office/drawing/2014/main" id="{CCBAF6D8-7032-435A-93BB-9761844DB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2979738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Equation" r:id="rId3" imgW="2736694" imgH="438205" progId="Equation.3">
                  <p:embed/>
                </p:oleObj>
              </mc:Choice>
              <mc:Fallback>
                <p:oleObj name="Equation" r:id="rId3" imgW="2736694" imgH="438205" progId="Equation.3">
                  <p:embed/>
                  <p:pic>
                    <p:nvPicPr>
                      <p:cNvPr id="121858" name="Object 2">
                        <a:extLst>
                          <a:ext uri="{FF2B5EF4-FFF2-40B4-BE49-F238E27FC236}">
                            <a16:creationId xmlns:a16="http://schemas.microsoft.com/office/drawing/2014/main" id="{CCBAF6D8-7032-435A-93BB-9761844DB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979738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>
            <a:extLst>
              <a:ext uri="{FF2B5EF4-FFF2-40B4-BE49-F238E27FC236}">
                <a16:creationId xmlns:a16="http://schemas.microsoft.com/office/drawing/2014/main" id="{877B2657-DBC3-4F76-BE95-E6EC377E5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3930650"/>
          <a:ext cx="2565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1" name="Equation" r:id="rId5" imgW="2558919" imgH="412659" progId="Equation.3">
                  <p:embed/>
                </p:oleObj>
              </mc:Choice>
              <mc:Fallback>
                <p:oleObj name="Equation" r:id="rId5" imgW="2558919" imgH="412659" progId="Equation.3">
                  <p:embed/>
                  <p:pic>
                    <p:nvPicPr>
                      <p:cNvPr id="121859" name="Object 3">
                        <a:extLst>
                          <a:ext uri="{FF2B5EF4-FFF2-40B4-BE49-F238E27FC236}">
                            <a16:creationId xmlns:a16="http://schemas.microsoft.com/office/drawing/2014/main" id="{877B2657-DBC3-4F76-BE95-E6EC377E5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930650"/>
                        <a:ext cx="2565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>
            <a:extLst>
              <a:ext uri="{FF2B5EF4-FFF2-40B4-BE49-F238E27FC236}">
                <a16:creationId xmlns:a16="http://schemas.microsoft.com/office/drawing/2014/main" id="{1A3373BB-F9E5-4F0C-BB60-42AE66D3D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3700463"/>
          <a:ext cx="231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2" name="Equation" r:id="rId7" imgW="2305069" imgH="819030" progId="Equation.3">
                  <p:embed/>
                </p:oleObj>
              </mc:Choice>
              <mc:Fallback>
                <p:oleObj name="Equation" r:id="rId7" imgW="2305069" imgH="819030" progId="Equation.3">
                  <p:embed/>
                  <p:pic>
                    <p:nvPicPr>
                      <p:cNvPr id="121860" name="Object 4">
                        <a:extLst>
                          <a:ext uri="{FF2B5EF4-FFF2-40B4-BE49-F238E27FC236}">
                            <a16:creationId xmlns:a16="http://schemas.microsoft.com/office/drawing/2014/main" id="{1A3373BB-F9E5-4F0C-BB60-42AE66D3D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700463"/>
                        <a:ext cx="2311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>
            <a:extLst>
              <a:ext uri="{FF2B5EF4-FFF2-40B4-BE49-F238E27FC236}">
                <a16:creationId xmlns:a16="http://schemas.microsoft.com/office/drawing/2014/main" id="{10250141-1587-41FE-AD42-2EA486B16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512888"/>
          <a:ext cx="7186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Equation" r:id="rId9" imgW="7169056" imgH="997063" progId="Equation.DSMT4">
                  <p:embed/>
                </p:oleObj>
              </mc:Choice>
              <mc:Fallback>
                <p:oleObj name="Equation" r:id="rId9" imgW="7169056" imgH="997063" progId="Equation.DSMT4">
                  <p:embed/>
                  <p:pic>
                    <p:nvPicPr>
                      <p:cNvPr id="121862" name="Object 6">
                        <a:extLst>
                          <a:ext uri="{FF2B5EF4-FFF2-40B4-BE49-F238E27FC236}">
                            <a16:creationId xmlns:a16="http://schemas.microsoft.com/office/drawing/2014/main" id="{10250141-1587-41FE-AD42-2EA486B16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12888"/>
                        <a:ext cx="71866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7">
            <a:extLst>
              <a:ext uri="{FF2B5EF4-FFF2-40B4-BE49-F238E27FC236}">
                <a16:creationId xmlns:a16="http://schemas.microsoft.com/office/drawing/2014/main" id="{E7774DAB-B6F6-487F-A2A4-84E9C8D86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14843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121884" name="Group 28">
            <a:extLst>
              <a:ext uri="{FF2B5EF4-FFF2-40B4-BE49-F238E27FC236}">
                <a16:creationId xmlns:a16="http://schemas.microsoft.com/office/drawing/2014/main" id="{436ACAE6-EC4E-4F62-8824-B15C54F3BE44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2951163"/>
            <a:ext cx="1466850" cy="1624012"/>
            <a:chOff x="3317" y="2159"/>
            <a:chExt cx="924" cy="1023"/>
          </a:xfrm>
        </p:grpSpPr>
        <p:sp>
          <p:nvSpPr>
            <p:cNvPr id="74764" name="Oval 9">
              <a:extLst>
                <a:ext uri="{FF2B5EF4-FFF2-40B4-BE49-F238E27FC236}">
                  <a16:creationId xmlns:a16="http://schemas.microsoft.com/office/drawing/2014/main" id="{17BE1982-55C8-42C7-BF7B-DD82FFDAB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7" y="2568"/>
              <a:ext cx="672" cy="614"/>
            </a:xfrm>
            <a:prstGeom prst="ellips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65" name="Line 10">
              <a:extLst>
                <a:ext uri="{FF2B5EF4-FFF2-40B4-BE49-F238E27FC236}">
                  <a16:creationId xmlns:a16="http://schemas.microsoft.com/office/drawing/2014/main" id="{36879983-EC9D-4FCD-933D-92349B3B6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5" y="2426"/>
              <a:ext cx="144" cy="189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4766" name="Object 11">
              <a:extLst>
                <a:ext uri="{FF2B5EF4-FFF2-40B4-BE49-F238E27FC236}">
                  <a16:creationId xmlns:a16="http://schemas.microsoft.com/office/drawing/2014/main" id="{381E7CB1-9B9D-4A35-977B-E8F3D9023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159"/>
            <a:ext cx="36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4" name="公式" r:id="rId11" imgW="260256" imgH="184321" progId="Equation.3">
                    <p:embed/>
                  </p:oleObj>
                </mc:Choice>
                <mc:Fallback>
                  <p:oleObj name="公式" r:id="rId11" imgW="260256" imgH="184321" progId="Equation.3">
                    <p:embed/>
                    <p:pic>
                      <p:nvPicPr>
                        <p:cNvPr id="74766" name="Object 11">
                          <a:extLst>
                            <a:ext uri="{FF2B5EF4-FFF2-40B4-BE49-F238E27FC236}">
                              <a16:creationId xmlns:a16="http://schemas.microsoft.com/office/drawing/2014/main" id="{381E7CB1-9B9D-4A35-977B-E8F3D9023F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159"/>
                          <a:ext cx="36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68" name="Object 12">
            <a:extLst>
              <a:ext uri="{FF2B5EF4-FFF2-40B4-BE49-F238E27FC236}">
                <a16:creationId xmlns:a16="http://schemas.microsoft.com/office/drawing/2014/main" id="{2E5FFCA9-CE15-4960-9BB9-A5203BE97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46355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Equation" r:id="rId13" imgW="2457619" imgH="831999" progId="Equation.DSMT4">
                  <p:embed/>
                </p:oleObj>
              </mc:Choice>
              <mc:Fallback>
                <p:oleObj name="Equation" r:id="rId13" imgW="2457619" imgH="831999" progId="Equation.DSMT4">
                  <p:embed/>
                  <p:pic>
                    <p:nvPicPr>
                      <p:cNvPr id="121868" name="Object 12">
                        <a:extLst>
                          <a:ext uri="{FF2B5EF4-FFF2-40B4-BE49-F238E27FC236}">
                            <a16:creationId xmlns:a16="http://schemas.microsoft.com/office/drawing/2014/main" id="{2E5FFCA9-CE15-4960-9BB9-A5203BE97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6355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>
            <a:extLst>
              <a:ext uri="{FF2B5EF4-FFF2-40B4-BE49-F238E27FC236}">
                <a16:creationId xmlns:a16="http://schemas.microsoft.com/office/drawing/2014/main" id="{B1963074-72B1-40E9-B6E8-1D9F3689F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764088"/>
            <a:ext cx="2652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所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逆，且</a:t>
            </a:r>
          </a:p>
        </p:txBody>
      </p:sp>
      <p:sp>
        <p:nvSpPr>
          <p:cNvPr id="121872" name="Text Box 16">
            <a:extLst>
              <a:ext uri="{FF2B5EF4-FFF2-40B4-BE49-F238E27FC236}">
                <a16:creationId xmlns:a16="http://schemas.microsoft.com/office/drawing/2014/main" id="{A64A21A9-2927-47F4-A9FB-16C9A5FA7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292141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证：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/>
      <p:bldP spid="121870" grpId="0"/>
      <p:bldP spid="121872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>
            <a:extLst>
              <a:ext uri="{FF2B5EF4-FFF2-40B4-BE49-F238E27FC236}">
                <a16:creationId xmlns:a16="http://schemas.microsoft.com/office/drawing/2014/main" id="{8A4E8082-310E-4B98-903E-47086B1C1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A865023-192E-4D98-B378-5020513EBD72}" type="slidenum">
              <a:rPr lang="en-US" altLang="zh-CN"/>
              <a:pPr algn="r"/>
              <a:t>89</a:t>
            </a:fld>
            <a:endParaRPr lang="en-US" altLang="zh-CN"/>
          </a:p>
        </p:txBody>
      </p:sp>
      <p:graphicFrame>
        <p:nvGraphicFramePr>
          <p:cNvPr id="122893" name="Object 13">
            <a:extLst>
              <a:ext uri="{FF2B5EF4-FFF2-40B4-BE49-F238E27FC236}">
                <a16:creationId xmlns:a16="http://schemas.microsoft.com/office/drawing/2014/main" id="{CB0E0A6A-AF87-44D6-9737-C8E0C959A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1484313"/>
          <a:ext cx="32178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公式" r:id="rId3" imgW="1301681" imgH="209474" progId="Equation.3">
                  <p:embed/>
                </p:oleObj>
              </mc:Choice>
              <mc:Fallback>
                <p:oleObj name="公式" r:id="rId3" imgW="1301681" imgH="209474" progId="Equation.3">
                  <p:embed/>
                  <p:pic>
                    <p:nvPicPr>
                      <p:cNvPr id="122893" name="Object 13">
                        <a:extLst>
                          <a:ext uri="{FF2B5EF4-FFF2-40B4-BE49-F238E27FC236}">
                            <a16:creationId xmlns:a16="http://schemas.microsoft.com/office/drawing/2014/main" id="{CB0E0A6A-AF87-44D6-9737-C8E0C959A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484313"/>
                        <a:ext cx="32178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>
            <a:extLst>
              <a:ext uri="{FF2B5EF4-FFF2-40B4-BE49-F238E27FC236}">
                <a16:creationId xmlns:a16="http://schemas.microsoft.com/office/drawing/2014/main" id="{A1CD9093-91A9-4D09-B48A-923975A5B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2349500"/>
          <a:ext cx="4114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5" imgW="4108444" imgH="488903" progId="Equation.DSMT4">
                  <p:embed/>
                </p:oleObj>
              </mc:Choice>
              <mc:Fallback>
                <p:oleObj name="Equation" r:id="rId5" imgW="4108444" imgH="488903" progId="Equation.DSMT4">
                  <p:embed/>
                  <p:pic>
                    <p:nvPicPr>
                      <p:cNvPr id="122894" name="Object 14">
                        <a:extLst>
                          <a:ext uri="{FF2B5EF4-FFF2-40B4-BE49-F238E27FC236}">
                            <a16:creationId xmlns:a16="http://schemas.microsoft.com/office/drawing/2014/main" id="{A1CD9093-91A9-4D09-B48A-923975A5B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349500"/>
                        <a:ext cx="4114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>
            <a:extLst>
              <a:ext uri="{FF2B5EF4-FFF2-40B4-BE49-F238E27FC236}">
                <a16:creationId xmlns:a16="http://schemas.microsoft.com/office/drawing/2014/main" id="{6AAC3A42-E151-4DD7-87B4-A87A25892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3151188"/>
          <a:ext cx="426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7" imgW="4260994" imgH="945972" progId="Equation.DSMT4">
                  <p:embed/>
                </p:oleObj>
              </mc:Choice>
              <mc:Fallback>
                <p:oleObj name="Equation" r:id="rId7" imgW="4260994" imgH="945972" progId="Equation.DSMT4">
                  <p:embed/>
                  <p:pic>
                    <p:nvPicPr>
                      <p:cNvPr id="122895" name="Object 15">
                        <a:extLst>
                          <a:ext uri="{FF2B5EF4-FFF2-40B4-BE49-F238E27FC236}">
                            <a16:creationId xmlns:a16="http://schemas.microsoft.com/office/drawing/2014/main" id="{6AAC3A42-E151-4DD7-87B4-A87A25892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151188"/>
                        <a:ext cx="426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id="{DA3A4C40-5C1D-4F9E-A97E-7B3893BAF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1450" y="4260850"/>
          <a:ext cx="397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9" imgW="3968706" imgH="831999" progId="Equation.DSMT4">
                  <p:embed/>
                </p:oleObj>
              </mc:Choice>
              <mc:Fallback>
                <p:oleObj name="Equation" r:id="rId9" imgW="3968706" imgH="831999" progId="Equation.DSMT4">
                  <p:embed/>
                  <p:pic>
                    <p:nvPicPr>
                      <p:cNvPr id="122896" name="Object 16">
                        <a:extLst>
                          <a:ext uri="{FF2B5EF4-FFF2-40B4-BE49-F238E27FC236}">
                            <a16:creationId xmlns:a16="http://schemas.microsoft.com/office/drawing/2014/main" id="{DA3A4C40-5C1D-4F9E-A97E-7B3893BAF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260850"/>
                        <a:ext cx="397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04" name="Group 24">
            <a:extLst>
              <a:ext uri="{FF2B5EF4-FFF2-40B4-BE49-F238E27FC236}">
                <a16:creationId xmlns:a16="http://schemas.microsoft.com/office/drawing/2014/main" id="{9A76A4A9-85F3-4395-92ED-19A96E6495FC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867025"/>
            <a:ext cx="4730750" cy="1270000"/>
            <a:chOff x="1921" y="1979"/>
            <a:chExt cx="2980" cy="800"/>
          </a:xfrm>
        </p:grpSpPr>
        <p:sp>
          <p:nvSpPr>
            <p:cNvPr id="75787" name="Oval 18">
              <a:extLst>
                <a:ext uri="{FF2B5EF4-FFF2-40B4-BE49-F238E27FC236}">
                  <a16:creationId xmlns:a16="http://schemas.microsoft.com/office/drawing/2014/main" id="{B5ED350F-319D-417A-8818-0E6E24367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1" y="2160"/>
              <a:ext cx="1402" cy="619"/>
            </a:xfrm>
            <a:prstGeom prst="ellips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5788" name="Object 19">
              <a:extLst>
                <a:ext uri="{FF2B5EF4-FFF2-40B4-BE49-F238E27FC236}">
                  <a16:creationId xmlns:a16="http://schemas.microsoft.com/office/drawing/2014/main" id="{F6263DC5-BF5C-468D-BF6B-C1BF218243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979"/>
            <a:ext cx="97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8" name="Equation" r:id="rId11" imgW="1568344" imgH="476326" progId="Equation.3">
                    <p:embed/>
                  </p:oleObj>
                </mc:Choice>
                <mc:Fallback>
                  <p:oleObj name="Equation" r:id="rId11" imgW="1568344" imgH="476326" progId="Equation.3">
                    <p:embed/>
                    <p:pic>
                      <p:nvPicPr>
                        <p:cNvPr id="75788" name="Object 19">
                          <a:extLst>
                            <a:ext uri="{FF2B5EF4-FFF2-40B4-BE49-F238E27FC236}">
                              <a16:creationId xmlns:a16="http://schemas.microsoft.com/office/drawing/2014/main" id="{F6263DC5-BF5C-468D-BF6B-C1BF218243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979"/>
                          <a:ext cx="97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9" name="Line 20">
              <a:extLst>
                <a:ext uri="{FF2B5EF4-FFF2-40B4-BE49-F238E27FC236}">
                  <a16:creationId xmlns:a16="http://schemas.microsoft.com/office/drawing/2014/main" id="{9DA6CBB0-E9D2-4D29-9405-13D9A70E9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2160"/>
              <a:ext cx="635" cy="136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905" name="Group 25">
            <a:extLst>
              <a:ext uri="{FF2B5EF4-FFF2-40B4-BE49-F238E27FC236}">
                <a16:creationId xmlns:a16="http://schemas.microsoft.com/office/drawing/2014/main" id="{EEDA4872-C061-4CBF-AC14-7A54734A7DB4}"/>
              </a:ext>
            </a:extLst>
          </p:cNvPr>
          <p:cNvGrpSpPr>
            <a:grpSpLocks/>
          </p:cNvGrpSpPr>
          <p:nvPr/>
        </p:nvGrpSpPr>
        <p:grpSpPr bwMode="auto">
          <a:xfrm>
            <a:off x="1090613" y="4413250"/>
            <a:ext cx="3336925" cy="519113"/>
            <a:chOff x="687" y="2953"/>
            <a:chExt cx="2102" cy="327"/>
          </a:xfrm>
        </p:grpSpPr>
        <p:sp>
          <p:nvSpPr>
            <p:cNvPr id="75785" name="Text Box 22">
              <a:extLst>
                <a:ext uri="{FF2B5EF4-FFF2-40B4-BE49-F238E27FC236}">
                  <a16:creationId xmlns:a16="http://schemas.microsoft.com/office/drawing/2014/main" id="{6B1EC8F7-4657-4E00-9CD1-43A978330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" y="2953"/>
              <a:ext cx="21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所以            可逆，</a:t>
              </a:r>
            </a:p>
          </p:txBody>
        </p:sp>
        <p:graphicFrame>
          <p:nvGraphicFramePr>
            <p:cNvPr id="75786" name="Object 23">
              <a:extLst>
                <a:ext uri="{FF2B5EF4-FFF2-40B4-BE49-F238E27FC236}">
                  <a16:creationId xmlns:a16="http://schemas.microsoft.com/office/drawing/2014/main" id="{539227A0-80AE-4FD7-BFF9-9F7B9F4F4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3" y="3007"/>
            <a:ext cx="6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9" name="Equation" r:id="rId13" imgW="1085869" imgH="298294" progId="Equation.DSMT4">
                    <p:embed/>
                  </p:oleObj>
                </mc:Choice>
                <mc:Fallback>
                  <p:oleObj name="Equation" r:id="rId13" imgW="1085869" imgH="298294" progId="Equation.DSMT4">
                    <p:embed/>
                    <p:pic>
                      <p:nvPicPr>
                        <p:cNvPr id="75786" name="Object 23">
                          <a:extLst>
                            <a:ext uri="{FF2B5EF4-FFF2-40B4-BE49-F238E27FC236}">
                              <a16:creationId xmlns:a16="http://schemas.microsoft.com/office/drawing/2014/main" id="{539227A0-80AE-4FD7-BFF9-9F7B9F4F49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3007"/>
                          <a:ext cx="6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33CAA530-02A9-40D9-96C1-F70969619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6AAFC-43E9-46A5-95E5-7550465B84D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0CCA1420-3471-42E1-B0B3-7E85A57DB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9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一些特殊的矩阵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5DFF02B3-094E-423C-8F8C-E1A658CF8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1944688"/>
            <a:ext cx="380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零矩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Zero Matrix):</a:t>
            </a:r>
          </a:p>
        </p:txBody>
      </p:sp>
      <p:sp>
        <p:nvSpPr>
          <p:cNvPr id="57349" name="Text Box 5">
            <a:extLst>
              <a:ext uri="{FF2B5EF4-FFF2-40B4-BE49-F238E27FC236}">
                <a16:creationId xmlns:a16="http://schemas.microsoft.com/office/drawing/2014/main" id="{4F5DD4BE-7E4C-4911-8F27-FE42A6D90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3940175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注意：</a:t>
            </a:r>
          </a:p>
        </p:txBody>
      </p:sp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88D82146-6793-45EA-802C-F8C8F4FE4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59227"/>
              </p:ext>
            </p:extLst>
          </p:nvPr>
        </p:nvGraphicFramePr>
        <p:xfrm>
          <a:off x="1907704" y="4725144"/>
          <a:ext cx="39608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公式" r:id="rId3" imgW="1447560" imgH="406080" progId="Equation.3">
                  <p:embed/>
                </p:oleObj>
              </mc:Choice>
              <mc:Fallback>
                <p:oleObj name="公式" r:id="rId3" imgW="1447560" imgH="406080" progId="Equation.3">
                  <p:embed/>
                  <p:pic>
                    <p:nvPicPr>
                      <p:cNvPr id="57350" name="Object 6">
                        <a:extLst>
                          <a:ext uri="{FF2B5EF4-FFF2-40B4-BE49-F238E27FC236}">
                            <a16:creationId xmlns:a16="http://schemas.microsoft.com/office/drawing/2014/main" id="{88D82146-6793-45EA-802C-F8C8F4FE4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25144"/>
                        <a:ext cx="396081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>
            <a:extLst>
              <a:ext uri="{FF2B5EF4-FFF2-40B4-BE49-F238E27FC236}">
                <a16:creationId xmlns:a16="http://schemas.microsoft.com/office/drawing/2014/main" id="{47A8A2BA-6EEC-437E-A07F-DBFEACBC9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940175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不同阶数的零矩阵是不相等的</a:t>
            </a:r>
            <a:r>
              <a:rPr kumimoji="1"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4" name="Rectangle 10">
                <a:extLst>
                  <a:ext uri="{FF2B5EF4-FFF2-40B4-BE49-F238E27FC236}">
                    <a16:creationId xmlns:a16="http://schemas.microsoft.com/office/drawing/2014/main" id="{BC18971D-89AE-4E1A-B5C0-402245A53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150" y="2568566"/>
                <a:ext cx="662463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800" b="1" dirty="0">
                    <a:latin typeface="宋体" panose="02010600030101010101" pitchFamily="2" charset="-122"/>
                  </a:rPr>
                  <a:t>元素全为零的矩阵称为零矩阵，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 阶零矩阵记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 或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kumimoji="1" lang="zh-CN" altLang="en-US" sz="2800" dirty="0"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800" dirty="0"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7354" name="Rectangle 10">
                <a:extLst>
                  <a:ext uri="{FF2B5EF4-FFF2-40B4-BE49-F238E27FC236}">
                    <a16:creationId xmlns:a16="http://schemas.microsoft.com/office/drawing/2014/main" id="{BC18971D-89AE-4E1A-B5C0-402245A538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150" y="2568566"/>
                <a:ext cx="6624638" cy="954107"/>
              </a:xfrm>
              <a:prstGeom prst="rect">
                <a:avLst/>
              </a:prstGeom>
              <a:blipFill>
                <a:blip r:embed="rId5"/>
                <a:stretch>
                  <a:fillRect l="-1840" t="-6369" b="-152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 build="p" autoUpdateAnimBg="0"/>
      <p:bldP spid="57349" grpId="0" build="p" autoUpdateAnimBg="0"/>
      <p:bldP spid="57351" grpId="0" build="p" autoUpdateAnimBg="0"/>
      <p:bldP spid="5735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2B4B1D-DBD2-4F1E-93A5-76188A3FF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/>
          <a:p>
            <a:fld id="{93F51306-1002-4EF3-8A6B-04FCCE2AD58C}" type="slidenum">
              <a:rPr lang="en-US" altLang="zh-CN" smtClean="0"/>
              <a:pPr/>
              <a:t>9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9F06B4-7361-4822-833B-599BEEE79D9E}"/>
                  </a:ext>
                </a:extLst>
              </p:cNvPr>
              <p:cNvSpPr txBox="1"/>
              <p:nvPr/>
            </p:nvSpPr>
            <p:spPr>
              <a:xfrm>
                <a:off x="1619672" y="1268760"/>
                <a:ext cx="267958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9F06B4-7361-4822-833B-599BEEE79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268760"/>
                <a:ext cx="267958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3E14AE3-9925-4FC7-94E5-71FFDEEF541B}"/>
                  </a:ext>
                </a:extLst>
              </p:cNvPr>
              <p:cNvSpPr txBox="1"/>
              <p:nvPr/>
            </p:nvSpPr>
            <p:spPr>
              <a:xfrm>
                <a:off x="1573407" y="1908574"/>
                <a:ext cx="25697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得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3E14AE3-9925-4FC7-94E5-71FFDEEF5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07" y="1908574"/>
                <a:ext cx="2569742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DD58BF2-B009-4252-A836-16920295DAB0}"/>
                  </a:ext>
                </a:extLst>
              </p:cNvPr>
              <p:cNvSpPr txBox="1"/>
              <p:nvPr/>
            </p:nvSpPr>
            <p:spPr>
              <a:xfrm>
                <a:off x="1573407" y="2548388"/>
                <a:ext cx="33379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DD58BF2-B009-4252-A836-16920295D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07" y="2548388"/>
                <a:ext cx="3337900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2">
                <a:extLst>
                  <a:ext uri="{FF2B5EF4-FFF2-40B4-BE49-F238E27FC236}">
                    <a16:creationId xmlns:a16="http://schemas.microsoft.com/office/drawing/2014/main" id="{3CCFEA11-681E-42DB-A3CC-C7411F8280F8}"/>
                  </a:ext>
                </a:extLst>
              </p:cNvPr>
              <p:cNvSpPr txBox="1"/>
              <p:nvPr/>
            </p:nvSpPr>
            <p:spPr bwMode="auto">
              <a:xfrm>
                <a:off x="5148064" y="2279455"/>
                <a:ext cx="3600400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而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Object 12">
                <a:extLst>
                  <a:ext uri="{FF2B5EF4-FFF2-40B4-BE49-F238E27FC236}">
                    <a16:creationId xmlns:a16="http://schemas.microsoft.com/office/drawing/2014/main" id="{3CCFEA11-681E-42DB-A3CC-C7411F828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064" y="2279455"/>
                <a:ext cx="3600400" cy="838200"/>
              </a:xfrm>
              <a:prstGeom prst="rect">
                <a:avLst/>
              </a:prstGeom>
              <a:blipFill>
                <a:blip r:embed="rId5"/>
                <a:stretch>
                  <a:fillRect b="-146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2">
                <a:extLst>
                  <a:ext uri="{FF2B5EF4-FFF2-40B4-BE49-F238E27FC236}">
                    <a16:creationId xmlns:a16="http://schemas.microsoft.com/office/drawing/2014/main" id="{6D31D606-AF4B-43E4-B9C7-9D80D209B47D}"/>
                  </a:ext>
                </a:extLst>
              </p:cNvPr>
              <p:cNvSpPr txBox="1"/>
              <p:nvPr/>
            </p:nvSpPr>
            <p:spPr bwMode="auto">
              <a:xfrm>
                <a:off x="3733647" y="2996952"/>
                <a:ext cx="3600400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Object 12">
                <a:extLst>
                  <a:ext uri="{FF2B5EF4-FFF2-40B4-BE49-F238E27FC236}">
                    <a16:creationId xmlns:a16="http://schemas.microsoft.com/office/drawing/2014/main" id="{6D31D606-AF4B-43E4-B9C7-9D80D209B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647" y="2996952"/>
                <a:ext cx="3600400" cy="838200"/>
              </a:xfrm>
              <a:prstGeom prst="rect">
                <a:avLst/>
              </a:prstGeom>
              <a:blipFill>
                <a:blip r:embed="rId6"/>
                <a:stretch>
                  <a:fillRect b="-146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2">
                <a:extLst>
                  <a:ext uri="{FF2B5EF4-FFF2-40B4-BE49-F238E27FC236}">
                    <a16:creationId xmlns:a16="http://schemas.microsoft.com/office/drawing/2014/main" id="{45A5DB07-B1B2-4675-972C-CD547FA74533}"/>
                  </a:ext>
                </a:extLst>
              </p:cNvPr>
              <p:cNvSpPr txBox="1"/>
              <p:nvPr/>
            </p:nvSpPr>
            <p:spPr bwMode="auto">
              <a:xfrm>
                <a:off x="3733647" y="3933056"/>
                <a:ext cx="3600400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Object 12">
                <a:extLst>
                  <a:ext uri="{FF2B5EF4-FFF2-40B4-BE49-F238E27FC236}">
                    <a16:creationId xmlns:a16="http://schemas.microsoft.com/office/drawing/2014/main" id="{45A5DB07-B1B2-4675-972C-CD547FA74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647" y="3933056"/>
                <a:ext cx="3600400" cy="838200"/>
              </a:xfrm>
              <a:prstGeom prst="rect">
                <a:avLst/>
              </a:prstGeom>
              <a:blipFill>
                <a:blip r:embed="rId7"/>
                <a:stretch>
                  <a:fillRect b="-72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2">
                <a:extLst>
                  <a:ext uri="{FF2B5EF4-FFF2-40B4-BE49-F238E27FC236}">
                    <a16:creationId xmlns:a16="http://schemas.microsoft.com/office/drawing/2014/main" id="{EB2D84FD-A440-4067-9199-8281CD2DE4DB}"/>
                  </a:ext>
                </a:extLst>
              </p:cNvPr>
              <p:cNvSpPr txBox="1"/>
              <p:nvPr/>
            </p:nvSpPr>
            <p:spPr bwMode="auto">
              <a:xfrm>
                <a:off x="3733647" y="4823048"/>
                <a:ext cx="4824536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Object 12">
                <a:extLst>
                  <a:ext uri="{FF2B5EF4-FFF2-40B4-BE49-F238E27FC236}">
                    <a16:creationId xmlns:a16="http://schemas.microsoft.com/office/drawing/2014/main" id="{EB2D84FD-A440-4067-9199-8281CD2DE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647" y="4823048"/>
                <a:ext cx="4824536" cy="838200"/>
              </a:xfrm>
              <a:prstGeom prst="rect">
                <a:avLst/>
              </a:prstGeom>
              <a:blipFill>
                <a:blip r:embed="rId8"/>
                <a:stretch>
                  <a:fillRect b="-72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97CD1A68-73B6-4DE6-B568-E799FCF3F321}"/>
                  </a:ext>
                </a:extLst>
              </p:cNvPr>
              <p:cNvSpPr txBox="1"/>
              <p:nvPr/>
            </p:nvSpPr>
            <p:spPr bwMode="auto">
              <a:xfrm>
                <a:off x="3740083" y="5759152"/>
                <a:ext cx="4824536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97CD1A68-73B6-4DE6-B568-E799FCF3F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0083" y="5759152"/>
                <a:ext cx="4824536" cy="838200"/>
              </a:xfrm>
              <a:prstGeom prst="rect">
                <a:avLst/>
              </a:prstGeom>
              <a:blipFill>
                <a:blip r:embed="rId9"/>
                <a:stretch>
                  <a:fillRect b="-146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8C64C4EF-629A-4A39-98D6-DD57588FF45C}"/>
              </a:ext>
            </a:extLst>
          </p:cNvPr>
          <p:cNvSpPr txBox="1"/>
          <p:nvPr/>
        </p:nvSpPr>
        <p:spPr>
          <a:xfrm>
            <a:off x="251520" y="1222593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解法</a:t>
            </a:r>
            <a:r>
              <a:rPr lang="en-US" altLang="zh-CN" sz="2800" dirty="0"/>
              <a:t>2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624395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1" grpId="0"/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B6524F-7573-4849-A647-9E1BDCEC1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9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655DED8-C8EA-4757-A820-3F8B627BDA04}"/>
                  </a:ext>
                </a:extLst>
              </p:cNvPr>
              <p:cNvSpPr txBox="1"/>
              <p:nvPr/>
            </p:nvSpPr>
            <p:spPr>
              <a:xfrm>
                <a:off x="534617" y="1336850"/>
                <a:ext cx="67160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dirty="0"/>
                  <a:t>例：设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 为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sz="2400" dirty="0"/>
                  <a:t> 阶矩阵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400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655DED8-C8EA-4757-A820-3F8B627BD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17" y="1336850"/>
                <a:ext cx="6716006" cy="461665"/>
              </a:xfrm>
              <a:prstGeom prst="rect">
                <a:avLst/>
              </a:prstGeom>
              <a:blipFill>
                <a:blip r:embed="rId2"/>
                <a:stretch>
                  <a:fillRect l="-145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7907C66E-3277-40F6-842A-8F0127E65993}"/>
              </a:ext>
            </a:extLst>
          </p:cNvPr>
          <p:cNvSpPr txBox="1"/>
          <p:nvPr/>
        </p:nvSpPr>
        <p:spPr>
          <a:xfrm>
            <a:off x="534617" y="205774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8BA9CB0-CF1C-4224-B429-EFFDB4A41266}"/>
                  </a:ext>
                </a:extLst>
              </p:cNvPr>
              <p:cNvSpPr txBox="1"/>
              <p:nvPr/>
            </p:nvSpPr>
            <p:spPr>
              <a:xfrm>
                <a:off x="1234511" y="1858938"/>
                <a:ext cx="2277097" cy="8592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8BA9CB0-CF1C-4224-B429-EFFDB4A41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511" y="1858938"/>
                <a:ext cx="2277097" cy="8592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A640F63-5ECB-4B76-9955-F9D3BC8C863F}"/>
                  </a:ext>
                </a:extLst>
              </p:cNvPr>
              <p:cNvSpPr txBox="1"/>
              <p:nvPr/>
            </p:nvSpPr>
            <p:spPr>
              <a:xfrm>
                <a:off x="3881207" y="2055420"/>
                <a:ext cx="16526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A640F63-5ECB-4B76-9955-F9D3BC8C8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207" y="2055420"/>
                <a:ext cx="1652696" cy="461665"/>
              </a:xfrm>
              <a:prstGeom prst="rect">
                <a:avLst/>
              </a:prstGeom>
              <a:blipFill>
                <a:blip r:embed="rId4"/>
                <a:stretch>
                  <a:fillRect l="-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620416E-B04F-4826-AC46-4BBD336F97F9}"/>
                  </a:ext>
                </a:extLst>
              </p:cNvPr>
              <p:cNvSpPr/>
              <p:nvPr/>
            </p:nvSpPr>
            <p:spPr>
              <a:xfrm>
                <a:off x="1234511" y="2878167"/>
                <a:ext cx="48086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|5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3×3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620416E-B04F-4826-AC46-4BBD336F9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511" y="2878167"/>
                <a:ext cx="4808624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714B1DB-4E4A-4CFC-AC44-0E56898FEA7E}"/>
                  </a:ext>
                </a:extLst>
              </p:cNvPr>
              <p:cNvSpPr txBox="1"/>
              <p:nvPr/>
            </p:nvSpPr>
            <p:spPr>
              <a:xfrm>
                <a:off x="3131840" y="3499787"/>
                <a:ext cx="16298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|−4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714B1DB-4E4A-4CFC-AC44-0E56898FE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499787"/>
                <a:ext cx="1629870" cy="369332"/>
              </a:xfrm>
              <a:prstGeom prst="rect">
                <a:avLst/>
              </a:prstGeom>
              <a:blipFill>
                <a:blip r:embed="rId6"/>
                <a:stretch>
                  <a:fillRect l="-3745" r="-3371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B9D0F78-01C2-4701-A698-5CFB7E8E249C}"/>
                  </a:ext>
                </a:extLst>
              </p:cNvPr>
              <p:cNvSpPr txBox="1"/>
              <p:nvPr/>
            </p:nvSpPr>
            <p:spPr>
              <a:xfrm>
                <a:off x="4833003" y="3494634"/>
                <a:ext cx="189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B9D0F78-01C2-4701-A698-5CFB7E8E2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003" y="3494634"/>
                <a:ext cx="1891094" cy="369332"/>
              </a:xfrm>
              <a:prstGeom prst="rect">
                <a:avLst/>
              </a:prstGeom>
              <a:blipFill>
                <a:blip r:embed="rId7"/>
                <a:stretch>
                  <a:fillRect l="-3226" r="-2581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374FBC6-A2FA-47BB-8461-BACDCCA7E990}"/>
                  </a:ext>
                </a:extLst>
              </p:cNvPr>
              <p:cNvSpPr txBox="1"/>
              <p:nvPr/>
            </p:nvSpPr>
            <p:spPr>
              <a:xfrm>
                <a:off x="1136189" y="4246917"/>
                <a:ext cx="18573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374FBC6-A2FA-47BB-8461-BACDCCA7E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189" y="4246917"/>
                <a:ext cx="185736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02742F7-1DDA-4DAF-90E2-5CC76B35F1BA}"/>
                  </a:ext>
                </a:extLst>
              </p:cNvPr>
              <p:cNvSpPr txBox="1"/>
              <p:nvPr/>
            </p:nvSpPr>
            <p:spPr>
              <a:xfrm>
                <a:off x="2843808" y="4029074"/>
                <a:ext cx="3678699" cy="6962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推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出</m:t>
                          </m:r>
                        </m:e>
                      </m:groupCh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02742F7-1DDA-4DAF-90E2-5CC76B35F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029074"/>
                <a:ext cx="3678699" cy="6962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C4AE8F0-EBBE-45F0-99D9-F80205DB4765}"/>
                  </a:ext>
                </a:extLst>
              </p:cNvPr>
              <p:cNvSpPr txBox="1"/>
              <p:nvPr/>
            </p:nvSpPr>
            <p:spPr>
              <a:xfrm>
                <a:off x="2850835" y="4885310"/>
                <a:ext cx="2993576" cy="885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推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出</m:t>
                          </m:r>
                        </m:e>
                      </m:groupCh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C4AE8F0-EBBE-45F0-99D9-F80205DB4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835" y="4885310"/>
                <a:ext cx="2993576" cy="8857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5D53D5-BC2E-4E7E-A892-D0EC330598D5}"/>
                  </a:ext>
                </a:extLst>
              </p:cNvPr>
              <p:cNvSpPr txBox="1"/>
              <p:nvPr/>
            </p:nvSpPr>
            <p:spPr>
              <a:xfrm>
                <a:off x="1234511" y="5802915"/>
                <a:ext cx="290393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得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64</m:t>
                          </m:r>
                        </m:num>
                        <m:den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5D53D5-BC2E-4E7E-A892-D0EC33059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511" y="5802915"/>
                <a:ext cx="2903936" cy="69384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24584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>
            <a:extLst>
              <a:ext uri="{FF2B5EF4-FFF2-40B4-BE49-F238E27FC236}">
                <a16:creationId xmlns:a16="http://schemas.microsoft.com/office/drawing/2014/main" id="{C6419EBD-6B5F-4BB0-8373-A4BB72D43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296AA53-FCF5-427B-9C69-D8ED7FABE48C}" type="slidenum">
              <a:rPr lang="en-US" altLang="zh-CN"/>
              <a:pPr algn="r"/>
              <a:t>92</a:t>
            </a:fld>
            <a:endParaRPr lang="en-US" altLang="zh-CN"/>
          </a:p>
        </p:txBody>
      </p:sp>
      <p:sp>
        <p:nvSpPr>
          <p:cNvPr id="118796" name="Rectangle 12">
            <a:extLst>
              <a:ext uri="{FF2B5EF4-FFF2-40B4-BE49-F238E27FC236}">
                <a16:creationId xmlns:a16="http://schemas.microsoft.com/office/drawing/2014/main" id="{17A70E7B-2BBE-4F3C-AEAA-671C0DADB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112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18802" name="Object 18">
            <a:extLst>
              <a:ext uri="{FF2B5EF4-FFF2-40B4-BE49-F238E27FC236}">
                <a16:creationId xmlns:a16="http://schemas.microsoft.com/office/drawing/2014/main" id="{2E13E802-4A0B-4AC8-9D20-614138C70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886075"/>
          <a:ext cx="1296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公式" r:id="rId3" imgW="539731" imgH="184321" progId="Equation.3">
                  <p:embed/>
                </p:oleObj>
              </mc:Choice>
              <mc:Fallback>
                <p:oleObj name="公式" r:id="rId3" imgW="539731" imgH="184321" progId="Equation.3">
                  <p:embed/>
                  <p:pic>
                    <p:nvPicPr>
                      <p:cNvPr id="118802" name="Object 18">
                        <a:extLst>
                          <a:ext uri="{FF2B5EF4-FFF2-40B4-BE49-F238E27FC236}">
                            <a16:creationId xmlns:a16="http://schemas.microsoft.com/office/drawing/2014/main" id="{2E13E802-4A0B-4AC8-9D20-614138C70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86075"/>
                        <a:ext cx="1296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>
            <a:extLst>
              <a:ext uri="{FF2B5EF4-FFF2-40B4-BE49-F238E27FC236}">
                <a16:creationId xmlns:a16="http://schemas.microsoft.com/office/drawing/2014/main" id="{8B823C2E-98C9-4DB7-8C36-4F57C6C96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689225"/>
          <a:ext cx="1511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公式" r:id="rId5" imgW="615806" imgH="387506" progId="Equation.3">
                  <p:embed/>
                </p:oleObj>
              </mc:Choice>
              <mc:Fallback>
                <p:oleObj name="公式" r:id="rId5" imgW="615806" imgH="387506" progId="Equation.3">
                  <p:embed/>
                  <p:pic>
                    <p:nvPicPr>
                      <p:cNvPr id="118803" name="Object 19">
                        <a:extLst>
                          <a:ext uri="{FF2B5EF4-FFF2-40B4-BE49-F238E27FC236}">
                            <a16:creationId xmlns:a16="http://schemas.microsoft.com/office/drawing/2014/main" id="{8B823C2E-98C9-4DB7-8C36-4F57C6C96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89225"/>
                        <a:ext cx="1511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05" name="Group 21">
            <a:extLst>
              <a:ext uri="{FF2B5EF4-FFF2-40B4-BE49-F238E27FC236}">
                <a16:creationId xmlns:a16="http://schemas.microsoft.com/office/drawing/2014/main" id="{A57874DA-72D4-4BAE-B0D6-33ED68C14072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468438"/>
            <a:ext cx="7056438" cy="528637"/>
            <a:chOff x="1066" y="1243"/>
            <a:chExt cx="4445" cy="333"/>
          </a:xfrm>
        </p:grpSpPr>
        <p:sp>
          <p:nvSpPr>
            <p:cNvPr id="76809" name="Text Box 17">
              <a:extLst>
                <a:ext uri="{FF2B5EF4-FFF2-40B4-BE49-F238E27FC236}">
                  <a16:creationId xmlns:a16="http://schemas.microsoft.com/office/drawing/2014/main" id="{67A88E58-9523-4EB8-9641-CB57FCEBB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243"/>
              <a:ext cx="35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latin typeface="Tahoma" panose="020B0604030504040204" pitchFamily="34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=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,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阶可逆阵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10" name="Object 20">
              <a:extLst>
                <a:ext uri="{FF2B5EF4-FFF2-40B4-BE49-F238E27FC236}">
                  <a16:creationId xmlns:a16="http://schemas.microsoft.com/office/drawing/2014/main" id="{2D5907FF-9520-493B-B93D-287BE0128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1" y="1262"/>
            <a:ext cx="157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1" name="公式" r:id="rId7" imgW="1073056" imgH="209474" progId="Equation.3">
                    <p:embed/>
                  </p:oleObj>
                </mc:Choice>
                <mc:Fallback>
                  <p:oleObj name="公式" r:id="rId7" imgW="1073056" imgH="209474" progId="Equation.3">
                    <p:embed/>
                    <p:pic>
                      <p:nvPicPr>
                        <p:cNvPr id="76810" name="Object 20">
                          <a:extLst>
                            <a:ext uri="{FF2B5EF4-FFF2-40B4-BE49-F238E27FC236}">
                              <a16:creationId xmlns:a16="http://schemas.microsoft.com/office/drawing/2014/main" id="{2D5907FF-9520-493B-B93D-287BE01284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1262"/>
                          <a:ext cx="157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806" name="Object 22">
            <a:extLst>
              <a:ext uri="{FF2B5EF4-FFF2-40B4-BE49-F238E27FC236}">
                <a16:creationId xmlns:a16="http://schemas.microsoft.com/office/drawing/2014/main" id="{C7BF496D-F197-43CB-B1E1-5970F8F8C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2203450"/>
          <a:ext cx="4171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公式" r:id="rId9" imgW="1898669" imgH="857152" progId="Equation.3">
                  <p:embed/>
                </p:oleObj>
              </mc:Choice>
              <mc:Fallback>
                <p:oleObj name="公式" r:id="rId9" imgW="1898669" imgH="857152" progId="Equation.3">
                  <p:embed/>
                  <p:pic>
                    <p:nvPicPr>
                      <p:cNvPr id="118806" name="Object 22">
                        <a:extLst>
                          <a:ext uri="{FF2B5EF4-FFF2-40B4-BE49-F238E27FC236}">
                            <a16:creationId xmlns:a16="http://schemas.microsoft.com/office/drawing/2014/main" id="{C7BF496D-F197-43CB-B1E1-5970F8F8C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203450"/>
                        <a:ext cx="41719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7" name="Object 23">
            <a:extLst>
              <a:ext uri="{FF2B5EF4-FFF2-40B4-BE49-F238E27FC236}">
                <a16:creationId xmlns:a16="http://schemas.microsoft.com/office/drawing/2014/main" id="{98A03EAA-97AE-4F1D-B1BF-38120BE77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4203700"/>
          <a:ext cx="43672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3" name="公式" r:id="rId11" imgW="1987556" imgH="857152" progId="Equation.3">
                  <p:embed/>
                </p:oleObj>
              </mc:Choice>
              <mc:Fallback>
                <p:oleObj name="公式" r:id="rId11" imgW="1987556" imgH="857152" progId="Equation.3">
                  <p:embed/>
                  <p:pic>
                    <p:nvPicPr>
                      <p:cNvPr id="118807" name="Object 23">
                        <a:extLst>
                          <a:ext uri="{FF2B5EF4-FFF2-40B4-BE49-F238E27FC236}">
                            <a16:creationId xmlns:a16="http://schemas.microsoft.com/office/drawing/2014/main" id="{98A03EAA-97AE-4F1D-B1BF-38120BE77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203700"/>
                        <a:ext cx="43672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灯片编号占位符 5">
            <a:extLst>
              <a:ext uri="{FF2B5EF4-FFF2-40B4-BE49-F238E27FC236}">
                <a16:creationId xmlns:a16="http://schemas.microsoft.com/office/drawing/2014/main" id="{50D5DB76-FBEA-45CE-97F9-B6E3CB97B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C20B751-4587-4AF8-81B8-840663472FC3}" type="slidenum">
              <a:rPr lang="zh-CN" altLang="en-US"/>
              <a:pPr algn="r"/>
              <a:t>93</a:t>
            </a:fld>
            <a:endParaRPr lang="en-US" altLang="zh-CN"/>
          </a:p>
        </p:txBody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EAE103DC-1014-49E2-BBD9-19FCCEB17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en-US" dirty="0">
                <a:solidFill>
                  <a:schemeClr val="tx1"/>
                </a:solidFill>
              </a:rPr>
              <a:t>§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dirty="0">
                <a:solidFill>
                  <a:schemeClr val="tx1"/>
                </a:solidFill>
              </a:rPr>
              <a:t>  </a:t>
            </a:r>
            <a:r>
              <a:rPr kumimoji="1" lang="zh-CN" altLang="en-US" dirty="0">
                <a:solidFill>
                  <a:schemeClr val="tx1"/>
                </a:solidFill>
              </a:rPr>
              <a:t>克拉默法则</a:t>
            </a:r>
          </a:p>
        </p:txBody>
      </p:sp>
      <p:sp>
        <p:nvSpPr>
          <p:cNvPr id="252932" name="Text Box 4">
            <a:extLst>
              <a:ext uri="{FF2B5EF4-FFF2-40B4-BE49-F238E27FC236}">
                <a16:creationId xmlns:a16="http://schemas.microsoft.com/office/drawing/2014/main" id="{DC1706F0-DC5F-43A6-8A92-739993060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6" y="1414463"/>
            <a:ext cx="3414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克拉默</a:t>
            </a:r>
            <a:r>
              <a:rPr lang="en-US" altLang="zh-CN" sz="2800" dirty="0">
                <a:latin typeface="Times New Roman" panose="02020603050405020304" pitchFamily="18" charset="0"/>
              </a:rPr>
              <a:t>Cramer</a:t>
            </a:r>
            <a:r>
              <a:rPr lang="zh-CN" altLang="en-US" sz="2800" dirty="0">
                <a:latin typeface="Times New Roman" panose="02020603050405020304" pitchFamily="18" charset="0"/>
              </a:rPr>
              <a:t>法则：</a:t>
            </a:r>
          </a:p>
        </p:txBody>
      </p:sp>
      <p:sp>
        <p:nvSpPr>
          <p:cNvPr id="252933" name="Text Box 5">
            <a:extLst>
              <a:ext uri="{FF2B5EF4-FFF2-40B4-BE49-F238E27FC236}">
                <a16:creationId xmlns:a16="http://schemas.microsoft.com/office/drawing/2014/main" id="{94A72E1C-2B75-46F2-BED3-DAA15A203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237" y="1412956"/>
            <a:ext cx="2698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如果线性方程组</a:t>
            </a:r>
          </a:p>
        </p:txBody>
      </p:sp>
      <p:graphicFrame>
        <p:nvGraphicFramePr>
          <p:cNvPr id="252934" name="Object 6">
            <a:extLst>
              <a:ext uri="{FF2B5EF4-FFF2-40B4-BE49-F238E27FC236}">
                <a16:creationId xmlns:a16="http://schemas.microsoft.com/office/drawing/2014/main" id="{A4FD8255-E0F6-4142-A77B-8BAF260BF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2222500"/>
          <a:ext cx="64801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公式" r:id="rId3" imgW="2228994" imgH="793877" progId="Equation.3">
                  <p:embed/>
                </p:oleObj>
              </mc:Choice>
              <mc:Fallback>
                <p:oleObj name="公式" r:id="rId3" imgW="2228994" imgH="793877" progId="Equation.3">
                  <p:embed/>
                  <p:pic>
                    <p:nvPicPr>
                      <p:cNvPr id="252934" name="Object 6">
                        <a:extLst>
                          <a:ext uri="{FF2B5EF4-FFF2-40B4-BE49-F238E27FC236}">
                            <a16:creationId xmlns:a16="http://schemas.microsoft.com/office/drawing/2014/main" id="{A4FD8255-E0F6-4142-A77B-8BAF260B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222500"/>
                        <a:ext cx="6480175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5" name="Text Box 7">
            <a:extLst>
              <a:ext uri="{FF2B5EF4-FFF2-40B4-BE49-F238E27FC236}">
                <a16:creationId xmlns:a16="http://schemas.microsoft.com/office/drawing/2014/main" id="{2AE936F0-D8B5-4EF1-9CDC-4036368A6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4920317"/>
            <a:ext cx="4134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的系数行列式不等于零，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2" grpId="0" build="p" autoUpdateAnimBg="0"/>
      <p:bldP spid="252933" grpId="0" build="p" autoUpdateAnimBg="0"/>
      <p:bldP spid="252935" grpId="0" build="p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灯片编号占位符 5">
            <a:extLst>
              <a:ext uri="{FF2B5EF4-FFF2-40B4-BE49-F238E27FC236}">
                <a16:creationId xmlns:a16="http://schemas.microsoft.com/office/drawing/2014/main" id="{21B6AE64-F1FD-4E04-92BC-98012AF54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964C6BC-0594-4A52-A68C-B7F9F7748408}" type="slidenum">
              <a:rPr lang="zh-CN" altLang="en-US"/>
              <a:pPr algn="r"/>
              <a:t>94</a:t>
            </a:fld>
            <a:endParaRPr lang="en-US" altLang="zh-CN"/>
          </a:p>
        </p:txBody>
      </p:sp>
      <p:graphicFrame>
        <p:nvGraphicFramePr>
          <p:cNvPr id="251908" name="Object 4">
            <a:extLst>
              <a:ext uri="{FF2B5EF4-FFF2-40B4-BE49-F238E27FC236}">
                <a16:creationId xmlns:a16="http://schemas.microsoft.com/office/drawing/2014/main" id="{11A9158E-6912-45F3-85F6-A4A3797AA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1779588"/>
          <a:ext cx="3068637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" name="Equation" r:id="rId3" imgW="3346494" imgH="2051112" progId="Equation.3">
                  <p:embed/>
                </p:oleObj>
              </mc:Choice>
              <mc:Fallback>
                <p:oleObj name="Equation" r:id="rId3" imgW="3346494" imgH="2051112" progId="Equation.3">
                  <p:embed/>
                  <p:pic>
                    <p:nvPicPr>
                      <p:cNvPr id="251908" name="Object 4">
                        <a:extLst>
                          <a:ext uri="{FF2B5EF4-FFF2-40B4-BE49-F238E27FC236}">
                            <a16:creationId xmlns:a16="http://schemas.microsoft.com/office/drawing/2014/main" id="{11A9158E-6912-45F3-85F6-A4A3797AA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779588"/>
                        <a:ext cx="3068637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>
            <a:extLst>
              <a:ext uri="{FF2B5EF4-FFF2-40B4-BE49-F238E27FC236}">
                <a16:creationId xmlns:a16="http://schemas.microsoft.com/office/drawing/2014/main" id="{85466056-6BFF-4DC6-A3FF-EA9F6EF53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256381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5" imgW="488881" imgH="311263" progId="Equation.3">
                  <p:embed/>
                </p:oleObj>
              </mc:Choice>
              <mc:Fallback>
                <p:oleObj name="Equation" r:id="rId5" imgW="488881" imgH="311263" progId="Equation.3">
                  <p:embed/>
                  <p:pic>
                    <p:nvPicPr>
                      <p:cNvPr id="251909" name="Object 5">
                        <a:extLst>
                          <a:ext uri="{FF2B5EF4-FFF2-40B4-BE49-F238E27FC236}">
                            <a16:creationId xmlns:a16="http://schemas.microsoft.com/office/drawing/2014/main" id="{85466056-6BFF-4DC6-A3FF-EA9F6EF53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563813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Text Box 6">
            <a:extLst>
              <a:ext uri="{FF2B5EF4-FFF2-40B4-BE49-F238E27FC236}">
                <a16:creationId xmlns:a16="http://schemas.microsoft.com/office/drawing/2014/main" id="{3D55E0ED-FAA6-4AF8-AFD4-A6CB43F7C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912" y="155733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51911" name="Object 7">
            <a:extLst>
              <a:ext uri="{FF2B5EF4-FFF2-40B4-BE49-F238E27FC236}">
                <a16:creationId xmlns:a16="http://schemas.microsoft.com/office/drawing/2014/main" id="{F42FF7F9-4AEE-451A-915D-98BBB0AF8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42780"/>
              </p:ext>
            </p:extLst>
          </p:nvPr>
        </p:nvGraphicFramePr>
        <p:xfrm>
          <a:off x="2339752" y="4595813"/>
          <a:ext cx="43926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公式" r:id="rId7" imgW="1733706" imgH="336415" progId="Equation.3">
                  <p:embed/>
                </p:oleObj>
              </mc:Choice>
              <mc:Fallback>
                <p:oleObj name="公式" r:id="rId7" imgW="1733706" imgH="336415" progId="Equation.3">
                  <p:embed/>
                  <p:pic>
                    <p:nvPicPr>
                      <p:cNvPr id="251911" name="Object 7">
                        <a:extLst>
                          <a:ext uri="{FF2B5EF4-FFF2-40B4-BE49-F238E27FC236}">
                            <a16:creationId xmlns:a16="http://schemas.microsoft.com/office/drawing/2014/main" id="{F42FF7F9-4AEE-451A-915D-98BBB0AF8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95813"/>
                        <a:ext cx="43926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2" name="Rectangle 8">
            <a:extLst>
              <a:ext uri="{FF2B5EF4-FFF2-40B4-BE49-F238E27FC236}">
                <a16:creationId xmlns:a16="http://schemas.microsoft.com/office/drawing/2014/main" id="{3A565105-231F-4A9A-BD8E-3A1B55200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3866684"/>
            <a:ext cx="5400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则线性方程组(1</a:t>
            </a:r>
            <a:r>
              <a:rPr lang="en-US" altLang="zh-CN" sz="2800" dirty="0"/>
              <a:t>1)</a:t>
            </a:r>
            <a:r>
              <a:rPr lang="zh-CN" altLang="en-US" sz="2800" dirty="0"/>
              <a:t>有唯一解，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 build="p" autoUpdateAnimBg="0"/>
      <p:bldP spid="251912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灯片编号占位符 3">
            <a:extLst>
              <a:ext uri="{FF2B5EF4-FFF2-40B4-BE49-F238E27FC236}">
                <a16:creationId xmlns:a16="http://schemas.microsoft.com/office/drawing/2014/main" id="{607D777F-1998-41C3-9849-7B5F5B78B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118D7E0-7FEE-497F-845C-7F710CC762F1}" type="slidenum">
              <a:rPr lang="zh-CN" altLang="en-US"/>
              <a:pPr algn="r"/>
              <a:t>95</a:t>
            </a:fld>
            <a:endParaRPr lang="en-US" altLang="zh-CN"/>
          </a:p>
        </p:txBody>
      </p:sp>
      <p:sp>
        <p:nvSpPr>
          <p:cNvPr id="82951" name="Text Box 7">
            <a:extLst>
              <a:ext uri="{FF2B5EF4-FFF2-40B4-BE49-F238E27FC236}">
                <a16:creationId xmlns:a16="http://schemas.microsoft.com/office/drawing/2014/main" id="{55F8B171-38B1-427B-B4E3-54C031DA6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19" y="1358184"/>
            <a:ext cx="1546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其中</a:t>
            </a:r>
          </a:p>
        </p:txBody>
      </p:sp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CBB9B974-4A71-4739-A245-9440637D6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37325"/>
              </p:ext>
            </p:extLst>
          </p:nvPr>
        </p:nvGraphicFramePr>
        <p:xfrm>
          <a:off x="1122288" y="1988840"/>
          <a:ext cx="6840612" cy="19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公式" r:id="rId3" imgW="2736694" imgH="730210" progId="Equation.3">
                  <p:embed/>
                </p:oleObj>
              </mc:Choice>
              <mc:Fallback>
                <p:oleObj name="公式" r:id="rId3" imgW="2736694" imgH="730210" progId="Equation.3">
                  <p:embed/>
                  <p:pic>
                    <p:nvPicPr>
                      <p:cNvPr id="82956" name="Object 12">
                        <a:extLst>
                          <a:ext uri="{FF2B5EF4-FFF2-40B4-BE49-F238E27FC236}">
                            <a16:creationId xmlns:a16="http://schemas.microsoft.com/office/drawing/2014/main" id="{CBB9B974-4A71-4739-A245-9440637D6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88" y="1988840"/>
                        <a:ext cx="6840612" cy="19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>
            <a:extLst>
              <a:ext uri="{FF2B5EF4-FFF2-40B4-BE49-F238E27FC236}">
                <a16:creationId xmlns:a16="http://schemas.microsoft.com/office/drawing/2014/main" id="{6262499A-B268-4850-A230-E403A8E8E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72353"/>
              </p:ext>
            </p:extLst>
          </p:nvPr>
        </p:nvGraphicFramePr>
        <p:xfrm>
          <a:off x="1069937" y="5332696"/>
          <a:ext cx="69453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公式" r:id="rId5" imgW="2482844" imgH="196897" progId="Equation.3">
                  <p:embed/>
                </p:oleObj>
              </mc:Choice>
              <mc:Fallback>
                <p:oleObj name="公式" r:id="rId5" imgW="2482844" imgH="196897" progId="Equation.3">
                  <p:embed/>
                  <p:pic>
                    <p:nvPicPr>
                      <p:cNvPr id="82958" name="Object 14">
                        <a:extLst>
                          <a:ext uri="{FF2B5EF4-FFF2-40B4-BE49-F238E27FC236}">
                            <a16:creationId xmlns:a16="http://schemas.microsoft.com/office/drawing/2014/main" id="{6262499A-B268-4850-A230-E403A8E8E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37" y="5332696"/>
                        <a:ext cx="69453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0438DB5-2010-4125-B3C4-B14508CAEA7B}"/>
                  </a:ext>
                </a:extLst>
              </p:cNvPr>
              <p:cNvSpPr txBox="1"/>
              <p:nvPr/>
            </p:nvSpPr>
            <p:spPr>
              <a:xfrm>
                <a:off x="827584" y="4376227"/>
                <a:ext cx="75021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 dirty="0"/>
                  <a:t>为将系数矩阵第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800" dirty="0"/>
                  <a:t>列替换成等号右边常数项所得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0438DB5-2010-4125-B3C4-B14508CAE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376227"/>
                <a:ext cx="7502118" cy="523220"/>
              </a:xfrm>
              <a:prstGeom prst="rect">
                <a:avLst/>
              </a:prstGeom>
              <a:blipFill>
                <a:blip r:embed="rId7"/>
                <a:stretch>
                  <a:fillRect l="-1707" t="-16279" r="-325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/>
      <p:bldP spid="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02E2FC5-CB60-4B34-9299-11E38E636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51306-1002-4EF3-8A6B-04FCCE2AD58C}" type="slidenum">
              <a:rPr lang="en-US" altLang="zh-CN" smtClean="0"/>
              <a:pPr/>
              <a:t>96</a:t>
            </a:fld>
            <a:endParaRPr lang="en-US" altLang="zh-CN"/>
          </a:p>
        </p:txBody>
      </p:sp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344E0D83-B9B8-4B1F-9ECD-45BB0A5AC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05269"/>
              </p:ext>
            </p:extLst>
          </p:nvPr>
        </p:nvGraphicFramePr>
        <p:xfrm>
          <a:off x="1182886" y="2167409"/>
          <a:ext cx="1296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公式" r:id="rId3" imgW="539731" imgH="184321" progId="Equation.3">
                  <p:embed/>
                </p:oleObj>
              </mc:Choice>
              <mc:Fallback>
                <p:oleObj name="公式" r:id="rId3" imgW="539731" imgH="184321" progId="Equation.3">
                  <p:embed/>
                  <p:pic>
                    <p:nvPicPr>
                      <p:cNvPr id="3" name="Object 18">
                        <a:extLst>
                          <a:ext uri="{FF2B5EF4-FFF2-40B4-BE49-F238E27FC236}">
                            <a16:creationId xmlns:a16="http://schemas.microsoft.com/office/drawing/2014/main" id="{344E0D83-B9B8-4B1F-9ECD-45BB0A5AC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86" y="2167409"/>
                        <a:ext cx="1296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69DE8A46-EFC0-43CA-94B8-DEB623408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1182"/>
              </p:ext>
            </p:extLst>
          </p:nvPr>
        </p:nvGraphicFramePr>
        <p:xfrm>
          <a:off x="2479874" y="1970559"/>
          <a:ext cx="1511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公式" r:id="rId5" imgW="615806" imgH="387506" progId="Equation.3">
                  <p:embed/>
                </p:oleObj>
              </mc:Choice>
              <mc:Fallback>
                <p:oleObj name="公式" r:id="rId5" imgW="615806" imgH="387506" progId="Equation.3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69DE8A46-EFC0-43CA-94B8-DEB623408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74" y="1970559"/>
                        <a:ext cx="1511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1219B403-9F78-4DBA-AED2-DB597C82C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12155"/>
              </p:ext>
            </p:extLst>
          </p:nvPr>
        </p:nvGraphicFramePr>
        <p:xfrm>
          <a:off x="3991174" y="1483841"/>
          <a:ext cx="4171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公式" r:id="rId7" imgW="1898669" imgH="857152" progId="Equation.3">
                  <p:embed/>
                </p:oleObj>
              </mc:Choice>
              <mc:Fallback>
                <p:oleObj name="公式" r:id="rId7" imgW="1898669" imgH="857152" progId="Equation.3">
                  <p:embed/>
                  <p:pic>
                    <p:nvPicPr>
                      <p:cNvPr id="5" name="Object 22">
                        <a:extLst>
                          <a:ext uri="{FF2B5EF4-FFF2-40B4-BE49-F238E27FC236}">
                            <a16:creationId xmlns:a16="http://schemas.microsoft.com/office/drawing/2014/main" id="{1219B403-9F78-4DBA-AED2-DB597C82C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174" y="1483841"/>
                        <a:ext cx="41719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AC2AC9AB-5767-475A-A366-106B93D09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93159"/>
              </p:ext>
            </p:extLst>
          </p:nvPr>
        </p:nvGraphicFramePr>
        <p:xfrm>
          <a:off x="1497211" y="3485034"/>
          <a:ext cx="43672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公式" r:id="rId9" imgW="1987556" imgH="857152" progId="Equation.3">
                  <p:embed/>
                </p:oleObj>
              </mc:Choice>
              <mc:Fallback>
                <p:oleObj name="公式" r:id="rId9" imgW="1987556" imgH="857152" progId="Equation.3">
                  <p:embed/>
                  <p:pic>
                    <p:nvPicPr>
                      <p:cNvPr id="6" name="Object 23">
                        <a:extLst>
                          <a:ext uri="{FF2B5EF4-FFF2-40B4-BE49-F238E27FC236}">
                            <a16:creationId xmlns:a16="http://schemas.microsoft.com/office/drawing/2014/main" id="{AC2AC9AB-5767-475A-A366-106B93D09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11" y="3485034"/>
                        <a:ext cx="43672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E0A3051-C71B-4282-8975-653CA7DB16BF}"/>
              </a:ext>
            </a:extLst>
          </p:cNvPr>
          <p:cNvSpPr txBox="1"/>
          <p:nvPr/>
        </p:nvSpPr>
        <p:spPr>
          <a:xfrm>
            <a:off x="395536" y="1364789"/>
            <a:ext cx="1296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6698125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灯片编号占位符 3">
            <a:extLst>
              <a:ext uri="{FF2B5EF4-FFF2-40B4-BE49-F238E27FC236}">
                <a16:creationId xmlns:a16="http://schemas.microsoft.com/office/drawing/2014/main" id="{5D83B94A-DE26-408E-9B8C-D18C92F4D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CD8B9D7-E772-47C9-A919-FD213894F5E0}" type="slidenum">
              <a:rPr lang="zh-CN" altLang="en-US"/>
              <a:pPr algn="r"/>
              <a:t>97</a:t>
            </a:fld>
            <a:endParaRPr lang="en-US" altLang="zh-CN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6F34A22C-C5FE-4FB1-B787-7C305D788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1412776"/>
            <a:ext cx="7610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800" dirty="0">
                <a:latin typeface="Times New Roman" panose="02020603050405020304" pitchFamily="18" charset="0"/>
              </a:rPr>
              <a:t>用克拉默法则解线性方程组。</a:t>
            </a:r>
          </a:p>
        </p:txBody>
      </p:sp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id="{840FFBAD-46CF-4869-8239-A7896417E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2565400"/>
          <a:ext cx="568801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公式" r:id="rId3" imgW="2775131" imgH="933395" progId="Equation.3">
                  <p:embed/>
                </p:oleObj>
              </mc:Choice>
              <mc:Fallback>
                <p:oleObj name="公式" r:id="rId3" imgW="2775131" imgH="933395" progId="Equation.3">
                  <p:embed/>
                  <p:pic>
                    <p:nvPicPr>
                      <p:cNvPr id="86019" name="Object 3">
                        <a:extLst>
                          <a:ext uri="{FF2B5EF4-FFF2-40B4-BE49-F238E27FC236}">
                            <a16:creationId xmlns:a16="http://schemas.microsoft.com/office/drawing/2014/main" id="{840FFBAD-46CF-4869-8239-A7896417E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565400"/>
                        <a:ext cx="5688012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灯片编号占位符 5">
            <a:extLst>
              <a:ext uri="{FF2B5EF4-FFF2-40B4-BE49-F238E27FC236}">
                <a16:creationId xmlns:a16="http://schemas.microsoft.com/office/drawing/2014/main" id="{54DBB3E7-43A4-4858-ADD0-B2CED3A1E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1935B21-4780-4546-84A0-20C1FBD89808}" type="slidenum">
              <a:rPr lang="zh-CN" altLang="en-US"/>
              <a:pPr algn="r"/>
              <a:t>98</a:t>
            </a:fld>
            <a:endParaRPr lang="en-US" altLang="zh-CN"/>
          </a:p>
        </p:txBody>
      </p:sp>
      <p:sp>
        <p:nvSpPr>
          <p:cNvPr id="256004" name="Rectangle 4">
            <a:extLst>
              <a:ext uri="{FF2B5EF4-FFF2-40B4-BE49-F238E27FC236}">
                <a16:creationId xmlns:a16="http://schemas.microsoft.com/office/drawing/2014/main" id="{7C85C71A-A822-4095-A0B4-34C5B8522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93" y="126876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56005" name="Object 5">
            <a:extLst>
              <a:ext uri="{FF2B5EF4-FFF2-40B4-BE49-F238E27FC236}">
                <a16:creationId xmlns:a16="http://schemas.microsoft.com/office/drawing/2014/main" id="{D4EB6D9B-364D-4828-8211-F7D3AA1A0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1644650"/>
          <a:ext cx="314007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8" name="公式" r:id="rId3" imgW="1187569" imgH="768332" progId="Equation.3">
                  <p:embed/>
                </p:oleObj>
              </mc:Choice>
              <mc:Fallback>
                <p:oleObj name="公式" r:id="rId3" imgW="1187569" imgH="768332" progId="Equation.3">
                  <p:embed/>
                  <p:pic>
                    <p:nvPicPr>
                      <p:cNvPr id="256005" name="Object 5">
                        <a:extLst>
                          <a:ext uri="{FF2B5EF4-FFF2-40B4-BE49-F238E27FC236}">
                            <a16:creationId xmlns:a16="http://schemas.microsoft.com/office/drawing/2014/main" id="{D4EB6D9B-364D-4828-8211-F7D3AA1A0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44650"/>
                        <a:ext cx="3140075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06" name="Group 6">
            <a:extLst>
              <a:ext uri="{FF2B5EF4-FFF2-40B4-BE49-F238E27FC236}">
                <a16:creationId xmlns:a16="http://schemas.microsoft.com/office/drawing/2014/main" id="{1FEE68B6-2D51-4BD9-AE33-B7E8E0B880D9}"/>
              </a:ext>
            </a:extLst>
          </p:cNvPr>
          <p:cNvGrpSpPr>
            <a:grpSpLocks/>
          </p:cNvGrpSpPr>
          <p:nvPr/>
        </p:nvGrpSpPr>
        <p:grpSpPr bwMode="auto">
          <a:xfrm>
            <a:off x="4311650" y="2654300"/>
            <a:ext cx="1600200" cy="76200"/>
            <a:chOff x="3216" y="2496"/>
            <a:chExt cx="1008" cy="48"/>
          </a:xfrm>
        </p:grpSpPr>
        <p:sp>
          <p:nvSpPr>
            <p:cNvPr id="85011" name="Line 7">
              <a:extLst>
                <a:ext uri="{FF2B5EF4-FFF2-40B4-BE49-F238E27FC236}">
                  <a16:creationId xmlns:a16="http://schemas.microsoft.com/office/drawing/2014/main" id="{AA05FB98-300D-4514-A62E-704A7D135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2" name="Line 8">
              <a:extLst>
                <a:ext uri="{FF2B5EF4-FFF2-40B4-BE49-F238E27FC236}">
                  <a16:creationId xmlns:a16="http://schemas.microsoft.com/office/drawing/2014/main" id="{F89E3C17-B2E9-4BEF-83DE-C7B7941FE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56009" name="Object 9">
            <a:extLst>
              <a:ext uri="{FF2B5EF4-FFF2-40B4-BE49-F238E27FC236}">
                <a16:creationId xmlns:a16="http://schemas.microsoft.com/office/drawing/2014/main" id="{BDA74524-2F03-482D-8FF8-59235F810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2143125"/>
          <a:ext cx="1009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9" name="公式" r:id="rId5" imgW="387181" imgH="184321" progId="Equation.3">
                  <p:embed/>
                </p:oleObj>
              </mc:Choice>
              <mc:Fallback>
                <p:oleObj name="公式" r:id="rId5" imgW="387181" imgH="184321" progId="Equation.3">
                  <p:embed/>
                  <p:pic>
                    <p:nvPicPr>
                      <p:cNvPr id="256009" name="Object 9">
                        <a:extLst>
                          <a:ext uri="{FF2B5EF4-FFF2-40B4-BE49-F238E27FC236}">
                            <a16:creationId xmlns:a16="http://schemas.microsoft.com/office/drawing/2014/main" id="{BDA74524-2F03-482D-8FF8-59235F810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143125"/>
                        <a:ext cx="10096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>
            <a:extLst>
              <a:ext uri="{FF2B5EF4-FFF2-40B4-BE49-F238E27FC236}">
                <a16:creationId xmlns:a16="http://schemas.microsoft.com/office/drawing/2014/main" id="{1C7CB791-F600-431D-B75B-04A14CEE8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2778125"/>
          <a:ext cx="9382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公式" r:id="rId7" imgW="336731" imgH="184321" progId="Equation.3">
                  <p:embed/>
                </p:oleObj>
              </mc:Choice>
              <mc:Fallback>
                <p:oleObj name="公式" r:id="rId7" imgW="336731" imgH="184321" progId="Equation.3">
                  <p:embed/>
                  <p:pic>
                    <p:nvPicPr>
                      <p:cNvPr id="256010" name="Object 10">
                        <a:extLst>
                          <a:ext uri="{FF2B5EF4-FFF2-40B4-BE49-F238E27FC236}">
                            <a16:creationId xmlns:a16="http://schemas.microsoft.com/office/drawing/2014/main" id="{1C7CB791-F600-431D-B75B-04A14CEE8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2778125"/>
                        <a:ext cx="9382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>
            <a:extLst>
              <a:ext uri="{FF2B5EF4-FFF2-40B4-BE49-F238E27FC236}">
                <a16:creationId xmlns:a16="http://schemas.microsoft.com/office/drawing/2014/main" id="{D8C24E2E-22C5-4748-91B9-FB1FFA534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3" y="1668463"/>
          <a:ext cx="2519362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1" name="公式" r:id="rId9" imgW="958944" imgH="768332" progId="Equation.3">
                  <p:embed/>
                </p:oleObj>
              </mc:Choice>
              <mc:Fallback>
                <p:oleObj name="公式" r:id="rId9" imgW="958944" imgH="768332" progId="Equation.3">
                  <p:embed/>
                  <p:pic>
                    <p:nvPicPr>
                      <p:cNvPr id="256011" name="Object 11">
                        <a:extLst>
                          <a:ext uri="{FF2B5EF4-FFF2-40B4-BE49-F238E27FC236}">
                            <a16:creationId xmlns:a16="http://schemas.microsoft.com/office/drawing/2014/main" id="{D8C24E2E-22C5-4748-91B9-FB1FFA534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1668463"/>
                        <a:ext cx="2519362" cy="202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2" name="Object 12">
            <a:extLst>
              <a:ext uri="{FF2B5EF4-FFF2-40B4-BE49-F238E27FC236}">
                <a16:creationId xmlns:a16="http://schemas.microsoft.com/office/drawing/2014/main" id="{09157D36-8664-4082-B501-9120B05EB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92178"/>
              </p:ext>
            </p:extLst>
          </p:nvPr>
        </p:nvGraphicFramePr>
        <p:xfrm>
          <a:off x="1406525" y="4030191"/>
          <a:ext cx="1828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2" name="Equation" r:id="rId11" imgW="2241406" imgH="1504830" progId="Equation.3">
                  <p:embed/>
                </p:oleObj>
              </mc:Choice>
              <mc:Fallback>
                <p:oleObj name="Equation" r:id="rId11" imgW="2241406" imgH="1504830" progId="Equation.3">
                  <p:embed/>
                  <p:pic>
                    <p:nvPicPr>
                      <p:cNvPr id="256012" name="Object 12">
                        <a:extLst>
                          <a:ext uri="{FF2B5EF4-FFF2-40B4-BE49-F238E27FC236}">
                            <a16:creationId xmlns:a16="http://schemas.microsoft.com/office/drawing/2014/main" id="{09157D36-8664-4082-B501-9120B05EB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030191"/>
                        <a:ext cx="18288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13" name="Group 13">
            <a:extLst>
              <a:ext uri="{FF2B5EF4-FFF2-40B4-BE49-F238E27FC236}">
                <a16:creationId xmlns:a16="http://schemas.microsoft.com/office/drawing/2014/main" id="{2947CC6F-1B07-4F42-9184-BF805093D774}"/>
              </a:ext>
            </a:extLst>
          </p:cNvPr>
          <p:cNvGrpSpPr>
            <a:grpSpLocks/>
          </p:cNvGrpSpPr>
          <p:nvPr/>
        </p:nvGrpSpPr>
        <p:grpSpPr bwMode="auto">
          <a:xfrm>
            <a:off x="3540125" y="4674716"/>
            <a:ext cx="1066800" cy="76200"/>
            <a:chOff x="3216" y="2496"/>
            <a:chExt cx="1008" cy="48"/>
          </a:xfrm>
        </p:grpSpPr>
        <p:sp>
          <p:nvSpPr>
            <p:cNvPr id="85009" name="Line 14">
              <a:extLst>
                <a:ext uri="{FF2B5EF4-FFF2-40B4-BE49-F238E27FC236}">
                  <a16:creationId xmlns:a16="http://schemas.microsoft.com/office/drawing/2014/main" id="{EED3C3A6-6630-4A0B-A6B2-233E43A3A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0" name="Line 15">
              <a:extLst>
                <a:ext uri="{FF2B5EF4-FFF2-40B4-BE49-F238E27FC236}">
                  <a16:creationId xmlns:a16="http://schemas.microsoft.com/office/drawing/2014/main" id="{D34EA8E7-E544-4703-9BD0-B337E2B55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56016" name="Object 16">
            <a:extLst>
              <a:ext uri="{FF2B5EF4-FFF2-40B4-BE49-F238E27FC236}">
                <a16:creationId xmlns:a16="http://schemas.microsoft.com/office/drawing/2014/main" id="{7D86A442-50DE-4CE5-8328-1FBB134BD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99769"/>
              </p:ext>
            </p:extLst>
          </p:nvPr>
        </p:nvGraphicFramePr>
        <p:xfrm>
          <a:off x="3616325" y="4246091"/>
          <a:ext cx="8318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3" name="Equation" r:id="rId13" imgW="1085869" imgH="412659" progId="Equation.3">
                  <p:embed/>
                </p:oleObj>
              </mc:Choice>
              <mc:Fallback>
                <p:oleObj name="Equation" r:id="rId13" imgW="1085869" imgH="412659" progId="Equation.3">
                  <p:embed/>
                  <p:pic>
                    <p:nvPicPr>
                      <p:cNvPr id="256016" name="Object 16">
                        <a:extLst>
                          <a:ext uri="{FF2B5EF4-FFF2-40B4-BE49-F238E27FC236}">
                            <a16:creationId xmlns:a16="http://schemas.microsoft.com/office/drawing/2014/main" id="{7D86A442-50DE-4CE5-8328-1FBB134BD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246091"/>
                        <a:ext cx="8318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7" name="Object 17">
            <a:extLst>
              <a:ext uri="{FF2B5EF4-FFF2-40B4-BE49-F238E27FC236}">
                <a16:creationId xmlns:a16="http://schemas.microsoft.com/office/drawing/2014/main" id="{742FE571-4203-46EE-A206-1B90D3384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2811"/>
              </p:ext>
            </p:extLst>
          </p:nvPr>
        </p:nvGraphicFramePr>
        <p:xfrm>
          <a:off x="3616325" y="4792191"/>
          <a:ext cx="908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4" name="Equation" r:id="rId15" imgW="1098681" imgH="425628" progId="Equation.3">
                  <p:embed/>
                </p:oleObj>
              </mc:Choice>
              <mc:Fallback>
                <p:oleObj name="Equation" r:id="rId15" imgW="1098681" imgH="425628" progId="Equation.3">
                  <p:embed/>
                  <p:pic>
                    <p:nvPicPr>
                      <p:cNvPr id="256017" name="Object 17">
                        <a:extLst>
                          <a:ext uri="{FF2B5EF4-FFF2-40B4-BE49-F238E27FC236}">
                            <a16:creationId xmlns:a16="http://schemas.microsoft.com/office/drawing/2014/main" id="{742FE571-4203-46EE-A206-1B90D3384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792191"/>
                        <a:ext cx="908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8" name="Object 18">
            <a:extLst>
              <a:ext uri="{FF2B5EF4-FFF2-40B4-BE49-F238E27FC236}">
                <a16:creationId xmlns:a16="http://schemas.microsoft.com/office/drawing/2014/main" id="{67A23CC5-B6AF-480A-A37A-A2EFAD257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50488"/>
              </p:ext>
            </p:extLst>
          </p:nvPr>
        </p:nvGraphicFramePr>
        <p:xfrm>
          <a:off x="4683125" y="4030191"/>
          <a:ext cx="1600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5" name="Equation" r:id="rId17" imgW="2406769" imgH="1504830" progId="Equation.3">
                  <p:embed/>
                </p:oleObj>
              </mc:Choice>
              <mc:Fallback>
                <p:oleObj name="Equation" r:id="rId17" imgW="2406769" imgH="1504830" progId="Equation.3">
                  <p:embed/>
                  <p:pic>
                    <p:nvPicPr>
                      <p:cNvPr id="256018" name="Object 18">
                        <a:extLst>
                          <a:ext uri="{FF2B5EF4-FFF2-40B4-BE49-F238E27FC236}">
                            <a16:creationId xmlns:a16="http://schemas.microsoft.com/office/drawing/2014/main" id="{67A23CC5-B6AF-480A-A37A-A2EFAD257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030191"/>
                        <a:ext cx="1600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9" name="Object 19">
            <a:extLst>
              <a:ext uri="{FF2B5EF4-FFF2-40B4-BE49-F238E27FC236}">
                <a16:creationId xmlns:a16="http://schemas.microsoft.com/office/drawing/2014/main" id="{BBEC4D1E-2F6D-448C-9158-4FA20685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3314"/>
              </p:ext>
            </p:extLst>
          </p:nvPr>
        </p:nvGraphicFramePr>
        <p:xfrm>
          <a:off x="6334125" y="4258791"/>
          <a:ext cx="1219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6" name="Equation" r:id="rId19" imgW="1632006" imgH="971517" progId="Equation.3">
                  <p:embed/>
                </p:oleObj>
              </mc:Choice>
              <mc:Fallback>
                <p:oleObj name="Equation" r:id="rId19" imgW="1632006" imgH="971517" progId="Equation.3">
                  <p:embed/>
                  <p:pic>
                    <p:nvPicPr>
                      <p:cNvPr id="256019" name="Object 19">
                        <a:extLst>
                          <a:ext uri="{FF2B5EF4-FFF2-40B4-BE49-F238E27FC236}">
                            <a16:creationId xmlns:a16="http://schemas.microsoft.com/office/drawing/2014/main" id="{BBEC4D1E-2F6D-448C-9158-4FA2068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258791"/>
                        <a:ext cx="1219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0" name="Object 20">
            <a:extLst>
              <a:ext uri="{FF2B5EF4-FFF2-40B4-BE49-F238E27FC236}">
                <a16:creationId xmlns:a16="http://schemas.microsoft.com/office/drawing/2014/main" id="{2A0C35B9-3B62-4DC3-8EAB-E1CF86F6A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34254"/>
              </p:ext>
            </p:extLst>
          </p:nvPr>
        </p:nvGraphicFramePr>
        <p:xfrm>
          <a:off x="7624763" y="4563591"/>
          <a:ext cx="533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7" name="Equation" r:id="rId21" imgW="679469" imgH="298294" progId="Equation.3">
                  <p:embed/>
                </p:oleObj>
              </mc:Choice>
              <mc:Fallback>
                <p:oleObj name="Equation" r:id="rId21" imgW="679469" imgH="298294" progId="Equation.3">
                  <p:embed/>
                  <p:pic>
                    <p:nvPicPr>
                      <p:cNvPr id="256020" name="Object 20">
                        <a:extLst>
                          <a:ext uri="{FF2B5EF4-FFF2-40B4-BE49-F238E27FC236}">
                            <a16:creationId xmlns:a16="http://schemas.microsoft.com/office/drawing/2014/main" id="{2A0C35B9-3B62-4DC3-8EAB-E1CF86F6A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563591"/>
                        <a:ext cx="5334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build="p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灯片编号占位符 3">
            <a:extLst>
              <a:ext uri="{FF2B5EF4-FFF2-40B4-BE49-F238E27FC236}">
                <a16:creationId xmlns:a16="http://schemas.microsoft.com/office/drawing/2014/main" id="{CD70C099-6FF1-48FB-BCDA-DCCA4727C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3C1F947-E3DA-40C3-9517-D248BAE7970A}" type="slidenum">
              <a:rPr lang="zh-CN" altLang="en-US"/>
              <a:pPr algn="r"/>
              <a:t>99</a:t>
            </a:fld>
            <a:endParaRPr lang="en-US" altLang="zh-CN"/>
          </a:p>
        </p:txBody>
      </p:sp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7956950D-4B24-4805-B6CB-1D2D975C8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1484313"/>
          <a:ext cx="2849563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0" name="Equation" r:id="rId3" imgW="3651194" imgH="2038536" progId="Equation.3">
                  <p:embed/>
                </p:oleObj>
              </mc:Choice>
              <mc:Fallback>
                <p:oleObj name="Equation" r:id="rId3" imgW="3651194" imgH="2038536" progId="Equation.3">
                  <p:embed/>
                  <p:pic>
                    <p:nvPicPr>
                      <p:cNvPr id="87051" name="Object 11">
                        <a:extLst>
                          <a:ext uri="{FF2B5EF4-FFF2-40B4-BE49-F238E27FC236}">
                            <a16:creationId xmlns:a16="http://schemas.microsoft.com/office/drawing/2014/main" id="{7956950D-4B24-4805-B6CB-1D2D975C8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484313"/>
                        <a:ext cx="2849563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90854354-FF1B-4458-8FD9-7240C278F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2146300"/>
          <a:ext cx="8175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1" name="Equation" r:id="rId5" imgW="666656" imgH="311263" progId="Equation.3">
                  <p:embed/>
                </p:oleObj>
              </mc:Choice>
              <mc:Fallback>
                <p:oleObj name="Equation" r:id="rId5" imgW="666656" imgH="311263" progId="Equation.3">
                  <p:embed/>
                  <p:pic>
                    <p:nvPicPr>
                      <p:cNvPr id="87052" name="Object 12">
                        <a:extLst>
                          <a:ext uri="{FF2B5EF4-FFF2-40B4-BE49-F238E27FC236}">
                            <a16:creationId xmlns:a16="http://schemas.microsoft.com/office/drawing/2014/main" id="{90854354-FF1B-4458-8FD9-7240C278F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146300"/>
                        <a:ext cx="8175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>
            <a:extLst>
              <a:ext uri="{FF2B5EF4-FFF2-40B4-BE49-F238E27FC236}">
                <a16:creationId xmlns:a16="http://schemas.microsoft.com/office/drawing/2014/main" id="{FCC098A9-E05F-45A6-9FDE-F443B6432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0575" y="1463675"/>
          <a:ext cx="30178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2" name="Equation" r:id="rId7" imgW="3397344" imgH="2038536" progId="Equation.3">
                  <p:embed/>
                </p:oleObj>
              </mc:Choice>
              <mc:Fallback>
                <p:oleObj name="Equation" r:id="rId7" imgW="3397344" imgH="2038536" progId="Equation.3">
                  <p:embed/>
                  <p:pic>
                    <p:nvPicPr>
                      <p:cNvPr id="87053" name="Object 13">
                        <a:extLst>
                          <a:ext uri="{FF2B5EF4-FFF2-40B4-BE49-F238E27FC236}">
                            <a16:creationId xmlns:a16="http://schemas.microsoft.com/office/drawing/2014/main" id="{FCC098A9-E05F-45A6-9FDE-F443B6432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463675"/>
                        <a:ext cx="3017838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69600833-C52D-408D-8C25-78F0AC13E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9850" y="221615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3" name="Equation" r:id="rId9" imgW="1060644" imgH="311263" progId="Equation.3">
                  <p:embed/>
                </p:oleObj>
              </mc:Choice>
              <mc:Fallback>
                <p:oleObj name="Equation" r:id="rId9" imgW="1060644" imgH="311263" progId="Equation.3">
                  <p:embed/>
                  <p:pic>
                    <p:nvPicPr>
                      <p:cNvPr id="87054" name="Object 14">
                        <a:extLst>
                          <a:ext uri="{FF2B5EF4-FFF2-40B4-BE49-F238E27FC236}">
                            <a16:creationId xmlns:a16="http://schemas.microsoft.com/office/drawing/2014/main" id="{69600833-C52D-408D-8C25-78F0AC13E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2216150"/>
                        <a:ext cx="9144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C2BF1763-6832-4DAA-8E07-6C47909D8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3236913"/>
          <a:ext cx="2881313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4" name="Equation" r:id="rId11" imgW="3397344" imgH="2038536" progId="Equation.3">
                  <p:embed/>
                </p:oleObj>
              </mc:Choice>
              <mc:Fallback>
                <p:oleObj name="Equation" r:id="rId11" imgW="3397344" imgH="2038536" progId="Equation.3">
                  <p:embed/>
                  <p:pic>
                    <p:nvPicPr>
                      <p:cNvPr id="87055" name="Object 15">
                        <a:extLst>
                          <a:ext uri="{FF2B5EF4-FFF2-40B4-BE49-F238E27FC236}">
                            <a16:creationId xmlns:a16="http://schemas.microsoft.com/office/drawing/2014/main" id="{C2BF1763-6832-4DAA-8E07-6C47909D8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36913"/>
                        <a:ext cx="2881313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id="{7CD4C019-69A7-4035-A8EF-DCF807B1F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922713"/>
          <a:ext cx="8080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5" name="Equation" r:id="rId13" imgW="882469" imgH="298294" progId="Equation.3">
                  <p:embed/>
                </p:oleObj>
              </mc:Choice>
              <mc:Fallback>
                <p:oleObj name="Equation" r:id="rId13" imgW="882469" imgH="298294" progId="Equation.3">
                  <p:embed/>
                  <p:pic>
                    <p:nvPicPr>
                      <p:cNvPr id="87056" name="Object 16">
                        <a:extLst>
                          <a:ext uri="{FF2B5EF4-FFF2-40B4-BE49-F238E27FC236}">
                            <a16:creationId xmlns:a16="http://schemas.microsoft.com/office/drawing/2014/main" id="{7CD4C019-69A7-4035-A8EF-DCF807B1F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8080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>
            <a:extLst>
              <a:ext uri="{FF2B5EF4-FFF2-40B4-BE49-F238E27FC236}">
                <a16:creationId xmlns:a16="http://schemas.microsoft.com/office/drawing/2014/main" id="{8DEDE23E-74F6-4736-95F4-B047FB799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3236913"/>
          <a:ext cx="3022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6" name="Equation" r:id="rId15" imgW="3397344" imgH="2038536" progId="Equation.3">
                  <p:embed/>
                </p:oleObj>
              </mc:Choice>
              <mc:Fallback>
                <p:oleObj name="Equation" r:id="rId15" imgW="3397344" imgH="2038536" progId="Equation.3">
                  <p:embed/>
                  <p:pic>
                    <p:nvPicPr>
                      <p:cNvPr id="87057" name="Object 17">
                        <a:extLst>
                          <a:ext uri="{FF2B5EF4-FFF2-40B4-BE49-F238E27FC236}">
                            <a16:creationId xmlns:a16="http://schemas.microsoft.com/office/drawing/2014/main" id="{8DEDE23E-74F6-4736-95F4-B047FB799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236913"/>
                        <a:ext cx="30226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>
            <a:extLst>
              <a:ext uri="{FF2B5EF4-FFF2-40B4-BE49-F238E27FC236}">
                <a16:creationId xmlns:a16="http://schemas.microsoft.com/office/drawing/2014/main" id="{52605742-7185-4D57-A675-1F8925A5B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13" y="3846513"/>
          <a:ext cx="609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7" name="Equation" r:id="rId17" imgW="679469" imgH="298294" progId="Equation.3">
                  <p:embed/>
                </p:oleObj>
              </mc:Choice>
              <mc:Fallback>
                <p:oleObj name="Equation" r:id="rId17" imgW="679469" imgH="298294" progId="Equation.3">
                  <p:embed/>
                  <p:pic>
                    <p:nvPicPr>
                      <p:cNvPr id="87058" name="Object 18">
                        <a:extLst>
                          <a:ext uri="{FF2B5EF4-FFF2-40B4-BE49-F238E27FC236}">
                            <a16:creationId xmlns:a16="http://schemas.microsoft.com/office/drawing/2014/main" id="{52605742-7185-4D57-A675-1F8925A5B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846513"/>
                        <a:ext cx="6096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>
            <a:extLst>
              <a:ext uri="{FF2B5EF4-FFF2-40B4-BE49-F238E27FC236}">
                <a16:creationId xmlns:a16="http://schemas.microsoft.com/office/drawing/2014/main" id="{1A76F955-349C-47C7-89DA-5B3000B76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91833"/>
              </p:ext>
            </p:extLst>
          </p:nvPr>
        </p:nvGraphicFramePr>
        <p:xfrm>
          <a:off x="631825" y="5229225"/>
          <a:ext cx="32924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8" name="公式" r:id="rId19" imgW="1276456" imgH="349385" progId="Equation.3">
                  <p:embed/>
                </p:oleObj>
              </mc:Choice>
              <mc:Fallback>
                <p:oleObj name="公式" r:id="rId19" imgW="1276456" imgH="349385" progId="Equation.3">
                  <p:embed/>
                  <p:pic>
                    <p:nvPicPr>
                      <p:cNvPr id="87059" name="Object 19">
                        <a:extLst>
                          <a:ext uri="{FF2B5EF4-FFF2-40B4-BE49-F238E27FC236}">
                            <a16:creationId xmlns:a16="http://schemas.microsoft.com/office/drawing/2014/main" id="{1A76F955-349C-47C7-89DA-5B3000B76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229225"/>
                        <a:ext cx="32924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>
            <a:extLst>
              <a:ext uri="{FF2B5EF4-FFF2-40B4-BE49-F238E27FC236}">
                <a16:creationId xmlns:a16="http://schemas.microsoft.com/office/drawing/2014/main" id="{B5FEF81F-9709-4145-918A-19CB73DFF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87835"/>
              </p:ext>
            </p:extLst>
          </p:nvPr>
        </p:nvGraphicFramePr>
        <p:xfrm>
          <a:off x="4198940" y="5446712"/>
          <a:ext cx="10207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" name="Equation" r:id="rId21" imgW="1212794" imgH="412659" progId="Equation.3">
                  <p:embed/>
                </p:oleObj>
              </mc:Choice>
              <mc:Fallback>
                <p:oleObj name="Equation" r:id="rId21" imgW="1212794" imgH="412659" progId="Equation.3">
                  <p:embed/>
                  <p:pic>
                    <p:nvPicPr>
                      <p:cNvPr id="87060" name="Object 20">
                        <a:extLst>
                          <a:ext uri="{FF2B5EF4-FFF2-40B4-BE49-F238E27FC236}">
                            <a16:creationId xmlns:a16="http://schemas.microsoft.com/office/drawing/2014/main" id="{B5FEF81F-9709-4145-918A-19CB73DFF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40" y="5446712"/>
                        <a:ext cx="10207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>
            <a:extLst>
              <a:ext uri="{FF2B5EF4-FFF2-40B4-BE49-F238E27FC236}">
                <a16:creationId xmlns:a16="http://schemas.microsoft.com/office/drawing/2014/main" id="{4D7665A4-B1FA-47C4-BDFE-FB24CA55A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45947"/>
              </p:ext>
            </p:extLst>
          </p:nvPr>
        </p:nvGraphicFramePr>
        <p:xfrm>
          <a:off x="5594350" y="5446712"/>
          <a:ext cx="10255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" name="Equation" r:id="rId23" imgW="1199981" imgH="425628" progId="Equation.3">
                  <p:embed/>
                </p:oleObj>
              </mc:Choice>
              <mc:Fallback>
                <p:oleObj name="Equation" r:id="rId23" imgW="1199981" imgH="425628" progId="Equation.3">
                  <p:embed/>
                  <p:pic>
                    <p:nvPicPr>
                      <p:cNvPr id="87061" name="Object 21">
                        <a:extLst>
                          <a:ext uri="{FF2B5EF4-FFF2-40B4-BE49-F238E27FC236}">
                            <a16:creationId xmlns:a16="http://schemas.microsoft.com/office/drawing/2014/main" id="{4D7665A4-B1FA-47C4-BDFE-FB24CA55A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5446712"/>
                        <a:ext cx="10255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22">
            <a:extLst>
              <a:ext uri="{FF2B5EF4-FFF2-40B4-BE49-F238E27FC236}">
                <a16:creationId xmlns:a16="http://schemas.microsoft.com/office/drawing/2014/main" id="{6F20054B-4DB5-4B00-9E24-7A2604364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39863"/>
              </p:ext>
            </p:extLst>
          </p:nvPr>
        </p:nvGraphicFramePr>
        <p:xfrm>
          <a:off x="6948264" y="5409069"/>
          <a:ext cx="903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1" name="Equation" r:id="rId25" imgW="984169" imgH="412659" progId="Equation.3">
                  <p:embed/>
                </p:oleObj>
              </mc:Choice>
              <mc:Fallback>
                <p:oleObj name="Equation" r:id="rId25" imgW="984169" imgH="412659" progId="Equation.3">
                  <p:embed/>
                  <p:pic>
                    <p:nvPicPr>
                      <p:cNvPr id="87062" name="Object 22">
                        <a:extLst>
                          <a:ext uri="{FF2B5EF4-FFF2-40B4-BE49-F238E27FC236}">
                            <a16:creationId xmlns:a16="http://schemas.microsoft.com/office/drawing/2014/main" id="{6F20054B-4DB5-4B00-9E24-7A2604364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409069"/>
                        <a:ext cx="9032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676417B11C3B6C4FAD736C63DD19E9EA" ma:contentTypeVersion="0" ma:contentTypeDescription="新建文档。" ma:contentTypeScope="" ma:versionID="c892e08082fa77feda249fc7ffa1ac2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a3c69fcf3be899bbc9e977a754891c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50E7FF4-CD42-4D5C-840E-0CEA12C2296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6EA3B3B-BA5A-4927-BD7C-7D92CDAAAA8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F3F8FC-FF98-42CB-95F7-5638286D532A}">
  <ds:schemaRefs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elements/1.1/"/>
    <ds:schemaRef ds:uri="http://schemas.openxmlformats.org/package/2006/metadata/core-properties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DESIGNF</Template>
  <TotalTime>9731</TotalTime>
  <Words>4186</Words>
  <Application>Microsoft Office PowerPoint</Application>
  <PresentationFormat>全屏显示(4:3)</PresentationFormat>
  <Paragraphs>730</Paragraphs>
  <Slides>1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3</vt:i4>
      </vt:variant>
    </vt:vector>
  </HeadingPairs>
  <TitlesOfParts>
    <vt:vector size="145" baseType="lpstr">
      <vt:lpstr>黑体</vt:lpstr>
      <vt:lpstr>华文新魏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麦田夕照</vt:lpstr>
      <vt:lpstr>公式</vt:lpstr>
      <vt:lpstr>Equation</vt:lpstr>
      <vt:lpstr>第二章  矩阵及其                    运算</vt:lpstr>
      <vt:lpstr>§1   线性方程组和矩阵</vt:lpstr>
      <vt:lpstr>§1   线性方程组和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   矩阵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   逆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 克拉默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 矩阵分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</dc:creator>
  <cp:lastModifiedBy>Ping Hu</cp:lastModifiedBy>
  <cp:revision>185</cp:revision>
  <dcterms:created xsi:type="dcterms:W3CDTF">2002-08-29T07:51:34Z</dcterms:created>
  <dcterms:modified xsi:type="dcterms:W3CDTF">2022-11-08T08:2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76417B11C3B6C4FAD736C63DD19E9EA</vt:lpwstr>
  </property>
</Properties>
</file>